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5E99" w:rsidRDefault="00165E99" w:rsidP="0011518C">
      <w:pPr>
        <w:pStyle w:val="1"/>
      </w:pPr>
      <w:bookmarkStart w:id="0" w:name="_Toc863110"/>
      <w:bookmarkStart w:id="1" w:name="_GoBack"/>
      <w:bookmarkEnd w:id="1"/>
      <w:r w:rsidRPr="00A339F9">
        <w:t>Основы программирования</w:t>
      </w:r>
      <w:bookmarkEnd w:id="0"/>
    </w:p>
    <w:p w:rsidR="0072056C" w:rsidRPr="008A34A9" w:rsidRDefault="00FC024D" w:rsidP="008A34A9">
      <w:pPr>
        <w:pStyle w:val="2"/>
      </w:pPr>
      <w:bookmarkStart w:id="2" w:name="_Toc863111"/>
      <w:r w:rsidRPr="008A34A9">
        <w:t>Л</w:t>
      </w:r>
      <w:r w:rsidR="008A34A9" w:rsidRPr="008A34A9">
        <w:t>абораторная работа</w:t>
      </w:r>
      <w:r w:rsidRPr="008A34A9">
        <w:t xml:space="preserve"> </w:t>
      </w:r>
      <w:r w:rsidR="007E592A" w:rsidRPr="008A34A9">
        <w:t>№</w:t>
      </w:r>
      <w:r w:rsidR="0098256D" w:rsidRPr="008A34A9">
        <w:t>1</w:t>
      </w:r>
      <w:r w:rsidR="00B42B34">
        <w:t xml:space="preserve">. </w:t>
      </w:r>
      <w:r w:rsidR="00342D93" w:rsidRPr="008A34A9">
        <w:t>Разработка простых алгоритмов и</w:t>
      </w:r>
      <w:r w:rsidR="00FA61BA">
        <w:t> </w:t>
      </w:r>
      <w:r w:rsidR="00342D93" w:rsidRPr="008A34A9">
        <w:t>их</w:t>
      </w:r>
      <w:r w:rsidR="00FA61BA">
        <w:t> </w:t>
      </w:r>
      <w:r w:rsidR="00342D93" w:rsidRPr="008A34A9">
        <w:t>запись различными способами</w:t>
      </w:r>
      <w:bookmarkEnd w:id="2"/>
    </w:p>
    <w:p w:rsidR="0072056C" w:rsidRPr="003F1A37" w:rsidRDefault="00F32FD5" w:rsidP="00177A2C">
      <w:pPr>
        <w:pStyle w:val="3"/>
      </w:pPr>
      <w:bookmarkStart w:id="3" w:name="_Toc863112"/>
      <w:r w:rsidRPr="003F1A37">
        <w:t xml:space="preserve">Цель </w:t>
      </w:r>
      <w:r w:rsidR="003F1A37">
        <w:t xml:space="preserve">лабораторной </w:t>
      </w:r>
      <w:r w:rsidRPr="003F1A37">
        <w:t>работы</w:t>
      </w:r>
      <w:bookmarkEnd w:id="3"/>
    </w:p>
    <w:p w:rsidR="0072056C" w:rsidRPr="008A34A9" w:rsidRDefault="0072056C" w:rsidP="008A34A9">
      <w:pPr>
        <w:spacing w:line="240" w:lineRule="auto"/>
        <w:rPr>
          <w:szCs w:val="32"/>
        </w:rPr>
      </w:pPr>
      <w:r w:rsidRPr="008A34A9">
        <w:rPr>
          <w:szCs w:val="32"/>
        </w:rPr>
        <w:t xml:space="preserve">Цель </w:t>
      </w:r>
      <w:r w:rsidR="00CC01B1">
        <w:rPr>
          <w:szCs w:val="32"/>
        </w:rPr>
        <w:t xml:space="preserve">лабораторной </w:t>
      </w:r>
      <w:r w:rsidRPr="008A34A9">
        <w:rPr>
          <w:szCs w:val="32"/>
        </w:rPr>
        <w:t xml:space="preserve">работы – изучить </w:t>
      </w:r>
      <w:r w:rsidR="00CC01B1" w:rsidRPr="008A34A9">
        <w:rPr>
          <w:szCs w:val="32"/>
        </w:rPr>
        <w:t xml:space="preserve">понятие </w:t>
      </w:r>
      <w:r w:rsidR="00CC01B1">
        <w:rPr>
          <w:szCs w:val="32"/>
        </w:rPr>
        <w:t xml:space="preserve">и свойства </w:t>
      </w:r>
      <w:r w:rsidR="00CC01B1" w:rsidRPr="008A34A9">
        <w:rPr>
          <w:szCs w:val="32"/>
        </w:rPr>
        <w:t>алгоритма</w:t>
      </w:r>
      <w:r w:rsidR="00CC01B1">
        <w:rPr>
          <w:szCs w:val="32"/>
        </w:rPr>
        <w:t xml:space="preserve">, </w:t>
      </w:r>
      <w:r w:rsidRPr="008A34A9">
        <w:rPr>
          <w:szCs w:val="32"/>
        </w:rPr>
        <w:t>основные способы записи алгоритмов</w:t>
      </w:r>
      <w:r w:rsidR="00CC01B1">
        <w:rPr>
          <w:szCs w:val="32"/>
        </w:rPr>
        <w:t xml:space="preserve">, </w:t>
      </w:r>
      <w:r w:rsidR="00CC01B1" w:rsidRPr="008A34A9">
        <w:rPr>
          <w:szCs w:val="32"/>
        </w:rPr>
        <w:t>условные обозначения в блок-схемах</w:t>
      </w:r>
      <w:r w:rsidR="00CC01B1">
        <w:rPr>
          <w:szCs w:val="32"/>
        </w:rPr>
        <w:t xml:space="preserve"> и структурограммах.</w:t>
      </w:r>
    </w:p>
    <w:p w:rsidR="0072056C" w:rsidRPr="008A34A9" w:rsidRDefault="0072056C" w:rsidP="008A34A9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 w:rsidR="00CC01B1"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72056C" w:rsidRPr="00EB76BB" w:rsidRDefault="00CC01B1" w:rsidP="00177A2C">
      <w:pPr>
        <w:pStyle w:val="3"/>
        <w:rPr>
          <w:rFonts w:cstheme="majorBidi"/>
        </w:rPr>
      </w:pPr>
      <w:bookmarkStart w:id="4" w:name="_Toc863113"/>
      <w:r>
        <w:t>Краткие т</w:t>
      </w:r>
      <w:r w:rsidR="00F32FD5" w:rsidRPr="00EB76BB">
        <w:t>еоретическ</w:t>
      </w:r>
      <w:r>
        <w:t>ие сведения</w:t>
      </w:r>
      <w:bookmarkEnd w:id="4"/>
    </w:p>
    <w:p w:rsidR="0072056C" w:rsidRPr="00795991" w:rsidRDefault="0072056C" w:rsidP="00795991">
      <w:pPr>
        <w:pStyle w:val="4"/>
      </w:pPr>
      <w:r w:rsidRPr="00795991">
        <w:t>Общие сведения</w:t>
      </w:r>
      <w:r w:rsidR="00366FCB" w:rsidRPr="00795991">
        <w:t xml:space="preserve"> об алгоритмах</w:t>
      </w:r>
    </w:p>
    <w:p w:rsidR="00123C29" w:rsidRPr="00EB76BB" w:rsidRDefault="0072056C" w:rsidP="008A34A9">
      <w:pPr>
        <w:spacing w:line="240" w:lineRule="auto"/>
      </w:pPr>
      <w:r w:rsidRPr="00795991">
        <w:rPr>
          <w:b/>
          <w:i/>
        </w:rPr>
        <w:t>Алгоритм</w:t>
      </w:r>
      <w:r w:rsidRPr="00EB76BB">
        <w:rPr>
          <w:b/>
        </w:rPr>
        <w:t xml:space="preserve"> </w:t>
      </w:r>
      <w:r w:rsidRPr="00EB76BB">
        <w:t xml:space="preserve">– это последовательность чётко определенных действий, выполнение которых приводит к решению некоторой задачи. </w:t>
      </w:r>
    </w:p>
    <w:p w:rsidR="0072056C" w:rsidRPr="00EB76BB" w:rsidRDefault="0072056C" w:rsidP="008A34A9">
      <w:pPr>
        <w:spacing w:line="240" w:lineRule="auto"/>
      </w:pPr>
      <w:r w:rsidRPr="00EB76BB">
        <w:t>Название «алгоритм» произошло от латинской формы имени среднеазиатского математика аль-Хорезми (Alhorithmi), жившего в 783-850 гг.</w:t>
      </w:r>
      <w:r w:rsidR="00D66A75" w:rsidRPr="00EB76BB">
        <w:t xml:space="preserve"> [1].</w:t>
      </w:r>
    </w:p>
    <w:p w:rsidR="00123C29" w:rsidRPr="00EB76BB" w:rsidRDefault="0072056C" w:rsidP="008A34A9">
      <w:pPr>
        <w:spacing w:line="240" w:lineRule="auto"/>
      </w:pPr>
      <w:r w:rsidRPr="00795991">
        <w:rPr>
          <w:b/>
          <w:i/>
        </w:rPr>
        <w:t>Исполнитель алгоритма</w:t>
      </w:r>
      <w:r w:rsidRPr="00EB76BB">
        <w:t xml:space="preserve"> – это некоторая абстрактная или реальная (техническая, биологическая или биотехническая) система, способная выполнить действия, предписываемые алгоритмом. </w:t>
      </w:r>
    </w:p>
    <w:p w:rsidR="0072056C" w:rsidRPr="00EB76BB" w:rsidRDefault="0072056C" w:rsidP="008A34A9">
      <w:pPr>
        <w:spacing w:line="240" w:lineRule="auto"/>
      </w:pPr>
      <w:r w:rsidRPr="00EB76BB">
        <w:t>Часто исполнител</w:t>
      </w:r>
      <w:r w:rsidR="00795991">
        <w:t xml:space="preserve">ем является </w:t>
      </w:r>
      <w:r w:rsidRPr="00EB76BB">
        <w:t>компьютер, но понятие алгоритма необязательно относится к компьютерным программам. Так, чётко описанный рецепт приготовления блюда также является алгоритмом, в таком случае исполнителем является человек.</w:t>
      </w:r>
    </w:p>
    <w:p w:rsidR="0072056C" w:rsidRPr="00EB76BB" w:rsidRDefault="0072056C" w:rsidP="008A34A9">
      <w:pPr>
        <w:spacing w:line="240" w:lineRule="auto"/>
      </w:pPr>
      <w:r w:rsidRPr="00EB76BB">
        <w:t xml:space="preserve">Рассмотрим </w:t>
      </w:r>
      <w:r w:rsidRPr="00795991">
        <w:rPr>
          <w:b/>
          <w:i/>
        </w:rPr>
        <w:t>свойства алгоритм</w:t>
      </w:r>
      <w:r w:rsidR="00765FF1">
        <w:rPr>
          <w:b/>
          <w:i/>
        </w:rPr>
        <w:t>а</w:t>
      </w:r>
      <w:r w:rsidR="00D66A75" w:rsidRPr="00795991">
        <w:rPr>
          <w:lang w:val="en-US"/>
        </w:rPr>
        <w:t xml:space="preserve"> [2]</w:t>
      </w:r>
      <w:r w:rsidRPr="00EB76BB">
        <w:t>.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t>Дискретность</w:t>
      </w:r>
      <w:r w:rsidRPr="00EB76BB">
        <w:t xml:space="preserve"> – это разбиение алгоритма на ряд отдельных законченных действий (шагов).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t>Детерминированность</w:t>
      </w:r>
      <w:r w:rsidRPr="00EB76BB">
        <w:t xml:space="preserve"> (от лат. determinate – определенность, точность) – любое действие алгоритма должно быть строго и недвусмысленно определено в каждом случае. 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t>Понятность</w:t>
      </w:r>
      <w:r w:rsidRPr="00EB76BB">
        <w:t xml:space="preserve"> – алгоритм должен </w:t>
      </w:r>
      <w:r w:rsidR="00E8615D">
        <w:t xml:space="preserve">содержать </w:t>
      </w:r>
      <w:r w:rsidRPr="00EB76BB">
        <w:t>только те команды, которые доступны исполнителю и входят в его систему команд.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t>Конечность</w:t>
      </w:r>
      <w:r w:rsidRPr="00EB76BB">
        <w:t xml:space="preserve"> – каждое действие в отдельности и алгоритм в целом должны иметь возможность завершения.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lastRenderedPageBreak/>
        <w:t>Массовость</w:t>
      </w:r>
      <w:r w:rsidRPr="00EB76BB">
        <w:t xml:space="preserve"> – алгоритм должен быть применим к разным наборам исходных данных.</w:t>
      </w:r>
    </w:p>
    <w:p w:rsidR="0072056C" w:rsidRPr="00EB76BB" w:rsidRDefault="0072056C" w:rsidP="00F156CD">
      <w:pPr>
        <w:pStyle w:val="af5"/>
        <w:widowControl w:val="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</w:pPr>
      <w:r w:rsidRPr="00831365">
        <w:rPr>
          <w:b/>
          <w:i/>
        </w:rPr>
        <w:t>Результативность</w:t>
      </w:r>
      <w:r w:rsidRPr="00EB76BB">
        <w:t xml:space="preserve"> – алгоритм должен приводить к достоверному решению.</w:t>
      </w:r>
    </w:p>
    <w:p w:rsidR="0072056C" w:rsidRPr="00EB76BB" w:rsidRDefault="0072056C" w:rsidP="008A34A9">
      <w:pPr>
        <w:spacing w:line="240" w:lineRule="auto"/>
      </w:pPr>
      <w:r w:rsidRPr="00EB76BB">
        <w:t>Примерами алгоритмов могут являться: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кулинарный рецепт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инструкция к прибору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описание маршрута и др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Различают три основных вида алгоритмов:</w:t>
      </w:r>
    </w:p>
    <w:p w:rsidR="0072056C" w:rsidRPr="00EB76BB" w:rsidRDefault="0072056C" w:rsidP="00F156CD">
      <w:pPr>
        <w:pStyle w:val="af5"/>
        <w:numPr>
          <w:ilvl w:val="0"/>
          <w:numId w:val="3"/>
        </w:numPr>
        <w:tabs>
          <w:tab w:val="left" w:pos="851"/>
          <w:tab w:val="left" w:pos="1134"/>
        </w:tabs>
        <w:spacing w:line="240" w:lineRule="auto"/>
      </w:pPr>
      <w:r w:rsidRPr="00EB76BB">
        <w:t>линейный алгоритм;</w:t>
      </w:r>
    </w:p>
    <w:p w:rsidR="0072056C" w:rsidRPr="00EB76BB" w:rsidRDefault="0072056C" w:rsidP="00F156CD">
      <w:pPr>
        <w:pStyle w:val="af5"/>
        <w:numPr>
          <w:ilvl w:val="0"/>
          <w:numId w:val="3"/>
        </w:numPr>
        <w:tabs>
          <w:tab w:val="left" w:pos="851"/>
          <w:tab w:val="left" w:pos="1134"/>
        </w:tabs>
        <w:spacing w:line="240" w:lineRule="auto"/>
      </w:pPr>
      <w:r w:rsidRPr="00EB76BB">
        <w:t>разветвляющийся алгоритм;</w:t>
      </w:r>
    </w:p>
    <w:p w:rsidR="0072056C" w:rsidRPr="00EB76BB" w:rsidRDefault="0072056C" w:rsidP="00F156CD">
      <w:pPr>
        <w:pStyle w:val="af5"/>
        <w:numPr>
          <w:ilvl w:val="0"/>
          <w:numId w:val="3"/>
        </w:numPr>
        <w:tabs>
          <w:tab w:val="left" w:pos="851"/>
          <w:tab w:val="left" w:pos="1134"/>
        </w:tabs>
        <w:spacing w:line="240" w:lineRule="auto"/>
      </w:pPr>
      <w:r w:rsidRPr="00EB76BB">
        <w:t>циклический алгоритм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795991">
        <w:rPr>
          <w:b/>
          <w:i/>
        </w:rPr>
        <w:t>Линейный алгоритм</w:t>
      </w:r>
      <w:r w:rsidRPr="00EB76BB">
        <w:t> – это алгоритм, в котором действия выполняются однократно и строго последовательно.</w:t>
      </w:r>
      <w:r w:rsidR="00D66A75" w:rsidRPr="00EB76BB">
        <w:t xml:space="preserve"> </w:t>
      </w:r>
      <w:r w:rsidRPr="00EB76BB">
        <w:t xml:space="preserve">Примером линейного алгоритма может являться последовательность действий </w:t>
      </w:r>
      <w:r w:rsidR="00C7428F">
        <w:t>при </w:t>
      </w:r>
      <w:r w:rsidRPr="00EB76BB">
        <w:t>приготовлении бутерброда. Алгоритм в этом случае может выглядеть следующим образом</w:t>
      </w:r>
      <w:r w:rsidR="00D66A75" w:rsidRPr="00EB76BB">
        <w:t xml:space="preserve"> [1]</w:t>
      </w:r>
      <w:r w:rsidRPr="00EB76BB">
        <w:t>: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начало;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  <w:rPr>
          <w:rFonts w:cstheme="minorBidi"/>
        </w:rPr>
      </w:pPr>
      <w:r w:rsidRPr="00EB76BB">
        <w:t>отрезать хлеб;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намазать хлеб маслом;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отрезать колбасу;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положить колбасу на хлеб;</w:t>
      </w:r>
    </w:p>
    <w:p w:rsidR="0072056C" w:rsidRPr="00EB76BB" w:rsidRDefault="0072056C" w:rsidP="000542B9">
      <w:pPr>
        <w:pStyle w:val="af5"/>
        <w:numPr>
          <w:ilvl w:val="0"/>
          <w:numId w:val="60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онец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Все действия выполняются последовательно друг за другом в</w:t>
      </w:r>
      <w:r w:rsidRPr="00EB76BB">
        <w:rPr>
          <w:lang w:val="en-US"/>
        </w:rPr>
        <w:t> </w:t>
      </w:r>
      <w:r w:rsidRPr="00EB76BB">
        <w:t>определенном порядке и приводят к конечному результату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795991">
        <w:rPr>
          <w:b/>
          <w:i/>
        </w:rPr>
        <w:t>Разветвляющийся алгоритм</w:t>
      </w:r>
      <w:r w:rsidRPr="00EB76BB">
        <w:rPr>
          <w:b/>
        </w:rPr>
        <w:t> </w:t>
      </w:r>
      <w:r w:rsidRPr="00EB76BB">
        <w:t>– это алгоритм, в котором некоторая последовательность действий либо выполняется, либо не выполняется в зависимости от условия.</w:t>
      </w:r>
      <w:r w:rsidR="00D66A75" w:rsidRPr="00EB76BB">
        <w:t xml:space="preserve"> </w:t>
      </w:r>
      <w:r w:rsidRPr="00EB76BB">
        <w:t xml:space="preserve">Простой пример реализации разветвляющегося алгоритма: </w:t>
      </w:r>
      <w:r w:rsidRPr="00EB76BB">
        <w:rPr>
          <w:i/>
        </w:rPr>
        <w:t>если</w:t>
      </w:r>
      <w:r w:rsidRPr="00EB76BB">
        <w:t xml:space="preserve"> на улице идет дождь, </w:t>
      </w:r>
      <w:r w:rsidRPr="00EB76BB">
        <w:rPr>
          <w:i/>
        </w:rPr>
        <w:t>то</w:t>
      </w:r>
      <w:r w:rsidRPr="00EB76BB">
        <w:t xml:space="preserve"> необходимо взять зонт, </w:t>
      </w:r>
      <w:r w:rsidRPr="00EB76BB">
        <w:rPr>
          <w:i/>
        </w:rPr>
        <w:t>иначе</w:t>
      </w:r>
      <w:r w:rsidRPr="00EB76BB">
        <w:t xml:space="preserve"> не брать зонт с</w:t>
      </w:r>
      <w:r w:rsidRPr="00EB76BB">
        <w:rPr>
          <w:lang w:val="en-US"/>
        </w:rPr>
        <w:t> </w:t>
      </w:r>
      <w:r w:rsidRPr="00EB76BB">
        <w:t>собой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795991">
        <w:rPr>
          <w:b/>
          <w:i/>
        </w:rPr>
        <w:t>Циклический алгоритм</w:t>
      </w:r>
      <w:r w:rsidRPr="00EB76BB">
        <w:t> – это алгоритм, предусматривающий многократное повторение одной и той же последовательности действий над разными исходными данными.</w:t>
      </w:r>
      <w:r w:rsidR="00D66A75" w:rsidRPr="00EB76BB">
        <w:t xml:space="preserve"> </w:t>
      </w:r>
      <w:r w:rsidRPr="00EB76BB">
        <w:t xml:space="preserve">Простой пример реализации циклического алгоритма – чтение книги, </w:t>
      </w:r>
      <w:r w:rsidR="00C7428F">
        <w:t>при </w:t>
      </w:r>
      <w:r w:rsidRPr="00EB76BB">
        <w:t>котором будут повторяться одни и те же действия: прочитать страницу, перелистнуть на следующую, прочитать страницу и т.д.</w:t>
      </w:r>
    </w:p>
    <w:p w:rsidR="0072056C" w:rsidRPr="00E8615D" w:rsidRDefault="0072056C" w:rsidP="00E8615D">
      <w:pPr>
        <w:keepNext/>
        <w:tabs>
          <w:tab w:val="left" w:pos="851"/>
          <w:tab w:val="left" w:pos="1134"/>
        </w:tabs>
        <w:spacing w:line="240" w:lineRule="auto"/>
      </w:pPr>
      <w:r w:rsidRPr="00E8615D">
        <w:lastRenderedPageBreak/>
        <w:t>Циклические алгоритмы бывают трех видов: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tabs>
          <w:tab w:val="left" w:pos="993"/>
        </w:tabs>
        <w:spacing w:line="240" w:lineRule="auto"/>
        <w:ind w:left="0" w:firstLine="709"/>
      </w:pPr>
      <w:r w:rsidRPr="00795991">
        <w:rPr>
          <w:b/>
          <w:i/>
        </w:rPr>
        <w:t>цикл со счетчиком</w:t>
      </w:r>
      <w:r w:rsidRPr="00EB76BB">
        <w:t xml:space="preserve"> – действия внутри цикла выполняются определенное количество раз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tabs>
          <w:tab w:val="left" w:pos="993"/>
        </w:tabs>
        <w:spacing w:line="240" w:lineRule="auto"/>
        <w:ind w:left="0" w:firstLine="709"/>
      </w:pPr>
      <w:r w:rsidRPr="00795991">
        <w:rPr>
          <w:b/>
          <w:i/>
        </w:rPr>
        <w:t>цикл с предусловием</w:t>
      </w:r>
      <w:r w:rsidRPr="00EB76BB">
        <w:t xml:space="preserve"> – перед каждым новым проходом цикла проверяется определенное условие, если оно истинно, действия внутри цикла выполняются, в противном случае происходит выход из цикла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tabs>
          <w:tab w:val="left" w:pos="993"/>
        </w:tabs>
        <w:spacing w:line="240" w:lineRule="auto"/>
        <w:ind w:left="0" w:firstLine="709"/>
      </w:pPr>
      <w:r w:rsidRPr="00795991">
        <w:rPr>
          <w:b/>
          <w:i/>
        </w:rPr>
        <w:t>цикл с постусловием</w:t>
      </w:r>
      <w:r w:rsidRPr="00EB76BB">
        <w:t xml:space="preserve"> – вначале выполнен</w:t>
      </w:r>
      <w:r w:rsidR="00E8615D">
        <w:t xml:space="preserve">яются </w:t>
      </w:r>
      <w:r w:rsidRPr="00EB76BB">
        <w:t>действи</w:t>
      </w:r>
      <w:r w:rsidR="00E8615D">
        <w:t>я</w:t>
      </w:r>
      <w:r w:rsidRPr="00EB76BB">
        <w:t xml:space="preserve"> внутри цикла, а только затем проверка условия. 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  <w:rPr>
          <w:b/>
        </w:rPr>
      </w:pPr>
      <w:r w:rsidRPr="00795991">
        <w:rPr>
          <w:b/>
          <w:i/>
        </w:rPr>
        <w:t>Формы записи алгоритма</w:t>
      </w:r>
      <w:r w:rsidR="00D66A75" w:rsidRPr="00EB76BB">
        <w:rPr>
          <w:b/>
          <w:lang w:val="en-US"/>
        </w:rPr>
        <w:t xml:space="preserve"> </w:t>
      </w:r>
      <w:r w:rsidR="00D66A75" w:rsidRPr="00EB76BB">
        <w:rPr>
          <w:lang w:val="en-US"/>
        </w:rPr>
        <w:t>[3]</w:t>
      </w:r>
      <w:r w:rsidRPr="00EB76BB">
        <w:t>: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словесная</w:t>
      </w:r>
      <w:r w:rsidR="00FA61BA">
        <w:t>,</w:t>
      </w:r>
      <w:r w:rsidRPr="00EB76BB">
        <w:t xml:space="preserve"> или вербальная (языковая, формульно-словесная)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псевдокод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формальные алгоритмические языки;</w:t>
      </w:r>
    </w:p>
    <w:p w:rsidR="0072056C" w:rsidRPr="00EB76BB" w:rsidRDefault="0072056C" w:rsidP="00F156CD">
      <w:pPr>
        <w:pStyle w:val="af5"/>
        <w:numPr>
          <w:ilvl w:val="0"/>
          <w:numId w:val="1"/>
        </w:numPr>
        <w:spacing w:line="240" w:lineRule="auto"/>
      </w:pPr>
      <w:r w:rsidRPr="00EB76BB">
        <w:t>схематическая:</w:t>
      </w:r>
    </w:p>
    <w:p w:rsidR="0072056C" w:rsidRPr="00EB76BB" w:rsidRDefault="0072056C" w:rsidP="00F156CD">
      <w:pPr>
        <w:pStyle w:val="af5"/>
        <w:numPr>
          <w:ilvl w:val="1"/>
          <w:numId w:val="1"/>
        </w:numPr>
        <w:spacing w:line="240" w:lineRule="auto"/>
      </w:pPr>
      <w:r w:rsidRPr="00EB76BB">
        <w:t>структурограммы (схемы Насси-Шнейдермана);</w:t>
      </w:r>
    </w:p>
    <w:p w:rsidR="0072056C" w:rsidRPr="00EB76BB" w:rsidRDefault="0072056C" w:rsidP="00F156CD">
      <w:pPr>
        <w:pStyle w:val="af5"/>
        <w:numPr>
          <w:ilvl w:val="1"/>
          <w:numId w:val="1"/>
        </w:numPr>
        <w:spacing w:line="240" w:lineRule="auto"/>
      </w:pPr>
      <w:r w:rsidRPr="00EB76BB">
        <w:t>графическая (блок-схемы)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Обычно сначала, на уровне идеи, алгоритм описывается словами, но по</w:t>
      </w:r>
      <w:r w:rsidRPr="00EB76BB">
        <w:rPr>
          <w:lang w:val="en-US"/>
        </w:rPr>
        <w:t> </w:t>
      </w:r>
      <w:r w:rsidRPr="00EB76BB">
        <w:t>мере приближения к реализации он обретает всё более формальные очертания и формулировку на языке, понятном исполнителю (например, машинный код)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Пример словесной записи алгоритма приведен </w:t>
      </w:r>
      <w:r w:rsidR="00C7428F">
        <w:t>при </w:t>
      </w:r>
      <w:r w:rsidRPr="00EB76BB">
        <w:t>рассмотрении линейного алгоритма. Примером записи алгоритма с помощью формального языка является код любой программы на</w:t>
      </w:r>
      <w:r w:rsidR="005358E7">
        <w:t> </w:t>
      </w:r>
      <w:r w:rsidRPr="00EB76BB">
        <w:t xml:space="preserve">любом языке программирования (Си, </w:t>
      </w:r>
      <w:r w:rsidRPr="00EB76BB">
        <w:rPr>
          <w:lang w:val="en-US"/>
        </w:rPr>
        <w:t>Pascal</w:t>
      </w:r>
      <w:r w:rsidRPr="00EB76BB">
        <w:t xml:space="preserve">, </w:t>
      </w:r>
      <w:r w:rsidRPr="00EB76BB">
        <w:rPr>
          <w:lang w:val="en-US"/>
        </w:rPr>
        <w:t>Basic</w:t>
      </w:r>
      <w:r w:rsidRPr="00EB76BB">
        <w:t xml:space="preserve"> и др.). Способы схематической записи алгоритмов подробно рассматриваются далее.</w:t>
      </w:r>
    </w:p>
    <w:p w:rsidR="0072056C" w:rsidRPr="00EB76BB" w:rsidRDefault="0072056C" w:rsidP="00795991">
      <w:pPr>
        <w:pStyle w:val="4"/>
      </w:pPr>
      <w:r w:rsidRPr="00EB76BB">
        <w:t>Блок-схемы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Правила выполнения блок-схем алгоритмов определяются документом ГОСТ 19.701-90 «Схемы алгоритмов, программ, данных и систем. Условные обозначения и правила выполнения». </w:t>
      </w:r>
    </w:p>
    <w:p w:rsidR="0072056C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Этот </w:t>
      </w:r>
      <w:r w:rsidR="00366FCB" w:rsidRPr="00EB76BB">
        <w:t>стандарт, в частности,</w:t>
      </w:r>
      <w:r w:rsidRPr="00EB76BB">
        <w:t xml:space="preserve"> регулирует способы построения схем и внешний вид </w:t>
      </w:r>
      <w:r w:rsidR="00765FF1">
        <w:t>используемых символов</w:t>
      </w:r>
      <w:r w:rsidRPr="00EB76BB">
        <w:t>.</w:t>
      </w:r>
      <w:r w:rsidR="00D66A75" w:rsidRPr="00EB76BB">
        <w:t xml:space="preserve"> </w:t>
      </w:r>
      <w:r w:rsidRPr="00EB76BB">
        <w:t xml:space="preserve">Основные </w:t>
      </w:r>
      <w:r w:rsidR="00765FF1">
        <w:t xml:space="preserve">символы </w:t>
      </w:r>
      <w:r w:rsidRPr="00EB76BB">
        <w:t>схем алгоритм</w:t>
      </w:r>
      <w:r w:rsidR="00F43F18">
        <w:t>ов</w:t>
      </w:r>
      <w:r w:rsidRPr="00EB76BB">
        <w:t xml:space="preserve"> представлены в </w:t>
      </w:r>
      <w:r w:rsidR="007B020F">
        <w:t>т</w:t>
      </w:r>
      <w:r w:rsidRPr="00EB76BB">
        <w:t>аблице 1</w:t>
      </w:r>
      <w:r w:rsidR="00D66A75" w:rsidRPr="00EB76BB">
        <w:t xml:space="preserve"> [2]</w:t>
      </w:r>
      <w:r w:rsidRPr="00EB76BB">
        <w:t>.</w:t>
      </w:r>
    </w:p>
    <w:p w:rsidR="00366FCB" w:rsidRPr="00EB76BB" w:rsidRDefault="00366FCB" w:rsidP="008A34A9">
      <w:pPr>
        <w:tabs>
          <w:tab w:val="left" w:pos="851"/>
          <w:tab w:val="left" w:pos="1134"/>
        </w:tabs>
        <w:spacing w:line="240" w:lineRule="auto"/>
      </w:pPr>
    </w:p>
    <w:p w:rsidR="0011518C" w:rsidRPr="00FA61BA" w:rsidRDefault="0072056C" w:rsidP="00FA61BA">
      <w:pPr>
        <w:pStyle w:val="aff0"/>
      </w:pPr>
      <w:r w:rsidRPr="00FA61BA">
        <w:lastRenderedPageBreak/>
        <w:t>Таблица 1</w:t>
      </w:r>
    </w:p>
    <w:p w:rsidR="0072056C" w:rsidRPr="00EB76BB" w:rsidRDefault="0072056C" w:rsidP="00FA61BA">
      <w:pPr>
        <w:pStyle w:val="aff1"/>
      </w:pPr>
      <w:r w:rsidRPr="00EB76BB">
        <w:t>Основные элементы схем алгоритма</w:t>
      </w:r>
    </w:p>
    <w:tbl>
      <w:tblPr>
        <w:tblW w:w="0" w:type="auto"/>
        <w:tblInd w:w="4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1701"/>
        <w:gridCol w:w="1560"/>
        <w:gridCol w:w="6378"/>
      </w:tblGrid>
      <w:tr w:rsidR="00EB76BB" w:rsidRPr="00795991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795991" w:rsidRDefault="0072056C" w:rsidP="00795991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1560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795991" w:rsidRDefault="0072056C" w:rsidP="00795991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Обозначение</w:t>
            </w:r>
          </w:p>
        </w:tc>
        <w:tc>
          <w:tcPr>
            <w:tcW w:w="6378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795991" w:rsidRDefault="0072056C" w:rsidP="00795991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Функция</w:t>
            </w:r>
          </w:p>
        </w:tc>
      </w:tr>
      <w:tr w:rsidR="00EB76BB" w:rsidRPr="00FA61BA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 w:rsidRPr="00FA61BA">
              <w:rPr>
                <w:sz w:val="24"/>
                <w:szCs w:val="24"/>
              </w:rPr>
              <w:t>Блок начало-конец</w:t>
            </w:r>
            <w:r w:rsidRPr="00FA61BA">
              <w:rPr>
                <w:sz w:val="24"/>
                <w:szCs w:val="24"/>
              </w:rPr>
              <w:br/>
              <w:t>(пуск-остановка)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FA61BA">
              <w:rPr>
                <w:noProof/>
                <w:sz w:val="24"/>
                <w:szCs w:val="24"/>
              </w:rPr>
              <w:drawing>
                <wp:inline distT="0" distB="0" distL="0" distR="0">
                  <wp:extent cx="819150" cy="381000"/>
                  <wp:effectExtent l="0" t="0" r="0" b="0"/>
                  <wp:docPr id="246" name="Рисунок 246" descr="Описание: Описание: Flowchart start stop.png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Описание: Описание: Flowchart start stop.png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F43F18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Символ</w:t>
            </w:r>
            <w:r w:rsidR="0072056C" w:rsidRPr="00FA61BA">
              <w:rPr>
                <w:sz w:val="24"/>
                <w:szCs w:val="24"/>
              </w:rPr>
              <w:t xml:space="preserve"> отображает вход из внешней среды или выход из неё (ча</w:t>
            </w:r>
            <w:r>
              <w:rPr>
                <w:sz w:val="24"/>
                <w:szCs w:val="24"/>
              </w:rPr>
              <w:t xml:space="preserve">ще всего обозначает </w:t>
            </w:r>
            <w:r w:rsidR="0072056C" w:rsidRPr="00FA61BA">
              <w:rPr>
                <w:sz w:val="24"/>
                <w:szCs w:val="24"/>
              </w:rPr>
              <w:t>начало и конец программы). Внутри фигуры записывается соответствующее действие</w:t>
            </w:r>
          </w:p>
        </w:tc>
      </w:tr>
      <w:tr w:rsidR="00EB76BB" w:rsidRPr="00FA61BA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 w:rsidRPr="00FA61BA">
              <w:rPr>
                <w:sz w:val="24"/>
                <w:szCs w:val="24"/>
              </w:rPr>
              <w:t>Блок вычислений (вычислительный блок)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FA61BA">
              <w:rPr>
                <w:noProof/>
                <w:sz w:val="24"/>
                <w:szCs w:val="24"/>
              </w:rPr>
              <w:drawing>
                <wp:inline distT="0" distB="0" distL="0" distR="0">
                  <wp:extent cx="819150" cy="600075"/>
                  <wp:effectExtent l="0" t="0" r="0" b="9525"/>
                  <wp:docPr id="245" name="Рисунок 245" descr="Описание: Описание: Flowchart process.png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Описание: Описание: Flowchart process.png">
                            <a:hlinkClick r:id="rId1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 w:rsidRPr="00FA61BA">
              <w:rPr>
                <w:sz w:val="24"/>
                <w:szCs w:val="24"/>
              </w:rPr>
              <w:t>Выполнение одной или нескольких операций, обработка данных любого вида (изменение значения данных, формы представления, расположения). Внутри фигуры записывают непосредственно сами операции, например, операцию присваивания: a = 10*b + c</w:t>
            </w:r>
          </w:p>
        </w:tc>
      </w:tr>
      <w:tr w:rsidR="00EB76BB" w:rsidRPr="00FA61BA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 w:rsidRPr="00FA61BA">
              <w:rPr>
                <w:sz w:val="24"/>
                <w:szCs w:val="24"/>
              </w:rPr>
              <w:t>Логический блок (блок условия)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FA61BA">
              <w:rPr>
                <w:noProof/>
                <w:sz w:val="24"/>
                <w:szCs w:val="24"/>
              </w:rPr>
              <w:drawing>
                <wp:inline distT="0" distB="0" distL="0" distR="0">
                  <wp:extent cx="819150" cy="600075"/>
                  <wp:effectExtent l="0" t="0" r="0" b="9525"/>
                  <wp:docPr id="244" name="Рисунок 244" descr="Описание: Описание: Flowchart selection.png">
                    <a:hlinkClick xmlns:a="http://schemas.openxmlformats.org/drawingml/2006/main" r:id="rId1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 descr="Описание: Описание: Flowchart selection.png">
                            <a:hlinkClick r:id="rId1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FA61BA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en-US"/>
              </w:rPr>
            </w:pPr>
            <w:r w:rsidRPr="00FA61BA">
              <w:rPr>
                <w:sz w:val="24"/>
                <w:szCs w:val="24"/>
              </w:rPr>
              <w:t xml:space="preserve">Отображает решение или функцию переключательного типа с одним входом и двумя или более альтернативными выходами, из которых только один может быть выбран после вычисления </w:t>
            </w:r>
            <w:r w:rsidR="002106D5">
              <w:rPr>
                <w:sz w:val="24"/>
                <w:szCs w:val="24"/>
              </w:rPr>
              <w:t>выражени</w:t>
            </w:r>
            <w:r w:rsidR="00643A4A">
              <w:rPr>
                <w:sz w:val="24"/>
                <w:szCs w:val="24"/>
              </w:rPr>
              <w:t>я</w:t>
            </w:r>
            <w:r w:rsidR="002106D5">
              <w:rPr>
                <w:sz w:val="24"/>
                <w:szCs w:val="24"/>
              </w:rPr>
              <w:t>-</w:t>
            </w:r>
            <w:r w:rsidRPr="00FA61BA">
              <w:rPr>
                <w:sz w:val="24"/>
                <w:szCs w:val="24"/>
              </w:rPr>
              <w:t>услови</w:t>
            </w:r>
            <w:r w:rsidR="00643A4A">
              <w:rPr>
                <w:sz w:val="24"/>
                <w:szCs w:val="24"/>
              </w:rPr>
              <w:t>я</w:t>
            </w:r>
            <w:r w:rsidRPr="00FA61BA">
              <w:rPr>
                <w:sz w:val="24"/>
                <w:szCs w:val="24"/>
              </w:rPr>
              <w:t xml:space="preserve"> внутри этого элемента. Вход в элемент обозначается линией, входящей обычно в верхнюю вершину элемента. Если выходов два или три, то обычно каждый выход обозначается линией, выходящей из оставшихся вершин (боковых и нижней). Примеры решения: в общем случае − сравнение (три выхода: &gt;, &lt;, =); в программировании − условные операторы if (два выхода: true, false) и case (множество выходов)</w:t>
            </w:r>
          </w:p>
        </w:tc>
      </w:tr>
      <w:tr w:rsidR="00EB76BB" w:rsidRPr="00EB76BB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Предопределён</w:t>
            </w:r>
            <w:r w:rsidR="00194427">
              <w:rPr>
                <w:sz w:val="22"/>
              </w:rPr>
              <w:t>-</w:t>
            </w:r>
            <w:r w:rsidRPr="00EB76BB">
              <w:rPr>
                <w:sz w:val="22"/>
              </w:rPr>
              <w:t>ный процесс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2"/>
                <w:lang w:eastAsia="en-US"/>
              </w:rPr>
            </w:pPr>
            <w:r w:rsidRPr="00EB76BB">
              <w:rPr>
                <w:noProof/>
                <w:sz w:val="22"/>
              </w:rPr>
              <w:drawing>
                <wp:inline distT="0" distB="0" distL="0" distR="0">
                  <wp:extent cx="819150" cy="600075"/>
                  <wp:effectExtent l="0" t="0" r="0" b="9525"/>
                  <wp:docPr id="243" name="Рисунок 243" descr="Описание: Описание: Flowchart preprocess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 descr="Описание: Описание: Flowchart preprocess.png">
                            <a:hlinkClick r:id="rId1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Символ отображает выполнение процесса, состоящего из одной или нескольких операций, который определен в другом месте программы (в подпрограмме, модуле). Внутри символа записывается название процесса и передаваемые в него данные</w:t>
            </w:r>
            <w:r w:rsidR="00366FCB">
              <w:rPr>
                <w:sz w:val="22"/>
              </w:rPr>
              <w:t>, н</w:t>
            </w:r>
            <w:r w:rsidRPr="00EB76BB">
              <w:rPr>
                <w:sz w:val="22"/>
              </w:rPr>
              <w:t>апример, в программировании − вызов процедуры или функции</w:t>
            </w:r>
          </w:p>
        </w:tc>
      </w:tr>
      <w:tr w:rsidR="00EB76BB" w:rsidRPr="00EB76BB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Данные</w:t>
            </w:r>
            <w:r w:rsidRPr="00EB76BB">
              <w:rPr>
                <w:sz w:val="22"/>
              </w:rPr>
              <w:br/>
              <w:t>(ввод-вывод)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2"/>
                <w:lang w:eastAsia="en-US"/>
              </w:rPr>
            </w:pPr>
            <w:r w:rsidRPr="00EB76BB">
              <w:rPr>
                <w:noProof/>
                <w:sz w:val="22"/>
              </w:rPr>
              <w:drawing>
                <wp:inline distT="0" distB="0" distL="0" distR="0">
                  <wp:extent cx="895350" cy="619125"/>
                  <wp:effectExtent l="0" t="0" r="0" b="9525"/>
                  <wp:docPr id="242" name="Рисунок 242" descr="Описание: Описание: Flowchart io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 descr="Описание: Описание: Flowchart io.png">
                            <a:hlinkClick r:id="rId1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 xml:space="preserve">Преобразование данных в форму, пригодную для обработки (ввод) или отображения результатов обработки (вывод). </w:t>
            </w:r>
            <w:r w:rsidR="00366FCB">
              <w:rPr>
                <w:sz w:val="22"/>
              </w:rPr>
              <w:t>Этот</w:t>
            </w:r>
            <w:r w:rsidRPr="00EB76BB">
              <w:rPr>
                <w:sz w:val="22"/>
              </w:rPr>
              <w:t xml:space="preserve"> символ не определяет носителя данных (для указания типа носителя данных используются специфические символы)</w:t>
            </w:r>
          </w:p>
        </w:tc>
      </w:tr>
      <w:tr w:rsidR="00EB76BB" w:rsidRPr="00EB76BB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Граница цикла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2"/>
                <w:lang w:eastAsia="en-US"/>
              </w:rPr>
            </w:pPr>
            <w:r w:rsidRPr="00EB76BB">
              <w:rPr>
                <w:noProof/>
                <w:sz w:val="22"/>
              </w:rPr>
              <w:drawing>
                <wp:inline distT="0" distB="0" distL="0" distR="0">
                  <wp:extent cx="828675" cy="1190625"/>
                  <wp:effectExtent l="0" t="0" r="9525" b="9525"/>
                  <wp:docPr id="241" name="Рисунок 241" descr="Описание: Описание: Flowchart loop.png">
                    <a:hlinkClick xmlns:a="http://schemas.openxmlformats.org/drawingml/2006/main" r:id="rId1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 descr="Описание: Описание: Flowchart loop.png">
                            <a:hlinkClick r:id="rId1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 xml:space="preserve">Символ состоит из двух частей − соответственно начало и конец цикла − операции, выполняемые внутри цикла, размещаются между ними. Условия цикла и приращения записываются внутри символа начала или конца цикла − в зависимости от типа организации цикла. Часто для изображения на блок-схеме цикла вместо </w:t>
            </w:r>
            <w:r w:rsidR="00194427">
              <w:rPr>
                <w:sz w:val="22"/>
              </w:rPr>
              <w:t xml:space="preserve">этого </w:t>
            </w:r>
            <w:r w:rsidRPr="00EB76BB">
              <w:rPr>
                <w:sz w:val="22"/>
              </w:rPr>
              <w:t xml:space="preserve">символа используют символ условия, указывая в нём </w:t>
            </w:r>
            <w:r w:rsidR="00194427">
              <w:rPr>
                <w:sz w:val="22"/>
              </w:rPr>
              <w:t>условие цикла</w:t>
            </w:r>
            <w:r w:rsidRPr="00EB76BB">
              <w:rPr>
                <w:sz w:val="22"/>
              </w:rPr>
              <w:t>, а одну из линий выхода замыкают выше в блок-схеме (перед операциями цикла)</w:t>
            </w:r>
          </w:p>
        </w:tc>
      </w:tr>
      <w:tr w:rsidR="00EB76BB" w:rsidRPr="00EB76BB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Соединитель</w:t>
            </w:r>
          </w:p>
        </w:tc>
        <w:tc>
          <w:tcPr>
            <w:tcW w:w="1560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2"/>
                <w:lang w:eastAsia="en-US"/>
              </w:rPr>
            </w:pPr>
            <w:r w:rsidRPr="00EB76BB">
              <w:rPr>
                <w:noProof/>
                <w:sz w:val="22"/>
              </w:rPr>
              <w:drawing>
                <wp:inline distT="0" distB="0" distL="0" distR="0">
                  <wp:extent cx="371475" cy="381000"/>
                  <wp:effectExtent l="0" t="0" r="9525" b="0"/>
                  <wp:docPr id="240" name="Рисунок 240" descr="Описание: Описание: Flowchart connector.png">
                    <a:hlinkClick xmlns:a="http://schemas.openxmlformats.org/drawingml/2006/main" r:id="rId2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 descr="Описание: Описание: Flowchart connector.png">
                            <a:hlinkClick r:id="rId2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72056C" w:rsidRPr="00EB76BB" w:rsidRDefault="0072056C" w:rsidP="008A34A9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Символ отображает вход в часть схемы и выход из другой части этой схемы. Используется для обрыва линии и продолжения её в другом месте (для избежания излишних пересечений или слишком длинных линий, а также, если схема состоит из нескольких страниц). Соответствующие соединительные символы должны иметь одинаковое (притом уникальное) обозначение</w:t>
            </w:r>
          </w:p>
        </w:tc>
      </w:tr>
    </w:tbl>
    <w:p w:rsidR="00F05091" w:rsidRDefault="00F05091" w:rsidP="00FA61BA">
      <w:pPr>
        <w:pStyle w:val="aff0"/>
      </w:pPr>
    </w:p>
    <w:p w:rsidR="00F05091" w:rsidRDefault="00F05091" w:rsidP="00F05091">
      <w:pPr>
        <w:rPr>
          <w:sz w:val="28"/>
        </w:rPr>
      </w:pPr>
      <w:r>
        <w:br w:type="page"/>
      </w:r>
    </w:p>
    <w:p w:rsidR="0072056C" w:rsidRDefault="000035B6" w:rsidP="00FA61BA">
      <w:pPr>
        <w:pStyle w:val="aff0"/>
      </w:pPr>
      <w:r>
        <w:lastRenderedPageBreak/>
        <w:t>Окончание</w:t>
      </w:r>
      <w:r w:rsidR="00FA61BA" w:rsidRPr="00EB76BB">
        <w:t xml:space="preserve"> </w:t>
      </w:r>
      <w:r w:rsidR="00FA61BA">
        <w:t>т</w:t>
      </w:r>
      <w:r w:rsidR="00FA61BA" w:rsidRPr="00EB76BB">
        <w:t>аблицы 1</w:t>
      </w:r>
    </w:p>
    <w:tbl>
      <w:tblPr>
        <w:tblW w:w="0" w:type="auto"/>
        <w:tblInd w:w="4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1701"/>
        <w:gridCol w:w="1418"/>
        <w:gridCol w:w="142"/>
        <w:gridCol w:w="6378"/>
      </w:tblGrid>
      <w:tr w:rsidR="00194427" w:rsidRPr="00795991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94427" w:rsidRPr="00795991" w:rsidRDefault="00194427" w:rsidP="0009462F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1560" w:type="dxa"/>
            <w:gridSpan w:val="2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94427" w:rsidRPr="00795991" w:rsidRDefault="00194427" w:rsidP="0009462F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Обозначение</w:t>
            </w:r>
          </w:p>
        </w:tc>
        <w:tc>
          <w:tcPr>
            <w:tcW w:w="6378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94427" w:rsidRPr="00795991" w:rsidRDefault="00194427" w:rsidP="0009462F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795991">
              <w:rPr>
                <w:sz w:val="24"/>
                <w:szCs w:val="24"/>
              </w:rPr>
              <w:t>Функция</w:t>
            </w:r>
          </w:p>
        </w:tc>
      </w:tr>
      <w:tr w:rsidR="00FA61BA" w:rsidRPr="00EB76BB" w:rsidTr="00F05091"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FA61BA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Комментарий</w:t>
            </w:r>
          </w:p>
        </w:tc>
        <w:tc>
          <w:tcPr>
            <w:tcW w:w="141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FA61BA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sz w:val="22"/>
                <w:lang w:eastAsia="en-US"/>
              </w:rPr>
            </w:pPr>
            <w:r w:rsidRPr="00EB76BB">
              <w:rPr>
                <w:noProof/>
                <w:sz w:val="22"/>
              </w:rPr>
              <w:drawing>
                <wp:inline distT="0" distB="0" distL="0" distR="0">
                  <wp:extent cx="619125" cy="485775"/>
                  <wp:effectExtent l="0" t="0" r="9525" b="9525"/>
                  <wp:docPr id="239" name="Рисунок 239" descr="Описание: Описание: Flowchart note.png">
                    <a:hlinkClick xmlns:a="http://schemas.openxmlformats.org/drawingml/2006/main" r:id="rId2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 descr="Описание: Описание: Flowchart note.png">
                            <a:hlinkClick r:id="rId2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0" w:type="dxa"/>
            <w:gridSpan w:val="2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F43F18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>
              <w:rPr>
                <w:sz w:val="22"/>
              </w:rPr>
              <w:t xml:space="preserve">Символ позволяет привести </w:t>
            </w:r>
            <w:r w:rsidR="00FA61BA" w:rsidRPr="00EB76BB">
              <w:rPr>
                <w:sz w:val="22"/>
              </w:rPr>
              <w:t>более подробно</w:t>
            </w:r>
            <w:r>
              <w:rPr>
                <w:sz w:val="22"/>
              </w:rPr>
              <w:t>е</w:t>
            </w:r>
            <w:r w:rsidR="00FA61BA" w:rsidRPr="00EB76BB">
              <w:rPr>
                <w:sz w:val="22"/>
              </w:rPr>
              <w:t xml:space="preserve"> описани</w:t>
            </w:r>
            <w:r>
              <w:rPr>
                <w:sz w:val="22"/>
              </w:rPr>
              <w:t>е</w:t>
            </w:r>
            <w:r w:rsidR="00FA61BA" w:rsidRPr="00EB76BB">
              <w:rPr>
                <w:sz w:val="22"/>
              </w:rPr>
              <w:t xml:space="preserve"> шага, процесса или группы процессов. Описание помещается со стороны квадратной скобки и охватывается ей по всей высоте. Пунктирная линия идет к описываемому элементу, либо группе элементов. Также символ комментария следует использовать в тех случаях, когда объём текста, помещаемого внутри некоего символа, превышает размер самого этого символа.</w:t>
            </w:r>
          </w:p>
        </w:tc>
      </w:tr>
      <w:tr w:rsidR="00FA61BA" w:rsidRPr="00EB76BB" w:rsidTr="00F05091">
        <w:trPr>
          <w:trHeight w:val="635"/>
        </w:trPr>
        <w:tc>
          <w:tcPr>
            <w:tcW w:w="1701" w:type="dxa"/>
            <w:shd w:val="clear" w:color="auto" w:fill="FFFFFF" w:themeFill="background1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FA61BA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Цикл со счетчиком</w:t>
            </w:r>
          </w:p>
        </w:tc>
        <w:tc>
          <w:tcPr>
            <w:tcW w:w="1418" w:type="dxa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780824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pict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Шестиугольник 247" o:spid="_x0000_s1026" type="#_x0000_t9" style="position:absolute;left:0;text-align:left;margin-left:1pt;margin-top:1.9pt;width:57.05pt;height:24.4pt;z-index:251667456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" adj="2310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</w:pict>
            </w:r>
          </w:p>
        </w:tc>
        <w:tc>
          <w:tcPr>
            <w:tcW w:w="6520" w:type="dxa"/>
            <w:gridSpan w:val="2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FA61BA" w:rsidRPr="00EB76BB" w:rsidRDefault="00FA61BA" w:rsidP="00B66D9B">
            <w:pPr>
              <w:tabs>
                <w:tab w:val="left" w:pos="851"/>
                <w:tab w:val="left" w:pos="1134"/>
              </w:tabs>
              <w:spacing w:line="240" w:lineRule="auto"/>
              <w:ind w:firstLine="0"/>
              <w:rPr>
                <w:sz w:val="22"/>
                <w:lang w:eastAsia="en-US"/>
              </w:rPr>
            </w:pPr>
            <w:r w:rsidRPr="00EB76BB">
              <w:rPr>
                <w:sz w:val="22"/>
              </w:rPr>
              <w:t>Условие цикла (начальное значение счетчика, конечное значение и шаг) записываются внутри шестиугольника. Ниже располагается тело цикла, возвращающее управление счетчику. Выход из цикла указывается с помощью боковой стрелки.</w:t>
            </w:r>
          </w:p>
        </w:tc>
      </w:tr>
    </w:tbl>
    <w:p w:rsidR="00FA61BA" w:rsidRPr="00FA61BA" w:rsidRDefault="00FA61BA" w:rsidP="00FA61BA"/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Рассмотрим пример построения блок-схемы алгоритма решения полного квадратного уравнения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  <w:r w:rsidRPr="00EB76BB">
        <w:t>. Для начала запишем алгоритм в вербальной форме: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Начало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Ввод А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Ввод В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Ввод С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Вывод уравнения на экран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Вычисление дискриминанта по формуле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4</m:t>
        </m:r>
        <m:r>
          <w:rPr>
            <w:rFonts w:ascii="Cambria Math" w:hAnsi="Cambria Math"/>
          </w:rPr>
          <m:t>AC</m:t>
        </m:r>
      </m:oMath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Если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 w:rsidRPr="00EB76BB">
        <w:rPr>
          <w:rFonts w:eastAsiaTheme="minorEastAsia"/>
        </w:rPr>
        <w:t>,</w:t>
      </w:r>
      <w:r w:rsidRPr="00EB76BB">
        <w:t xml:space="preserve"> вывести сообщение об отсутствии корней и</w:t>
      </w:r>
      <w:r w:rsidR="000035B6">
        <w:t> </w:t>
      </w:r>
      <w:r w:rsidRPr="00EB76BB">
        <w:t>перейти к шагу 10, иначе перейти к шагу 8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Если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0</m:t>
        </m:r>
      </m:oMath>
      <w:r w:rsidRPr="00EB76BB">
        <w:t xml:space="preserve">, вычислить по формул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</m:t>
            </m:r>
          </m:den>
        </m:f>
      </m:oMath>
      <w:r w:rsidRPr="00EB76BB">
        <w:rPr>
          <w:rFonts w:eastAsiaTheme="minorEastAsia"/>
        </w:rPr>
        <w:t xml:space="preserve"> </w:t>
      </w:r>
      <w:r w:rsidRPr="00EB76BB">
        <w:t>единственный корень уравнения, вывести его на экран и перейти к шагу 10. В противном случае перейти к шагу 9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Вычислить корни уравнения по формулам </w:t>
      </w:r>
      <m:oMath>
        <m:sSub>
          <m:sSubPr>
            <m:ctrlPr>
              <w:rPr>
                <w:rFonts w:ascii="Cambria Math" w:hAnsi="Cambria Math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D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</m:oMath>
      <w:r w:rsidRPr="00EB76BB">
        <w:rPr>
          <w:rFonts w:eastAsiaTheme="minorEastAsia"/>
        </w:rPr>
        <w:t xml:space="preserve"> </w:t>
      </w:r>
      <w:r w:rsidRPr="00EB76BB">
        <w:rPr>
          <w:rFonts w:eastAsiaTheme="minorEastAsia"/>
        </w:rPr>
        <w:br/>
      </w:r>
      <m:oMath>
        <m:sSub>
          <m:sSubPr>
            <m:ctrlPr>
              <w:rPr>
                <w:rFonts w:ascii="Cambria Math" w:hAnsi="Cambria Math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D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</m:t>
            </m:r>
          </m:den>
        </m:f>
      </m:oMath>
      <w:r w:rsidRPr="00EB76BB">
        <w:rPr>
          <w:rFonts w:eastAsiaTheme="minorEastAsia"/>
        </w:rPr>
        <w:t xml:space="preserve">, </w:t>
      </w:r>
      <w:r w:rsidRPr="00EB76BB">
        <w:t>вывести результаты на экран</w:t>
      </w:r>
      <w:r w:rsidR="00641EC0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4"/>
        </w:numPr>
        <w:tabs>
          <w:tab w:val="left" w:pos="851"/>
          <w:tab w:val="left" w:pos="1134"/>
        </w:tabs>
        <w:spacing w:line="240" w:lineRule="auto"/>
      </w:pPr>
      <w:r w:rsidRPr="00EB76BB">
        <w:t>Конец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Последовательность действий задается управляющими стрелками, связывающими блоки, внутри графических элементов записывается соответствующая команда. Блок-схема алгоритма приведена на рис. 1.</w:t>
      </w:r>
    </w:p>
    <w:p w:rsidR="0072056C" w:rsidRPr="00EB76BB" w:rsidRDefault="0072056C" w:rsidP="002F309F">
      <w:pPr>
        <w:pStyle w:val="aff3"/>
      </w:pPr>
      <w:r w:rsidRPr="00EB76BB">
        <w:lastRenderedPageBreak/>
        <w:drawing>
          <wp:inline distT="0" distB="0" distL="0" distR="0">
            <wp:extent cx="4486275" cy="5915025"/>
            <wp:effectExtent l="19050" t="0" r="952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591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194427" w:rsidRDefault="006108F2" w:rsidP="00194427">
      <w:pPr>
        <w:pStyle w:val="aff2"/>
      </w:pPr>
      <w:r w:rsidRPr="00194427">
        <w:t>Рис.</w:t>
      </w:r>
      <w:r w:rsidR="00BC15E9" w:rsidRPr="00194427">
        <w:t xml:space="preserve"> </w:t>
      </w:r>
      <w:r w:rsidR="0072056C" w:rsidRPr="00194427">
        <w:t>1. Блок-схема алгоритма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Далее рассматривается другой способ графической записи алгоритма – </w:t>
      </w:r>
      <w:r w:rsidR="000035B6" w:rsidRPr="000035B6">
        <w:t>с</w:t>
      </w:r>
      <w:r w:rsidR="000035B6">
        <w:t> </w:t>
      </w:r>
      <w:r w:rsidRPr="00EB76BB">
        <w:t>помощ</w:t>
      </w:r>
      <w:r w:rsidR="000035B6">
        <w:t>ью</w:t>
      </w:r>
      <w:r w:rsidRPr="00EB76BB">
        <w:t xml:space="preserve"> диаграммы Насси-Шнейдермана.</w:t>
      </w:r>
    </w:p>
    <w:p w:rsidR="0072056C" w:rsidRPr="00EB76BB" w:rsidRDefault="0072056C" w:rsidP="00795991">
      <w:pPr>
        <w:pStyle w:val="4"/>
      </w:pPr>
      <w:r w:rsidRPr="00EB76BB">
        <w:t>Диаграмма Насси-Шнейдермана (структурограммы)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Диаграмма Насси-Шнейдермана – это графический способ представления структурированных алгоритмов и программ, разработанный</w:t>
      </w:r>
      <w:r w:rsidRPr="00EB76BB">
        <w:rPr>
          <w:lang w:val="en-US"/>
        </w:rPr>
        <w:t> </w:t>
      </w:r>
      <w:r w:rsidRPr="00EB76BB">
        <w:t>в</w:t>
      </w:r>
      <w:r w:rsidRPr="00EB76BB">
        <w:rPr>
          <w:lang w:val="en-US"/>
        </w:rPr>
        <w:t> </w:t>
      </w:r>
      <w:r w:rsidRPr="00EB76BB">
        <w:t>1972 году американскими аспирантами Беном Шнейдерманом и Айзеком Насси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Диаграммы Насси-Шнейдермана имеют </w:t>
      </w:r>
      <w:r w:rsidR="000035B6">
        <w:t>следующие</w:t>
      </w:r>
      <w:r w:rsidRPr="00EB76BB">
        <w:t xml:space="preserve"> преимуществ</w:t>
      </w:r>
      <w:r w:rsidR="000035B6">
        <w:t>а</w:t>
      </w:r>
      <w:r w:rsidRPr="00EB76BB">
        <w:t xml:space="preserve"> перед блок-схемами </w:t>
      </w:r>
      <w:r w:rsidR="00C7428F">
        <w:t>при </w:t>
      </w:r>
      <w:r w:rsidRPr="00EB76BB">
        <w:t>разработке структурированных алгоритмов и</w:t>
      </w:r>
      <w:r w:rsidR="00366FCB">
        <w:t> </w:t>
      </w:r>
      <w:r w:rsidRPr="00EB76BB">
        <w:t>программ.</w:t>
      </w:r>
    </w:p>
    <w:p w:rsidR="0072056C" w:rsidRPr="00EB76BB" w:rsidRDefault="0072056C" w:rsidP="00F156CD">
      <w:pPr>
        <w:pStyle w:val="af5"/>
        <w:numPr>
          <w:ilvl w:val="0"/>
          <w:numId w:val="5"/>
        </w:numPr>
        <w:tabs>
          <w:tab w:val="left" w:pos="851"/>
          <w:tab w:val="left" w:pos="1134"/>
        </w:tabs>
        <w:spacing w:line="240" w:lineRule="auto"/>
        <w:ind w:left="0" w:firstLine="709"/>
      </w:pPr>
      <w:r w:rsidRPr="00EB76BB">
        <w:lastRenderedPageBreak/>
        <w:t xml:space="preserve">Запись является более компактной (в первую очередь </w:t>
      </w:r>
      <w:r w:rsidR="000035B6">
        <w:t>из-</w:t>
      </w:r>
      <w:r w:rsidRPr="00EB76BB">
        <w:t>за</w:t>
      </w:r>
      <w:r w:rsidR="000035B6">
        <w:t> </w:t>
      </w:r>
      <w:r w:rsidRPr="00EB76BB">
        <w:t>отсутствия стрелок между элементами).</w:t>
      </w:r>
    </w:p>
    <w:p w:rsidR="0072056C" w:rsidRPr="00EB76BB" w:rsidRDefault="0072056C" w:rsidP="00F156CD">
      <w:pPr>
        <w:pStyle w:val="af5"/>
        <w:numPr>
          <w:ilvl w:val="0"/>
          <w:numId w:val="5"/>
        </w:numPr>
        <w:tabs>
          <w:tab w:val="left" w:pos="851"/>
          <w:tab w:val="left" w:pos="1134"/>
        </w:tabs>
        <w:spacing w:line="240" w:lineRule="auto"/>
        <w:ind w:left="0" w:firstLine="709"/>
      </w:pPr>
      <w:r w:rsidRPr="00EB76BB">
        <w:t>Гарантированное соблюдение принципов структурного программирования (</w:t>
      </w:r>
      <w:r w:rsidR="00C7428F">
        <w:t>при </w:t>
      </w:r>
      <w:r w:rsidRPr="00EB76BB">
        <w:t>использовании блок-схем можно случайно получить неструктурированный алгоритм, если быть невнимательным).</w:t>
      </w:r>
    </w:p>
    <w:p w:rsidR="0072056C" w:rsidRPr="00EB76BB" w:rsidRDefault="0072056C" w:rsidP="00F156CD">
      <w:pPr>
        <w:pStyle w:val="af5"/>
        <w:numPr>
          <w:ilvl w:val="0"/>
          <w:numId w:val="5"/>
        </w:numPr>
        <w:tabs>
          <w:tab w:val="left" w:pos="851"/>
          <w:tab w:val="left" w:pos="1134"/>
        </w:tabs>
        <w:spacing w:line="240" w:lineRule="auto"/>
        <w:ind w:left="0" w:firstLine="709"/>
      </w:pPr>
      <w:r w:rsidRPr="00EB76BB">
        <w:t>Диаграмм</w:t>
      </w:r>
      <w:r w:rsidR="00F43F18">
        <w:t>у</w:t>
      </w:r>
      <w:r w:rsidRPr="00EB76BB">
        <w:t xml:space="preserve"> Насси-Шнейдермана </w:t>
      </w:r>
      <w:r w:rsidR="00F43F18">
        <w:t xml:space="preserve">более </w:t>
      </w:r>
      <w:r w:rsidRPr="00EB76BB">
        <w:t>удобн</w:t>
      </w:r>
      <w:r w:rsidR="00F43F18">
        <w:t>о</w:t>
      </w:r>
      <w:r w:rsidRPr="00EB76BB">
        <w:t xml:space="preserve"> использовать для</w:t>
      </w:r>
      <w:r w:rsidR="00366FCB">
        <w:t> </w:t>
      </w:r>
      <w:r w:rsidRPr="00EB76BB">
        <w:t>пошаговой детализации задачи, так как они тоже строятся по</w:t>
      </w:r>
      <w:r w:rsidR="00366FCB">
        <w:t> </w:t>
      </w:r>
      <w:r w:rsidRPr="00EB76BB">
        <w:t>принципу пошаговой детализации – изначально диаграмма представляет собой один прямоугольник (исходная задача), затем в</w:t>
      </w:r>
      <w:r w:rsidR="00366FCB">
        <w:t> </w:t>
      </w:r>
      <w:r w:rsidRPr="00EB76BB">
        <w:t>нём рисуется некоторая структура управления, в которой имеется несколько прямоугольников (подзадач исходной задачи), и далее с</w:t>
      </w:r>
      <w:r w:rsidR="00366FCB">
        <w:t> </w:t>
      </w:r>
      <w:r w:rsidRPr="00EB76BB">
        <w:t>каждым прямоугольником (подзадачей) может быть проделана та</w:t>
      </w:r>
      <w:r w:rsidR="00366FCB">
        <w:t> </w:t>
      </w:r>
      <w:r w:rsidRPr="00EB76BB">
        <w:t>же операция.</w:t>
      </w:r>
    </w:p>
    <w:p w:rsidR="0072056C" w:rsidRPr="00EB76BB" w:rsidRDefault="00C7428F" w:rsidP="008A34A9">
      <w:pPr>
        <w:tabs>
          <w:tab w:val="left" w:pos="851"/>
          <w:tab w:val="left" w:pos="1134"/>
        </w:tabs>
        <w:spacing w:line="240" w:lineRule="auto"/>
      </w:pPr>
      <w:r>
        <w:t>При </w:t>
      </w:r>
      <w:r w:rsidR="0072056C" w:rsidRPr="00EB76BB">
        <w:t xml:space="preserve">записи структуры последовательного выполнения элементы изображаются вертикально один за другим. </w:t>
      </w:r>
      <w:r>
        <w:t>При </w:t>
      </w:r>
      <w:r w:rsidR="0072056C" w:rsidRPr="00EB76BB">
        <w:t xml:space="preserve">этом все элементы последовательности должны иметь одинаковую ширину – </w:t>
      </w:r>
      <w:r w:rsidR="000035B6">
        <w:t>вследствие</w:t>
      </w:r>
      <w:r w:rsidR="0072056C" w:rsidRPr="00EB76BB">
        <w:t xml:space="preserve"> этого вся последовательность тоже им</w:t>
      </w:r>
      <w:r w:rsidR="006108F2" w:rsidRPr="00EB76BB">
        <w:t>еет прямоугольную форму (рис.</w:t>
      </w:r>
      <w:r w:rsidR="0072056C" w:rsidRPr="00EB76BB">
        <w:t>2)</w:t>
      </w:r>
      <w:r w:rsidR="00D66A75" w:rsidRPr="00EB76BB">
        <w:t>[3]</w:t>
      </w:r>
      <w:r w:rsidR="0072056C" w:rsidRPr="00EB76BB">
        <w:t xml:space="preserve">. </w:t>
      </w: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3953608" cy="2705100"/>
            <wp:effectExtent l="0" t="0" r="889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3608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6108F2" w:rsidP="00194427">
      <w:pPr>
        <w:pStyle w:val="aff2"/>
      </w:pPr>
      <w:r w:rsidRPr="00EB76BB">
        <w:t>Рис.</w:t>
      </w:r>
      <w:r w:rsidR="0072056C" w:rsidRPr="00EB76BB">
        <w:t>2. Последовательность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Структура простого ветвления изображается в виде прямоугольника, разделенного вертикаль</w:t>
      </w:r>
      <w:r w:rsidR="006108F2" w:rsidRPr="00EB76BB">
        <w:t>ной чертой на две части (рис.</w:t>
      </w:r>
      <w:r w:rsidRPr="00EB76BB">
        <w:t>3)</w:t>
      </w:r>
      <w:r w:rsidR="00D66A75" w:rsidRPr="00EB76BB">
        <w:t xml:space="preserve"> [3]</w:t>
      </w:r>
      <w:r w:rsidRPr="00EB76BB">
        <w:t>. В верхней части располагается заголовок ветвления, а</w:t>
      </w:r>
      <w:r w:rsidR="00366FCB">
        <w:t> </w:t>
      </w:r>
      <w:r w:rsidRPr="00EB76BB">
        <w:t>в</w:t>
      </w:r>
      <w:r w:rsidR="00366FCB">
        <w:t> </w:t>
      </w:r>
      <w:r w:rsidRPr="00EB76BB">
        <w:t>нижней – две ветки, разделенные вертикальной чертой. В</w:t>
      </w:r>
      <w:r w:rsidR="00366FCB">
        <w:t> </w:t>
      </w:r>
      <w:r w:rsidRPr="00EB76BB">
        <w:t xml:space="preserve">заголовке рисуются две линии, ведущие от верхних углов к началу </w:t>
      </w:r>
      <w:r w:rsidRPr="00EB76BB">
        <w:lastRenderedPageBreak/>
        <w:t>линии, разделяющей ветви. В получившемся вверху треугольнике записывается условие ветвления, в двух нижних треугольниках над</w:t>
      </w:r>
      <w:r w:rsidR="00366FCB">
        <w:t> </w:t>
      </w:r>
      <w:r w:rsidRPr="00EB76BB">
        <w:t>ветвями подписываются значения условия, соответствующие этим ветвям, например «истина» и «ложь», или «да» и «нет».</w:t>
      </w: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4514850" cy="2296685"/>
            <wp:effectExtent l="0" t="0" r="0" b="889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358" cy="2298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6108F2" w:rsidP="00194427">
      <w:pPr>
        <w:pStyle w:val="aff2"/>
      </w:pPr>
      <w:r w:rsidRPr="00EB76BB">
        <w:t>Рис</w:t>
      </w:r>
      <w:r w:rsidR="0072056C" w:rsidRPr="00EB76BB">
        <w:t>.3. Простое ветвление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Структура многовариантного выбора похожа на структуру простого ветвления, только основная ветвь и треугольник над</w:t>
      </w:r>
      <w:r w:rsidR="00366FCB">
        <w:t> </w:t>
      </w:r>
      <w:r w:rsidRPr="00EB76BB">
        <w:t>ней</w:t>
      </w:r>
      <w:r w:rsidR="00366FCB">
        <w:t> </w:t>
      </w:r>
      <w:r w:rsidRPr="00EB76BB">
        <w:t>делятся на много частей вертикальными линиями (рис. 4)</w:t>
      </w:r>
      <w:r w:rsidR="00D66A75" w:rsidRPr="00EB76BB">
        <w:t xml:space="preserve"> [3]</w:t>
      </w:r>
      <w:r w:rsidRPr="00EB76BB">
        <w:t>. В верхнем треугольнике записывается выражение-переключатель, над ветвями записываются соответствующие значения переключателя.</w:t>
      </w: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5239236" cy="2114550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236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6108F2" w:rsidP="00194427">
      <w:pPr>
        <w:pStyle w:val="aff2"/>
      </w:pPr>
      <w:r w:rsidRPr="00EB76BB">
        <w:t>Рис.</w:t>
      </w:r>
      <w:r w:rsidR="0072056C" w:rsidRPr="00EB76BB">
        <w:t>4. Многовариантный выбор</w:t>
      </w:r>
    </w:p>
    <w:p w:rsidR="003B5B74" w:rsidRPr="00965303" w:rsidRDefault="003B5B74" w:rsidP="003B5B74">
      <w:pPr>
        <w:pStyle w:val="5"/>
      </w:pPr>
      <w:r w:rsidRPr="00965303">
        <w:t xml:space="preserve">Повтор с </w:t>
      </w:r>
      <w:r>
        <w:t>предус</w:t>
      </w:r>
      <w:r w:rsidRPr="00965303">
        <w:t>ловием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Структура повтора с условием в начале </w:t>
      </w:r>
      <w:r w:rsidR="003B5B74">
        <w:t xml:space="preserve">(с предусловием) </w:t>
      </w:r>
      <w:r w:rsidRPr="00EB76BB">
        <w:t>изображается как</w:t>
      </w:r>
      <w:r w:rsidR="00366FCB">
        <w:t> </w:t>
      </w:r>
      <w:r w:rsidRPr="00EB76BB">
        <w:t>прямоугольник, внутри которого в правой нижней части нарисован ещё один прямоугольник (рис.5)</w:t>
      </w:r>
      <w:r w:rsidR="00D66A75" w:rsidRPr="00EB76BB">
        <w:t xml:space="preserve"> [3]</w:t>
      </w:r>
      <w:r w:rsidRPr="00EB76BB">
        <w:t>. Над внутренним прямоугольником записывается заголовок цикла, а внутри него – тело цикла.</w:t>
      </w:r>
    </w:p>
    <w:p w:rsidR="0072056C" w:rsidRPr="00EB76BB" w:rsidRDefault="004B29C5" w:rsidP="002F309F">
      <w:pPr>
        <w:pStyle w:val="aff3"/>
      </w:pPr>
      <w:r>
        <w:drawing>
          <wp:inline distT="0" distB="0" distL="0" distR="0">
            <wp:extent cx="4391025" cy="2000973"/>
            <wp:effectExtent l="19050" t="0" r="9525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661" cy="200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>Рис. 5. Повтор с предусловием</w:t>
      </w:r>
    </w:p>
    <w:p w:rsidR="0072056C" w:rsidRPr="00965303" w:rsidRDefault="0072056C" w:rsidP="00335B27">
      <w:pPr>
        <w:pStyle w:val="5"/>
      </w:pPr>
      <w:r w:rsidRPr="00965303">
        <w:t>Повтор с постусловием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Отличается от цикла с предусловием только тем, что</w:t>
      </w:r>
      <w:r w:rsidR="000035B6">
        <w:t> </w:t>
      </w:r>
      <w:r w:rsidRPr="00EB76BB">
        <w:t>внутренний прямоугольник рисуется в правой верхней части внешнего, а заголовок записывается снизу (рис. 6)</w:t>
      </w:r>
      <w:r w:rsidR="004270FC" w:rsidRPr="00EB76BB">
        <w:t xml:space="preserve"> [3]</w:t>
      </w:r>
      <w:r w:rsidRPr="00EB76BB">
        <w:t>.</w:t>
      </w:r>
    </w:p>
    <w:p w:rsidR="0072056C" w:rsidRPr="00EB76BB" w:rsidRDefault="004B29C5" w:rsidP="002F309F">
      <w:pPr>
        <w:pStyle w:val="aff3"/>
      </w:pPr>
      <w:r>
        <w:drawing>
          <wp:inline distT="0" distB="0" distL="0" distR="0">
            <wp:extent cx="4514850" cy="2114550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>Рис. 6. Повтор с постусловием</w:t>
      </w:r>
    </w:p>
    <w:p w:rsidR="0072056C" w:rsidRPr="00EB76BB" w:rsidRDefault="0072056C" w:rsidP="00335B27">
      <w:pPr>
        <w:pStyle w:val="5"/>
      </w:pPr>
      <w:r w:rsidRPr="00EB76BB">
        <w:t>Повтор со счётчиком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Внутренний прямоугольник рисуется в правой части и не</w:t>
      </w:r>
      <w:r w:rsidR="000035B6">
        <w:t> </w:t>
      </w:r>
      <w:r w:rsidRPr="00EB76BB">
        <w:t>касается верха и низа внешнего прямоугольника (рис. 7). Условие цикла записывается сверху.</w:t>
      </w:r>
    </w:p>
    <w:p w:rsidR="0072056C" w:rsidRPr="00EB76BB" w:rsidRDefault="00D52C0D" w:rsidP="002F309F">
      <w:pPr>
        <w:pStyle w:val="aff3"/>
      </w:pPr>
      <w:r>
        <w:drawing>
          <wp:inline distT="0" distB="0" distL="0" distR="0">
            <wp:extent cx="4953000" cy="3609975"/>
            <wp:effectExtent l="1905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056C" w:rsidRPr="00EB76BB">
        <w:t xml:space="preserve"> </w:t>
      </w:r>
    </w:p>
    <w:p w:rsidR="0072056C" w:rsidRPr="00EB76BB" w:rsidRDefault="0072056C" w:rsidP="00194427">
      <w:pPr>
        <w:pStyle w:val="aff2"/>
      </w:pPr>
      <w:r w:rsidRPr="00EB76BB">
        <w:t>Рис. 7. Повтор со счётчиком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Пример записи цикла со счетчиком представлен на рис. 8.</w:t>
      </w:r>
    </w:p>
    <w:p w:rsidR="0072056C" w:rsidRPr="00EB76BB" w:rsidRDefault="00D52C0D" w:rsidP="002F309F">
      <w:pPr>
        <w:pStyle w:val="aff3"/>
      </w:pPr>
      <w:r>
        <w:drawing>
          <wp:inline distT="0" distB="0" distL="0" distR="0">
            <wp:extent cx="5981700" cy="3648075"/>
            <wp:effectExtent l="1905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>Рис. 8. Пример записи цикла со счётчиком</w:t>
      </w:r>
    </w:p>
    <w:p w:rsidR="0072056C" w:rsidRDefault="005358E7" w:rsidP="00177A2C">
      <w:pPr>
        <w:pStyle w:val="3"/>
      </w:pPr>
      <w:bookmarkStart w:id="5" w:name="_Toc863114"/>
      <w:r>
        <w:t>Общая часть лабораторной работы</w:t>
      </w:r>
      <w:bookmarkEnd w:id="5"/>
    </w:p>
    <w:p w:rsidR="005358E7" w:rsidRPr="005358E7" w:rsidRDefault="005358E7" w:rsidP="00793B34">
      <w:pPr>
        <w:spacing w:line="240" w:lineRule="auto"/>
      </w:pPr>
      <w:r>
        <w:t xml:space="preserve">В общей части лабораторной работы </w:t>
      </w:r>
      <w:r w:rsidR="00793B34">
        <w:t xml:space="preserve">в </w:t>
      </w:r>
      <w:r>
        <w:t>рассмотр</w:t>
      </w:r>
      <w:r w:rsidR="00793B34">
        <w:t xml:space="preserve">енных </w:t>
      </w:r>
      <w:r w:rsidR="00F43F18">
        <w:t xml:space="preserve">ниже </w:t>
      </w:r>
      <w:r>
        <w:t>задач</w:t>
      </w:r>
      <w:r w:rsidR="00793B34">
        <w:t xml:space="preserve">ах </w:t>
      </w:r>
      <w:r w:rsidR="001A52D9">
        <w:t xml:space="preserve">выполнить </w:t>
      </w:r>
      <w:r w:rsidR="00793B34">
        <w:t xml:space="preserve">описанные </w:t>
      </w:r>
      <w:r w:rsidR="001A52D9">
        <w:t>действия</w:t>
      </w:r>
      <w:r w:rsidR="00793B34">
        <w:t xml:space="preserve"> </w:t>
      </w:r>
      <w:r w:rsidR="001A52D9">
        <w:t xml:space="preserve">и </w:t>
      </w:r>
      <w:r w:rsidR="00C7428F">
        <w:t>при </w:t>
      </w:r>
      <w:r w:rsidR="001A52D9">
        <w:t>защите лабораторной работы</w:t>
      </w:r>
      <w:r w:rsidR="00061F81">
        <w:t xml:space="preserve"> предъявить преподавателю результат этих действий</w:t>
      </w:r>
      <w:r w:rsidR="001A52D9">
        <w:t xml:space="preserve">. </w:t>
      </w:r>
    </w:p>
    <w:p w:rsidR="0072056C" w:rsidRPr="003B5B74" w:rsidRDefault="005358E7" w:rsidP="003B5B74">
      <w:pPr>
        <w:pStyle w:val="4"/>
        <w:rPr>
          <w:rStyle w:val="aff"/>
          <w:i w:val="0"/>
          <w:iCs w:val="0"/>
        </w:rPr>
      </w:pPr>
      <w:r w:rsidRPr="003B5B74">
        <w:rPr>
          <w:rStyle w:val="aff"/>
          <w:i w:val="0"/>
          <w:iCs w:val="0"/>
        </w:rPr>
        <w:t xml:space="preserve">Задача 1. </w:t>
      </w:r>
      <w:r w:rsidR="0072056C" w:rsidRPr="003B5B74">
        <w:rPr>
          <w:rStyle w:val="aff"/>
          <w:i w:val="0"/>
          <w:iCs w:val="0"/>
        </w:rPr>
        <w:t>Разработка блок-схемы</w:t>
      </w:r>
    </w:p>
    <w:p w:rsidR="001A52D9" w:rsidRDefault="001A52D9" w:rsidP="008A34A9">
      <w:pPr>
        <w:tabs>
          <w:tab w:val="left" w:pos="851"/>
          <w:tab w:val="left" w:pos="1134"/>
        </w:tabs>
        <w:spacing w:line="240" w:lineRule="auto"/>
      </w:pPr>
      <w:r w:rsidRPr="000035B6">
        <w:rPr>
          <w:i/>
        </w:rPr>
        <w:t>Задача</w:t>
      </w:r>
      <w:r w:rsidR="00061F81">
        <w:rPr>
          <w:i/>
        </w:rPr>
        <w:t>.</w:t>
      </w:r>
      <w:r>
        <w:t xml:space="preserve"> </w:t>
      </w:r>
      <w:r w:rsidR="00061F81">
        <w:t>Р</w:t>
      </w:r>
      <w:r w:rsidR="000035B6">
        <w:t xml:space="preserve">азработать </w:t>
      </w:r>
      <w:r w:rsidR="0072056C" w:rsidRPr="00EB76BB">
        <w:t>блок-схему алгоритма вычисления факториала натурального числа (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!=1∙2∙3∙…∙n</m:t>
        </m:r>
      </m:oMath>
      <w:r w:rsidR="0072056C" w:rsidRPr="00EB76BB">
        <w:t>).</w:t>
      </w:r>
    </w:p>
    <w:p w:rsidR="0072056C" w:rsidRPr="00EB76BB" w:rsidRDefault="001A52D9" w:rsidP="008A34A9">
      <w:pPr>
        <w:tabs>
          <w:tab w:val="left" w:pos="851"/>
          <w:tab w:val="left" w:pos="1134"/>
        </w:tabs>
        <w:spacing w:line="240" w:lineRule="auto"/>
        <w:rPr>
          <w:lang w:eastAsia="en-US"/>
        </w:rPr>
      </w:pPr>
      <w:r w:rsidRPr="000035B6">
        <w:rPr>
          <w:i/>
        </w:rPr>
        <w:t>Решение</w:t>
      </w:r>
      <w:r>
        <w:t>.</w:t>
      </w:r>
      <w:r w:rsidR="000035B6">
        <w:t xml:space="preserve"> </w:t>
      </w:r>
      <w:r w:rsidR="0072056C" w:rsidRPr="00EB76BB">
        <w:t xml:space="preserve">В алгоритме необходимо отразить ввод числа </w:t>
      </w:r>
      <w:r w:rsidR="0072056C" w:rsidRPr="00EB76BB">
        <w:rPr>
          <w:lang w:val="en-US"/>
        </w:rPr>
        <w:t>n</w:t>
      </w:r>
      <w:r w:rsidR="0072056C" w:rsidRPr="00EB76BB">
        <w:t xml:space="preserve">, проверку на ввод отрицательного числа, проверку на равенство </w:t>
      </w:r>
      <w:r w:rsidR="0072056C" w:rsidRPr="00EB76BB">
        <w:rPr>
          <w:lang w:val="en-US"/>
        </w:rPr>
        <w:t>n</w:t>
      </w:r>
      <w:r w:rsidR="0072056C" w:rsidRPr="00EB76BB">
        <w:t xml:space="preserve"> нулю (в</w:t>
      </w:r>
      <w:r w:rsidR="0072056C" w:rsidRPr="00EB76BB">
        <w:rPr>
          <w:lang w:val="en-US"/>
        </w:rPr>
        <w:t> </w:t>
      </w:r>
      <w:r w:rsidR="0072056C" w:rsidRPr="00EB76BB">
        <w:t xml:space="preserve"> этом случае факториал равен единице) и последовательно перемножить все числа от одного до </w:t>
      </w:r>
      <w:r w:rsidR="0072056C" w:rsidRPr="00EB76BB">
        <w:rPr>
          <w:lang w:val="en-US"/>
        </w:rPr>
        <w:t>n</w:t>
      </w:r>
      <w:r w:rsidR="0072056C" w:rsidRPr="00EB76BB">
        <w:t xml:space="preserve"> (с помощью цикла со</w:t>
      </w:r>
      <w:r w:rsidR="000017AB">
        <w:t> </w:t>
      </w:r>
      <w:r w:rsidR="0072056C" w:rsidRPr="00EB76BB">
        <w:t>счетчиком), занося результат в</w:t>
      </w:r>
      <w:r w:rsidR="0072056C" w:rsidRPr="00EB76BB">
        <w:rPr>
          <w:lang w:val="en-US"/>
        </w:rPr>
        <w:t> </w:t>
      </w:r>
      <w:r w:rsidR="0072056C" w:rsidRPr="00EB76BB">
        <w:t xml:space="preserve"> переменную </w:t>
      </w:r>
      <w:r w:rsidR="0072056C" w:rsidRPr="00EB76BB">
        <w:rPr>
          <w:lang w:val="en-US"/>
        </w:rPr>
        <w:t>f</w:t>
      </w:r>
      <w:r w:rsidR="0072056C" w:rsidRPr="00EB76BB">
        <w:t>, после чего ее</w:t>
      </w:r>
      <w:r w:rsidR="000017AB">
        <w:t> </w:t>
      </w:r>
      <w:r w:rsidR="0072056C" w:rsidRPr="00EB76BB">
        <w:t>следует вывести на экран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Построение блок-схемы осуществим с помощью онлайн-сервиса </w:t>
      </w:r>
      <w:hyperlink r:id="rId32" w:history="1">
        <w:r w:rsidRPr="000017AB">
          <w:rPr>
            <w:rStyle w:val="a7"/>
            <w:color w:val="auto"/>
            <w:u w:val="none"/>
          </w:rPr>
          <w:t>https://www.draw.io</w:t>
        </w:r>
      </w:hyperlink>
      <w:r w:rsidRPr="00EB76BB">
        <w:t xml:space="preserve">. </w:t>
      </w:r>
      <w:r w:rsidR="00C7428F">
        <w:t>При </w:t>
      </w:r>
      <w:r w:rsidRPr="00EB76BB">
        <w:t>переходе на страницу сервиса появляется диалог выбора дальнейшего режима работы – создание новой диаграммы (</w:t>
      </w:r>
      <w:r w:rsidRPr="00EB76BB">
        <w:rPr>
          <w:lang w:val="en-US"/>
        </w:rPr>
        <w:t>Create</w:t>
      </w:r>
      <w:r w:rsidRPr="00EB76BB">
        <w:t xml:space="preserve"> </w:t>
      </w:r>
      <w:r w:rsidRPr="00EB76BB">
        <w:rPr>
          <w:lang w:val="en-US"/>
        </w:rPr>
        <w:t>New</w:t>
      </w:r>
      <w:r w:rsidRPr="00EB76BB">
        <w:t xml:space="preserve"> </w:t>
      </w:r>
      <w:r w:rsidRPr="00EB76BB">
        <w:rPr>
          <w:lang w:val="en-US"/>
        </w:rPr>
        <w:t>Diagram</w:t>
      </w:r>
      <w:r w:rsidRPr="00EB76BB">
        <w:t>) или открытие существующей диаграммы (</w:t>
      </w:r>
      <w:r w:rsidRPr="00EB76BB">
        <w:rPr>
          <w:lang w:val="en-US"/>
        </w:rPr>
        <w:t>Open</w:t>
      </w:r>
      <w:r w:rsidRPr="00EB76BB">
        <w:t xml:space="preserve"> </w:t>
      </w:r>
      <w:r w:rsidRPr="00EB76BB">
        <w:rPr>
          <w:lang w:val="en-US"/>
        </w:rPr>
        <w:t>Existing</w:t>
      </w:r>
      <w:r w:rsidRPr="00EB76BB">
        <w:t xml:space="preserve"> </w:t>
      </w:r>
      <w:r w:rsidRPr="00EB76BB">
        <w:rPr>
          <w:lang w:val="en-US"/>
        </w:rPr>
        <w:t>Diagram</w:t>
      </w:r>
      <w:r w:rsidRPr="00EB76BB">
        <w:t>).</w:t>
      </w:r>
    </w:p>
    <w:p w:rsidR="00123C29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Выберем пункт создания новой диаграммы. Появится окно создания нового проекта (рис. 1). </w:t>
      </w:r>
    </w:p>
    <w:p w:rsidR="0072056C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В текстовом поле вверху необходимо ввести имя диаграммы. В</w:t>
      </w:r>
      <w:r w:rsidR="000017AB">
        <w:t> </w:t>
      </w:r>
      <w:r w:rsidRPr="00EB76BB">
        <w:t>списке слева представлены шаблоны диаграмм, из которых выберем пункт «</w:t>
      </w:r>
      <w:r w:rsidRPr="00EB76BB">
        <w:rPr>
          <w:lang w:val="en-US"/>
        </w:rPr>
        <w:t>Basic</w:t>
      </w:r>
      <w:r w:rsidRPr="00EB76BB">
        <w:t>», позволяющий создать пустую блок-схему. Для продолжения работы требуется нажать на кнопку «</w:t>
      </w:r>
      <w:r w:rsidRPr="00EB76BB">
        <w:rPr>
          <w:lang w:val="en-US"/>
        </w:rPr>
        <w:t>Create</w:t>
      </w:r>
      <w:r w:rsidRPr="00EB76BB">
        <w:t>» внизу окна.</w:t>
      </w:r>
    </w:p>
    <w:p w:rsidR="000017AB" w:rsidRPr="00EB76BB" w:rsidRDefault="000017AB" w:rsidP="000017AB">
      <w:pPr>
        <w:tabs>
          <w:tab w:val="left" w:pos="851"/>
          <w:tab w:val="left" w:pos="1134"/>
        </w:tabs>
        <w:spacing w:line="240" w:lineRule="auto"/>
      </w:pPr>
      <w:r w:rsidRPr="00EB76BB">
        <w:t>После выбора параметров новой диаграммы появится рабочая область сервиса (рис. 2). Слева располагаются элементы блок-схемы, по центру – область построения диаграммы. Справа располагается окно настройки рабочего листа (размер страницы, настройка сетки и</w:t>
      </w:r>
      <w:r>
        <w:t> </w:t>
      </w:r>
      <w:r w:rsidRPr="00EB76BB">
        <w:t>фонового изображения).</w:t>
      </w:r>
    </w:p>
    <w:p w:rsidR="000017AB" w:rsidRPr="00EB76BB" w:rsidRDefault="000017AB" w:rsidP="000017AB">
      <w:pPr>
        <w:tabs>
          <w:tab w:val="left" w:pos="851"/>
          <w:tab w:val="left" w:pos="1134"/>
        </w:tabs>
        <w:spacing w:line="240" w:lineRule="auto"/>
      </w:pPr>
      <w:r w:rsidRPr="00EB76BB">
        <w:t xml:space="preserve">Перейдем к созданию диаграммы. Перенесем на область построения диаграммы элементы «Начало алгоритма» и «Ввод данных» (рис. 3). </w:t>
      </w:r>
    </w:p>
    <w:p w:rsidR="000017AB" w:rsidRPr="00EB76BB" w:rsidRDefault="000017AB" w:rsidP="008A34A9">
      <w:pPr>
        <w:tabs>
          <w:tab w:val="left" w:pos="851"/>
          <w:tab w:val="left" w:pos="1134"/>
        </w:tabs>
        <w:spacing w:line="240" w:lineRule="auto"/>
      </w:pP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5749290" cy="4228923"/>
            <wp:effectExtent l="0" t="0" r="3810" b="635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123" cy="4253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6108F2" w:rsidP="00194427">
      <w:pPr>
        <w:pStyle w:val="aff2"/>
      </w:pPr>
      <w:r w:rsidRPr="00EB76BB">
        <w:t>Рис</w:t>
      </w:r>
      <w:r w:rsidR="0072056C" w:rsidRPr="00EB76BB">
        <w:t>.</w:t>
      </w:r>
      <w:r w:rsidR="00061F81">
        <w:t>1</w:t>
      </w:r>
      <w:r w:rsidR="0072056C" w:rsidRPr="00EB76BB">
        <w:t>. Окно создания нового проекта</w:t>
      </w:r>
    </w:p>
    <w:p w:rsidR="00123C29" w:rsidRPr="00EB76BB" w:rsidRDefault="00123C29" w:rsidP="008A34A9">
      <w:pPr>
        <w:tabs>
          <w:tab w:val="left" w:pos="851"/>
          <w:tab w:val="left" w:pos="1134"/>
        </w:tabs>
        <w:spacing w:line="240" w:lineRule="auto"/>
      </w:pPr>
      <w:r w:rsidRPr="00EB76BB">
        <w:t>Двойной щелчок по элементу позволяет перейти в режим ввода и редактирования текста.</w:t>
      </w:r>
    </w:p>
    <w:p w:rsidR="00123C29" w:rsidRPr="00EB76BB" w:rsidRDefault="00123C29" w:rsidP="008A34A9">
      <w:pPr>
        <w:tabs>
          <w:tab w:val="left" w:pos="851"/>
          <w:tab w:val="left" w:pos="1134"/>
        </w:tabs>
        <w:spacing w:line="240" w:lineRule="auto"/>
      </w:pP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5944497" cy="2838450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820" cy="2839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 xml:space="preserve">Рис. </w:t>
      </w:r>
      <w:r w:rsidR="00061F81">
        <w:t>2</w:t>
      </w:r>
      <w:r w:rsidRPr="00EB76BB">
        <w:t>. Рабочая область сервиса</w:t>
      </w: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5924550" cy="2197817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146" cy="220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>Рис.</w:t>
      </w:r>
      <w:r w:rsidR="00061F81">
        <w:t>3</w:t>
      </w:r>
      <w:r w:rsidRPr="00EB76BB">
        <w:t>. Создание диаграммы</w:t>
      </w:r>
    </w:p>
    <w:p w:rsidR="0072056C" w:rsidRPr="00EB76BB" w:rsidRDefault="000017AB" w:rsidP="008A34A9">
      <w:pPr>
        <w:tabs>
          <w:tab w:val="left" w:pos="851"/>
          <w:tab w:val="left" w:pos="1134"/>
        </w:tabs>
        <w:spacing w:line="240" w:lineRule="auto"/>
      </w:pPr>
      <w:r>
        <w:t xml:space="preserve">Чтобы создать </w:t>
      </w:r>
      <w:r w:rsidR="0072056C" w:rsidRPr="00EB76BB">
        <w:t>соединительны</w:t>
      </w:r>
      <w:r>
        <w:t>е</w:t>
      </w:r>
      <w:r w:rsidR="0072056C" w:rsidRPr="00EB76BB">
        <w:t xml:space="preserve"> лини</w:t>
      </w:r>
      <w:r>
        <w:t>и,</w:t>
      </w:r>
      <w:r w:rsidR="0072056C" w:rsidRPr="00EB76BB">
        <w:t xml:space="preserve"> достаточно однократно нажать на элемент блок-схемы, нажать на появившуюся стрелку на</w:t>
      </w:r>
      <w:r>
        <w:t> </w:t>
      </w:r>
      <w:r w:rsidR="0072056C" w:rsidRPr="00EB76BB">
        <w:t>элементе и протащить ее до элемента, к которому должна быть направлена стрелка. Для размещения на стрелке надписи дважды кликн</w:t>
      </w:r>
      <w:r w:rsidR="00480AFD">
        <w:t>ем</w:t>
      </w:r>
      <w:r w:rsidR="0072056C" w:rsidRPr="00EB76BB">
        <w:t xml:space="preserve"> на ней мышью. Аналогично разместим на рабочей области блок условия и добавим на блок-схему подписи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Добавим на блок-схему элементы, отвечающие за действия </w:t>
      </w:r>
      <w:r w:rsidR="00C7428F">
        <w:t>при </w:t>
      </w:r>
      <w:r w:rsidRPr="00EB76BB">
        <w:t>вводе отрицательного числа и проверку условия равенства числа нулю. Теперь добавим на блок-схему оставшиеся элементы в</w:t>
      </w:r>
      <w:r w:rsidR="000017AB">
        <w:t> </w:t>
      </w:r>
      <w:r w:rsidRPr="00EB76BB">
        <w:t>соответствии с</w:t>
      </w:r>
      <w:r w:rsidRPr="00EB76BB">
        <w:rPr>
          <w:lang w:val="en-US"/>
        </w:rPr>
        <w:t> </w:t>
      </w:r>
      <w:r w:rsidRPr="00EB76BB">
        <w:t>алгоритмом вычисления факториала. Счетчик на</w:t>
      </w:r>
      <w:r w:rsidR="000017AB">
        <w:t> </w:t>
      </w:r>
      <w:r w:rsidRPr="00EB76BB">
        <w:t>блок-схеме изображен в</w:t>
      </w:r>
      <w:r w:rsidRPr="00EB76BB">
        <w:rPr>
          <w:lang w:val="en-US"/>
        </w:rPr>
        <w:t> </w:t>
      </w:r>
      <w:r w:rsidRPr="00EB76BB">
        <w:t>виде шестиугольника. Кроме того, размести</w:t>
      </w:r>
      <w:r w:rsidR="00480AFD">
        <w:t>м</w:t>
      </w:r>
      <w:r w:rsidRPr="00EB76BB">
        <w:t xml:space="preserve"> элемент вывода результата и элемент конца алгоритма (рис. 4).</w:t>
      </w:r>
    </w:p>
    <w:p w:rsidR="0072056C" w:rsidRPr="00EB76BB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Готовую блок-схему необходимо сохранить в виде изображения в формате </w:t>
      </w:r>
      <w:r w:rsidRPr="00EB76BB">
        <w:rPr>
          <w:lang w:val="en-US"/>
        </w:rPr>
        <w:t>PNG</w:t>
      </w:r>
      <w:r w:rsidRPr="00EB76BB">
        <w:t>. В</w:t>
      </w:r>
      <w:r w:rsidRPr="00EB76BB">
        <w:rPr>
          <w:lang w:val="en-US"/>
        </w:rPr>
        <w:t> </w:t>
      </w:r>
      <w:r w:rsidRPr="00EB76BB">
        <w:t>горизонтальном меню выберем пункт «</w:t>
      </w:r>
      <w:r w:rsidRPr="00EB76BB">
        <w:rPr>
          <w:lang w:val="en-US"/>
        </w:rPr>
        <w:t>File</w:t>
      </w:r>
      <w:r w:rsidRPr="00EB76BB">
        <w:t>» – «</w:t>
      </w:r>
      <w:r w:rsidRPr="00EB76BB">
        <w:rPr>
          <w:lang w:val="en-US"/>
        </w:rPr>
        <w:t>Export</w:t>
      </w:r>
      <w:r w:rsidRPr="00EB76BB">
        <w:t xml:space="preserve"> </w:t>
      </w:r>
      <w:r w:rsidRPr="00EB76BB">
        <w:rPr>
          <w:lang w:val="en-US"/>
        </w:rPr>
        <w:t>As</w:t>
      </w:r>
      <w:r w:rsidRPr="00EB76BB">
        <w:t>» – «</w:t>
      </w:r>
      <w:r w:rsidRPr="00EB76BB">
        <w:rPr>
          <w:lang w:val="en-US"/>
        </w:rPr>
        <w:t>PNG</w:t>
      </w:r>
      <w:r w:rsidRPr="00EB76BB">
        <w:t>». В открывшемся меню можно сохранить изображение в облачное хранилище, выбрав соответствующий пункт, либо сохранить на компьютер, нажав на кнопку «</w:t>
      </w:r>
      <w:r w:rsidRPr="00EB76BB">
        <w:rPr>
          <w:lang w:val="en-US"/>
        </w:rPr>
        <w:t>Download</w:t>
      </w:r>
      <w:r w:rsidRPr="00EB76BB">
        <w:t>».</w:t>
      </w:r>
    </w:p>
    <w:p w:rsidR="0072056C" w:rsidRPr="002F309F" w:rsidRDefault="0072056C" w:rsidP="002F309F">
      <w:pPr>
        <w:pStyle w:val="aff3"/>
      </w:pPr>
      <w:r w:rsidRPr="00EB76BB">
        <w:drawing>
          <wp:inline distT="0" distB="0" distL="0" distR="0">
            <wp:extent cx="6058765" cy="6203964"/>
            <wp:effectExtent l="1905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8765" cy="6203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22" w:rsidRDefault="00A90E22" w:rsidP="00194427">
      <w:pPr>
        <w:pStyle w:val="aff2"/>
      </w:pPr>
    </w:p>
    <w:p w:rsidR="0072056C" w:rsidRDefault="0072056C" w:rsidP="00194427">
      <w:pPr>
        <w:pStyle w:val="aff2"/>
      </w:pPr>
      <w:r w:rsidRPr="00F90783">
        <w:t xml:space="preserve">Рис. </w:t>
      </w:r>
      <w:r w:rsidR="00061F81">
        <w:t>4</w:t>
      </w:r>
      <w:r w:rsidRPr="00F90783">
        <w:t>. Блок-схема алгоритма</w:t>
      </w:r>
    </w:p>
    <w:p w:rsidR="002F309F" w:rsidRDefault="002F309F" w:rsidP="00194427">
      <w:pPr>
        <w:pStyle w:val="aff2"/>
      </w:pPr>
    </w:p>
    <w:p w:rsidR="0072056C" w:rsidRDefault="000017AB" w:rsidP="00795991">
      <w:pPr>
        <w:pStyle w:val="4"/>
      </w:pPr>
      <w:r w:rsidRPr="001A52D9">
        <w:rPr>
          <w:rStyle w:val="aff"/>
          <w:i w:val="0"/>
          <w:iCs w:val="0"/>
        </w:rPr>
        <w:t xml:space="preserve">Задача </w:t>
      </w:r>
      <w:r w:rsidR="002F309F">
        <w:rPr>
          <w:rStyle w:val="aff"/>
          <w:i w:val="0"/>
          <w:iCs w:val="0"/>
        </w:rPr>
        <w:t>2</w:t>
      </w:r>
      <w:r w:rsidRPr="001A52D9">
        <w:rPr>
          <w:rStyle w:val="aff"/>
          <w:i w:val="0"/>
          <w:iCs w:val="0"/>
        </w:rPr>
        <w:t xml:space="preserve">. </w:t>
      </w:r>
      <w:r w:rsidR="0072056C" w:rsidRPr="00EB76BB">
        <w:t>Разработка структурограммы</w:t>
      </w:r>
    </w:p>
    <w:p w:rsidR="002F309F" w:rsidRDefault="002F309F" w:rsidP="002F309F">
      <w:pPr>
        <w:tabs>
          <w:tab w:val="left" w:pos="851"/>
          <w:tab w:val="left" w:pos="1134"/>
        </w:tabs>
        <w:spacing w:line="240" w:lineRule="auto"/>
      </w:pPr>
      <w:r w:rsidRPr="000035B6">
        <w:rPr>
          <w:i/>
        </w:rPr>
        <w:t>Задача</w:t>
      </w:r>
      <w:r w:rsidR="00061F81">
        <w:rPr>
          <w:i/>
        </w:rPr>
        <w:t>.</w:t>
      </w:r>
      <w:r>
        <w:t xml:space="preserve"> </w:t>
      </w:r>
      <w:r w:rsidR="00061F81">
        <w:t>Р</w:t>
      </w:r>
      <w:r>
        <w:t>азработать структурограмму</w:t>
      </w:r>
      <w:r w:rsidRPr="00EB76BB">
        <w:t xml:space="preserve"> алгоритма вычисления факториала натурального числа (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!=1∙2∙3∙…∙n</m:t>
        </m:r>
      </m:oMath>
      <w:r w:rsidRPr="00EB76BB">
        <w:t>).</w:t>
      </w:r>
    </w:p>
    <w:p w:rsidR="0072056C" w:rsidRPr="00EB76BB" w:rsidRDefault="002F309F" w:rsidP="008A34A9">
      <w:pPr>
        <w:tabs>
          <w:tab w:val="left" w:pos="851"/>
          <w:tab w:val="left" w:pos="1134"/>
        </w:tabs>
        <w:spacing w:line="240" w:lineRule="auto"/>
      </w:pPr>
      <w:r w:rsidRPr="002F309F">
        <w:rPr>
          <w:i/>
        </w:rPr>
        <w:t xml:space="preserve">Решение. </w:t>
      </w:r>
      <w:r w:rsidR="0072056C" w:rsidRPr="00EB76BB">
        <w:t xml:space="preserve">Для разработки структурограммы воспользуемся онлайн-сервисом </w:t>
      </w:r>
      <w:hyperlink r:id="rId37" w:history="1">
        <w:r w:rsidR="0072056C" w:rsidRPr="002F309F">
          <w:rPr>
            <w:rStyle w:val="a7"/>
            <w:color w:val="auto"/>
            <w:u w:val="none"/>
            <w:lang w:val="en-US"/>
          </w:rPr>
          <w:t>https</w:t>
        </w:r>
        <w:r w:rsidR="0072056C" w:rsidRPr="002F309F">
          <w:rPr>
            <w:rStyle w:val="a7"/>
            <w:color w:val="auto"/>
            <w:u w:val="none"/>
          </w:rPr>
          <w:t>://</w:t>
        </w:r>
        <w:r w:rsidR="0072056C" w:rsidRPr="002F309F">
          <w:rPr>
            <w:rStyle w:val="a7"/>
            <w:color w:val="auto"/>
            <w:u w:val="none"/>
            <w:lang w:val="en-US"/>
          </w:rPr>
          <w:t>cloud</w:t>
        </w:r>
        <w:r w:rsidR="0072056C" w:rsidRPr="002F309F">
          <w:rPr>
            <w:rStyle w:val="a7"/>
            <w:color w:val="auto"/>
            <w:u w:val="none"/>
          </w:rPr>
          <w:t>.</w:t>
        </w:r>
        <w:r w:rsidR="0072056C" w:rsidRPr="002F309F">
          <w:rPr>
            <w:rStyle w:val="a7"/>
            <w:color w:val="auto"/>
            <w:u w:val="none"/>
            <w:lang w:val="en-US"/>
          </w:rPr>
          <w:t>smartdraw</w:t>
        </w:r>
        <w:r w:rsidR="0072056C" w:rsidRPr="002F309F">
          <w:rPr>
            <w:rStyle w:val="a7"/>
            <w:color w:val="auto"/>
            <w:u w:val="none"/>
          </w:rPr>
          <w:t>.</w:t>
        </w:r>
        <w:r w:rsidR="0072056C" w:rsidRPr="002F309F">
          <w:rPr>
            <w:rStyle w:val="a7"/>
            <w:color w:val="auto"/>
            <w:u w:val="none"/>
            <w:lang w:val="en-US"/>
          </w:rPr>
          <w:t>com</w:t>
        </w:r>
      </w:hyperlink>
      <w:r w:rsidR="0072056C" w:rsidRPr="00EB76BB">
        <w:t xml:space="preserve"> (сервис может потребовать регистрацию).</w:t>
      </w:r>
    </w:p>
    <w:p w:rsidR="0072056C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 xml:space="preserve">В окне браузера </w:t>
      </w:r>
      <w:r w:rsidR="00C7428F">
        <w:t>при </w:t>
      </w:r>
      <w:r w:rsidRPr="00EB76BB">
        <w:t>загрузке страницы сервиса слева расположен список всех доступных для построения диаграмм. Выберем пункт «</w:t>
      </w:r>
      <w:r w:rsidRPr="00EB76BB">
        <w:rPr>
          <w:lang w:val="en-US"/>
        </w:rPr>
        <w:t>Software</w:t>
      </w:r>
      <w:r w:rsidRPr="00EB76BB">
        <w:t xml:space="preserve"> </w:t>
      </w:r>
      <w:r w:rsidRPr="00EB76BB">
        <w:rPr>
          <w:lang w:val="en-US"/>
        </w:rPr>
        <w:t>Design</w:t>
      </w:r>
      <w:r w:rsidRPr="00EB76BB">
        <w:t>», в раскрывшемся списке выберем подпункт «</w:t>
      </w:r>
      <w:r w:rsidRPr="00EB76BB">
        <w:rPr>
          <w:lang w:val="en-US"/>
        </w:rPr>
        <w:t>Other</w:t>
      </w:r>
      <w:r w:rsidRPr="00EB76BB">
        <w:t xml:space="preserve"> </w:t>
      </w:r>
      <w:r w:rsidRPr="00EB76BB">
        <w:rPr>
          <w:lang w:val="en-US"/>
        </w:rPr>
        <w:t>Software</w:t>
      </w:r>
      <w:r w:rsidRPr="00EB76BB">
        <w:t xml:space="preserve"> </w:t>
      </w:r>
      <w:r w:rsidRPr="00EB76BB">
        <w:rPr>
          <w:lang w:val="en-US"/>
        </w:rPr>
        <w:t>Diagram</w:t>
      </w:r>
      <w:r w:rsidRPr="00EB76BB">
        <w:t>». В центральной части окна выберем пункт «</w:t>
      </w:r>
      <w:r w:rsidRPr="00EB76BB">
        <w:rPr>
          <w:lang w:val="en-US"/>
        </w:rPr>
        <w:t>Nassi</w:t>
      </w:r>
      <w:r w:rsidRPr="00EB76BB">
        <w:t>-</w:t>
      </w:r>
      <w:r w:rsidRPr="00EB76BB">
        <w:rPr>
          <w:lang w:val="en-US"/>
        </w:rPr>
        <w:t>Schneiderman</w:t>
      </w:r>
      <w:r w:rsidRPr="00EB76BB">
        <w:t>» (рис. 5).</w:t>
      </w:r>
    </w:p>
    <w:p w:rsidR="002F309F" w:rsidRPr="00EB76BB" w:rsidRDefault="002F309F" w:rsidP="008A34A9">
      <w:pPr>
        <w:tabs>
          <w:tab w:val="left" w:pos="851"/>
          <w:tab w:val="left" w:pos="1134"/>
        </w:tabs>
        <w:spacing w:line="240" w:lineRule="auto"/>
        <w:rPr>
          <w:lang w:val="en-US"/>
        </w:rPr>
      </w:pP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6036772" cy="3209925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4423" cy="322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 xml:space="preserve">Рис. </w:t>
      </w:r>
      <w:r w:rsidR="00061F81">
        <w:t>5</w:t>
      </w:r>
      <w:r w:rsidRPr="00EB76BB">
        <w:t>. Выбор типа диаграммы</w:t>
      </w:r>
    </w:p>
    <w:p w:rsidR="0072056C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В открывшемся новом окне браузера располагается редактор для</w:t>
      </w:r>
      <w:r w:rsidR="00480AFD">
        <w:t> </w:t>
      </w:r>
      <w:r w:rsidRPr="00EB76BB">
        <w:t>построения структурограмм (рис. 6). Слева расположены основные элементы диаграммы, в центре окна размещается рабочая область, вверху – меню параметров текста и режимов работы с</w:t>
      </w:r>
      <w:r w:rsidR="00480AFD">
        <w:t> </w:t>
      </w:r>
      <w:r w:rsidRPr="00EB76BB">
        <w:t>объектами.</w:t>
      </w:r>
    </w:p>
    <w:p w:rsidR="003B5B74" w:rsidRPr="00EB76BB" w:rsidRDefault="003B5B74" w:rsidP="003B5B74">
      <w:pPr>
        <w:tabs>
          <w:tab w:val="left" w:pos="851"/>
          <w:tab w:val="left" w:pos="1134"/>
        </w:tabs>
        <w:spacing w:line="240" w:lineRule="auto"/>
      </w:pPr>
      <w:r w:rsidRPr="00EB76BB">
        <w:t xml:space="preserve">Для начала добавим на диаграмму элементы ввода </w:t>
      </w:r>
      <w:r w:rsidRPr="00EB76BB">
        <w:rPr>
          <w:lang w:val="en-US"/>
        </w:rPr>
        <w:t>n</w:t>
      </w:r>
      <w:r w:rsidRPr="00EB76BB">
        <w:t xml:space="preserve"> и проверки условия отрицательности введенного значения (рис. 7).</w:t>
      </w:r>
    </w:p>
    <w:p w:rsidR="003B5B74" w:rsidRPr="00EB76BB" w:rsidRDefault="003B5B74" w:rsidP="003B5B74">
      <w:pPr>
        <w:tabs>
          <w:tab w:val="left" w:pos="851"/>
          <w:tab w:val="left" w:pos="1134"/>
        </w:tabs>
        <w:spacing w:line="240" w:lineRule="auto"/>
      </w:pPr>
      <w:r w:rsidRPr="00EB76BB">
        <w:t>Чтобы добавить на рабочую область элемент, выб</w:t>
      </w:r>
      <w:r w:rsidR="00480AFD">
        <w:t>ерем</w:t>
      </w:r>
      <w:r w:rsidRPr="00EB76BB">
        <w:t xml:space="preserve"> его из</w:t>
      </w:r>
      <w:r w:rsidR="00480AFD">
        <w:t> </w:t>
      </w:r>
      <w:r w:rsidRPr="00EB76BB">
        <w:t>списка слева и щелкн</w:t>
      </w:r>
      <w:r w:rsidR="00480AFD">
        <w:t>ем</w:t>
      </w:r>
      <w:r w:rsidRPr="00EB76BB">
        <w:t xml:space="preserve"> по рабочей области или перетащи</w:t>
      </w:r>
      <w:r w:rsidR="00480AFD">
        <w:t>м</w:t>
      </w:r>
      <w:r w:rsidRPr="00EB76BB">
        <w:t xml:space="preserve"> элемент из списка в подходящее место. </w:t>
      </w:r>
      <w:r>
        <w:t xml:space="preserve">Чтобы </w:t>
      </w:r>
      <w:r w:rsidRPr="00EB76BB">
        <w:t>заполни</w:t>
      </w:r>
      <w:r>
        <w:t>ть</w:t>
      </w:r>
      <w:r w:rsidRPr="00EB76BB">
        <w:t xml:space="preserve"> элемент текстом, дважды кликн</w:t>
      </w:r>
      <w:r w:rsidR="00480AFD">
        <w:t>ем</w:t>
      </w:r>
      <w:r w:rsidRPr="00EB76BB">
        <w:t xml:space="preserve"> по нему мышью. Стоит обратить внимание на то, что встроенная система проверки орфографии не поддерживает русский язык. Присутствует возможность изменения размера и перемещения элементов.</w:t>
      </w:r>
    </w:p>
    <w:p w:rsidR="003B5B74" w:rsidRPr="00EB76BB" w:rsidRDefault="003B5B74" w:rsidP="003B5B74">
      <w:pPr>
        <w:tabs>
          <w:tab w:val="left" w:pos="851"/>
          <w:tab w:val="left" w:pos="1134"/>
        </w:tabs>
        <w:spacing w:line="240" w:lineRule="auto"/>
      </w:pPr>
      <w:r w:rsidRPr="00EB76BB">
        <w:t>Внутрь второго блока добави</w:t>
      </w:r>
      <w:r w:rsidR="00480AFD">
        <w:t>м</w:t>
      </w:r>
      <w:r w:rsidRPr="00EB76BB">
        <w:t xml:space="preserve"> проверку равенства </w:t>
      </w:r>
      <w:r w:rsidRPr="00EB76BB">
        <w:rPr>
          <w:lang w:val="en-US"/>
        </w:rPr>
        <w:t>n</w:t>
      </w:r>
      <w:r w:rsidRPr="00EB76BB">
        <w:t xml:space="preserve"> нулю и цикл со счетчиком (рис. 8).</w:t>
      </w:r>
    </w:p>
    <w:p w:rsidR="003B5B74" w:rsidRPr="00EB76BB" w:rsidRDefault="003B5B74" w:rsidP="008A34A9">
      <w:pPr>
        <w:tabs>
          <w:tab w:val="left" w:pos="851"/>
          <w:tab w:val="left" w:pos="1134"/>
        </w:tabs>
        <w:spacing w:line="240" w:lineRule="auto"/>
      </w:pPr>
    </w:p>
    <w:p w:rsidR="0072056C" w:rsidRPr="00EB76BB" w:rsidRDefault="0072056C" w:rsidP="002F309F">
      <w:pPr>
        <w:pStyle w:val="aff3"/>
      </w:pPr>
      <w:r w:rsidRPr="00EB76BB">
        <w:drawing>
          <wp:inline distT="0" distB="0" distL="0" distR="0">
            <wp:extent cx="5572125" cy="284318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807" cy="284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 xml:space="preserve">Рис. </w:t>
      </w:r>
      <w:r w:rsidR="00061F81">
        <w:t>6</w:t>
      </w:r>
      <w:r w:rsidRPr="00EB76BB">
        <w:t>. Редактор для построения структурограмм</w:t>
      </w:r>
    </w:p>
    <w:p w:rsidR="006108F2" w:rsidRPr="00EB76BB" w:rsidRDefault="00D06ACA" w:rsidP="002F309F">
      <w:pPr>
        <w:pStyle w:val="aff3"/>
      </w:pPr>
      <w:r>
        <w:drawing>
          <wp:inline distT="0" distB="0" distL="0" distR="0">
            <wp:extent cx="4133850" cy="147061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596" cy="1483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8F2" w:rsidRPr="00EB76BB" w:rsidRDefault="006108F2" w:rsidP="00194427">
      <w:pPr>
        <w:pStyle w:val="aff2"/>
      </w:pPr>
      <w:r w:rsidRPr="00EB76BB">
        <w:t xml:space="preserve">Рис. </w:t>
      </w:r>
      <w:r w:rsidR="00061F81">
        <w:t>7</w:t>
      </w:r>
      <w:r w:rsidRPr="00EB76BB">
        <w:t>. Проверка условия отрицательности</w:t>
      </w:r>
    </w:p>
    <w:p w:rsidR="0072056C" w:rsidRPr="00EB76BB" w:rsidRDefault="00B928F0" w:rsidP="002F309F">
      <w:pPr>
        <w:pStyle w:val="aff3"/>
      </w:pPr>
      <w:r>
        <w:drawing>
          <wp:inline distT="0" distB="0" distL="0" distR="0">
            <wp:extent cx="4493737" cy="336232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687" cy="340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 xml:space="preserve">Рис. </w:t>
      </w:r>
      <w:r w:rsidR="00061F81">
        <w:t>8</w:t>
      </w:r>
      <w:r w:rsidRPr="00EB76BB">
        <w:t>. Построение структрограммы. Шаг 2.</w:t>
      </w:r>
    </w:p>
    <w:p w:rsidR="0072056C" w:rsidRDefault="0072056C" w:rsidP="008A34A9">
      <w:pPr>
        <w:tabs>
          <w:tab w:val="left" w:pos="851"/>
          <w:tab w:val="left" w:pos="1134"/>
        </w:tabs>
        <w:spacing w:line="240" w:lineRule="auto"/>
      </w:pPr>
      <w:r w:rsidRPr="00EB76BB">
        <w:t>Добавим на диаграмму блок вывода результата и отрегулируем длину</w:t>
      </w:r>
      <w:r w:rsidR="00C46068">
        <w:t xml:space="preserve"> </w:t>
      </w:r>
      <w:r w:rsidRPr="00EB76BB">
        <w:t>блока, соответствующего выводу сообщения об</w:t>
      </w:r>
      <w:r w:rsidR="00C46068">
        <w:t> </w:t>
      </w:r>
      <w:r w:rsidRPr="00EB76BB">
        <w:t>отрицательном</w:t>
      </w:r>
      <w:r w:rsidR="00C46068">
        <w:t xml:space="preserve"> значении </w:t>
      </w:r>
      <w:r w:rsidRPr="00EB76BB">
        <w:rPr>
          <w:lang w:val="en-US"/>
        </w:rPr>
        <w:t>n</w:t>
      </w:r>
      <w:r w:rsidRPr="00EB76BB">
        <w:t xml:space="preserve"> </w:t>
      </w:r>
      <w:r w:rsidR="005813EE" w:rsidRPr="00EB76BB">
        <w:t>(рис</w:t>
      </w:r>
      <w:r w:rsidRPr="00EB76BB">
        <w:t>.9).</w:t>
      </w:r>
    </w:p>
    <w:p w:rsidR="00C46068" w:rsidRPr="00EB76BB" w:rsidRDefault="00C46068" w:rsidP="00C46068">
      <w:pPr>
        <w:tabs>
          <w:tab w:val="left" w:pos="851"/>
          <w:tab w:val="left" w:pos="1134"/>
        </w:tabs>
        <w:spacing w:line="240" w:lineRule="auto"/>
      </w:pPr>
      <w:r w:rsidRPr="00EB76BB">
        <w:t>Готовую диаграмму экспортир</w:t>
      </w:r>
      <w:r w:rsidR="004613C8">
        <w:t xml:space="preserve">уем </w:t>
      </w:r>
      <w:r w:rsidRPr="00EB76BB">
        <w:t>в виде изображения с помощью кнопки «</w:t>
      </w:r>
      <w:r w:rsidRPr="00EB76BB">
        <w:rPr>
          <w:lang w:val="en-US"/>
        </w:rPr>
        <w:t>Export</w:t>
      </w:r>
      <w:r w:rsidRPr="00EB76BB">
        <w:t>» в разделе меню «</w:t>
      </w:r>
      <w:r w:rsidRPr="00EB76BB">
        <w:rPr>
          <w:lang w:val="en-US"/>
        </w:rPr>
        <w:t>Home</w:t>
      </w:r>
      <w:r w:rsidRPr="00EB76BB">
        <w:t>»</w:t>
      </w:r>
      <w:r w:rsidR="004613C8">
        <w:t xml:space="preserve">, выбрав </w:t>
      </w:r>
      <w:r w:rsidRPr="00EB76BB">
        <w:t>режим</w:t>
      </w:r>
      <w:r w:rsidR="004613C8">
        <w:t xml:space="preserve"> </w:t>
      </w:r>
      <w:r w:rsidRPr="00EB76BB">
        <w:t>экспортирования «</w:t>
      </w:r>
      <w:r w:rsidRPr="00EB76BB">
        <w:rPr>
          <w:lang w:val="en-US"/>
        </w:rPr>
        <w:t>PNG</w:t>
      </w:r>
      <w:r w:rsidRPr="00EB76BB">
        <w:t xml:space="preserve">». </w:t>
      </w:r>
      <w:r w:rsidR="00061F81">
        <w:t>О</w:t>
      </w:r>
      <w:r w:rsidRPr="00EB76BB">
        <w:t>тмети</w:t>
      </w:r>
      <w:r w:rsidR="00061F81">
        <w:t>м</w:t>
      </w:r>
      <w:r w:rsidRPr="00EB76BB">
        <w:t xml:space="preserve">, что </w:t>
      </w:r>
      <w:r w:rsidR="00C7428F">
        <w:t>при </w:t>
      </w:r>
      <w:r w:rsidRPr="00EB76BB">
        <w:t>сохранении в бесплатной версий онлайн-сервиса экспортированный файл содержит подложку с</w:t>
      </w:r>
      <w:r w:rsidR="004613C8">
        <w:t> </w:t>
      </w:r>
      <w:r w:rsidRPr="00EB76BB">
        <w:t>логотипом сайта. Сохранить созданную диаграмму без посторонних надписей позволит стандартная программа «Ножницы»</w:t>
      </w:r>
      <w:r w:rsidR="004613C8">
        <w:t xml:space="preserve"> или другие средства для экранных снимков</w:t>
      </w:r>
      <w:r w:rsidRPr="00EB76BB">
        <w:t>.</w:t>
      </w:r>
    </w:p>
    <w:p w:rsidR="00C46068" w:rsidRPr="00EB76BB" w:rsidRDefault="00C46068" w:rsidP="008A34A9">
      <w:pPr>
        <w:tabs>
          <w:tab w:val="left" w:pos="851"/>
          <w:tab w:val="left" w:pos="1134"/>
        </w:tabs>
        <w:spacing w:line="240" w:lineRule="auto"/>
      </w:pPr>
    </w:p>
    <w:p w:rsidR="0072056C" w:rsidRPr="00EB76BB" w:rsidRDefault="00A04DA8" w:rsidP="002F309F">
      <w:pPr>
        <w:pStyle w:val="aff3"/>
      </w:pPr>
      <w:r>
        <w:drawing>
          <wp:inline distT="0" distB="0" distL="0" distR="0">
            <wp:extent cx="4662273" cy="4533900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047" cy="4539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194427">
      <w:pPr>
        <w:pStyle w:val="aff2"/>
      </w:pPr>
      <w:r w:rsidRPr="00EB76BB">
        <w:t xml:space="preserve">Рис. </w:t>
      </w:r>
      <w:r w:rsidR="00061F81">
        <w:t>9</w:t>
      </w:r>
      <w:r w:rsidRPr="00EB76BB">
        <w:t>. Структурограмма алгоритма</w:t>
      </w:r>
    </w:p>
    <w:p w:rsidR="0072056C" w:rsidRPr="00EB76BB" w:rsidRDefault="0072056C" w:rsidP="00177A2C">
      <w:pPr>
        <w:pStyle w:val="3"/>
        <w:rPr>
          <w:rFonts w:cstheme="majorBidi"/>
        </w:rPr>
      </w:pPr>
      <w:bookmarkStart w:id="6" w:name="_Toc863115"/>
      <w:r w:rsidRPr="00EB76BB">
        <w:t>Индивидуальн</w:t>
      </w:r>
      <w:r w:rsidR="00061F81">
        <w:t>ая часть лабораторной работы</w:t>
      </w:r>
      <w:bookmarkEnd w:id="6"/>
    </w:p>
    <w:p w:rsidR="00061F81" w:rsidRDefault="0072056C" w:rsidP="008914B4">
      <w:pPr>
        <w:tabs>
          <w:tab w:val="left" w:pos="851"/>
          <w:tab w:val="left" w:pos="1134"/>
        </w:tabs>
        <w:spacing w:line="240" w:lineRule="auto"/>
      </w:pPr>
      <w:r w:rsidRPr="00EB76BB">
        <w:t>Каждый студент должен разработать алгоритм некоторой процедуры (в соответствии с вариантом</w:t>
      </w:r>
      <w:r w:rsidR="00061F81">
        <w:t xml:space="preserve"> задачи для самостоятельного решения</w:t>
      </w:r>
      <w:r w:rsidRPr="00EB76BB">
        <w:t>). Сначала необходимо изобразить алгоритм в виде блок-схемы, затем в виде структурограммы.</w:t>
      </w:r>
    </w:p>
    <w:p w:rsidR="0072056C" w:rsidRDefault="00C7428F" w:rsidP="008914B4">
      <w:pPr>
        <w:tabs>
          <w:tab w:val="left" w:pos="851"/>
          <w:tab w:val="left" w:pos="1134"/>
        </w:tabs>
        <w:spacing w:line="240" w:lineRule="auto"/>
      </w:pPr>
      <w:r>
        <w:t>При </w:t>
      </w:r>
      <w:r w:rsidR="00C46068">
        <w:t xml:space="preserve">защите лабораторной работы </w:t>
      </w:r>
      <w:r w:rsidR="00061F81">
        <w:t xml:space="preserve">разработанный и записанный двумя способами алгоритм </w:t>
      </w:r>
      <w:r w:rsidR="00C46068">
        <w:t xml:space="preserve">необходимо предъявить преподавателю в электронном виде в сервисе разработки </w:t>
      </w:r>
      <w:r w:rsidR="00A17215">
        <w:t>алгоритмов</w:t>
      </w:r>
      <w:r w:rsidR="0072056C" w:rsidRPr="00EB76BB">
        <w:t>.</w:t>
      </w:r>
    </w:p>
    <w:p w:rsidR="00C46068" w:rsidRPr="00C46068" w:rsidRDefault="00C46068" w:rsidP="00177A2C">
      <w:pPr>
        <w:pStyle w:val="3"/>
      </w:pPr>
      <w:bookmarkStart w:id="7" w:name="_Toc863116"/>
      <w:r>
        <w:t>Задачи для самостоятельного решения</w:t>
      </w:r>
      <w:bookmarkEnd w:id="7"/>
    </w:p>
    <w:p w:rsidR="0072056C" w:rsidRPr="00EB76BB" w:rsidRDefault="00A17215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  <w:rPr>
          <w:rFonts w:cstheme="minorBidi"/>
          <w:szCs w:val="22"/>
        </w:rPr>
      </w:pPr>
      <w:r>
        <w:t xml:space="preserve">Разработать </w:t>
      </w:r>
      <w:r w:rsidR="0072056C" w:rsidRPr="00EB76BB">
        <w:t>алгоритм вывода чисел, меньш</w:t>
      </w:r>
      <w:r>
        <w:t xml:space="preserve">их </w:t>
      </w:r>
      <w:r w:rsidR="0072056C" w:rsidRPr="00EB76BB">
        <w:t>заданного числа P, из последовательности квадратов натуральных чисел (1, 4, 9, 25 и т.д.)</w:t>
      </w:r>
      <w:r w:rsidR="00641EC0" w:rsidRPr="00EB76BB">
        <w:t>.</w:t>
      </w:r>
    </w:p>
    <w:p w:rsidR="0072056C" w:rsidRPr="00EB76BB" w:rsidRDefault="00A17215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>
        <w:t xml:space="preserve">Разработать </w:t>
      </w:r>
      <w:r w:rsidR="0072056C" w:rsidRPr="00EB76BB">
        <w:t>алгоритм вывода чисел, меньш</w:t>
      </w:r>
      <w:r>
        <w:t xml:space="preserve">их </w:t>
      </w:r>
      <w:r w:rsidR="0072056C" w:rsidRPr="00EB76BB">
        <w:t xml:space="preserve">заданного числа P, из последовательности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72056C" w:rsidRPr="00EB76BB">
        <w:t xml:space="preserve">,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72056C" w:rsidRPr="00EB76BB">
        <w:t xml:space="preserve">,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4</m:t>
            </m:r>
          </m:e>
        </m:rad>
      </m:oMath>
      <w:r w:rsidR="0072056C" w:rsidRPr="00EB76BB">
        <w:rPr>
          <w:rFonts w:eastAsiaTheme="minorEastAsia"/>
        </w:rPr>
        <w:t xml:space="preserve"> </w:t>
      </w:r>
      <w:r w:rsidR="0072056C" w:rsidRPr="00EB76BB">
        <w:t xml:space="preserve">и т.д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ы два целых числа </w:t>
      </w:r>
      <w:r w:rsidRPr="00A17215">
        <w:rPr>
          <w:i/>
        </w:rPr>
        <w:t>A</w:t>
      </w:r>
      <w:r w:rsidRPr="00EB76BB">
        <w:t xml:space="preserve"> и </w:t>
      </w:r>
      <w:r w:rsidRPr="00A17215">
        <w:rPr>
          <w:i/>
        </w:rPr>
        <w:t>B</w:t>
      </w:r>
      <w:r w:rsidRPr="00EB76BB">
        <w:t xml:space="preserve"> (</w:t>
      </w:r>
      <w:r w:rsidRPr="00A17215">
        <w:rPr>
          <w:i/>
        </w:rPr>
        <w:t>A&lt;B</w:t>
      </w:r>
      <w:r w:rsidRPr="00EB76BB">
        <w:t xml:space="preserve">). </w:t>
      </w:r>
      <w:r w:rsidR="00A17215">
        <w:t xml:space="preserve">Разработать </w:t>
      </w:r>
      <w:r w:rsidRPr="00EB76BB">
        <w:t xml:space="preserve">алгоритм вывода всех целых чисел, расположенных между </w:t>
      </w:r>
      <w:r w:rsidR="00A17215">
        <w:t xml:space="preserve">этими </w:t>
      </w:r>
      <w:r w:rsidRPr="00EB76BB">
        <w:t>числами (не</w:t>
      </w:r>
      <w:r w:rsidR="00A17215">
        <w:t> </w:t>
      </w:r>
      <w:r w:rsidRPr="00EB76BB">
        <w:t xml:space="preserve">включая сами эти числа), в порядке их возрастания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ы два целых числа </w:t>
      </w:r>
      <w:r w:rsidRPr="00A17215">
        <w:rPr>
          <w:i/>
        </w:rPr>
        <w:t>A</w:t>
      </w:r>
      <w:r w:rsidRPr="00EB76BB">
        <w:t xml:space="preserve"> и </w:t>
      </w:r>
      <w:r w:rsidRPr="00A17215">
        <w:rPr>
          <w:i/>
        </w:rPr>
        <w:t>B</w:t>
      </w:r>
      <w:r w:rsidRPr="00EB76BB">
        <w:t xml:space="preserve"> (</w:t>
      </w:r>
      <w:r w:rsidRPr="00A17215">
        <w:rPr>
          <w:i/>
        </w:rPr>
        <w:t>A</w:t>
      </w:r>
      <w:r w:rsidRPr="00EB76BB">
        <w:t>&lt;</w:t>
      </w:r>
      <w:r w:rsidRPr="00A17215">
        <w:rPr>
          <w:i/>
        </w:rPr>
        <w:t>B</w:t>
      </w:r>
      <w:r w:rsidRPr="00EB76BB">
        <w:t xml:space="preserve">). </w:t>
      </w:r>
      <w:r w:rsidR="00A17215">
        <w:t xml:space="preserve">Разработать </w:t>
      </w:r>
      <w:r w:rsidRPr="00EB76BB">
        <w:t xml:space="preserve">алгоритм вывода всех целых чисел, расположенных между </w:t>
      </w:r>
      <w:r w:rsidR="00A17215">
        <w:t>этими</w:t>
      </w:r>
      <w:r w:rsidRPr="00EB76BB">
        <w:t xml:space="preserve"> числами (не</w:t>
      </w:r>
      <w:r w:rsidR="00A17215">
        <w:t> </w:t>
      </w:r>
      <w:r w:rsidRPr="00EB76BB">
        <w:t xml:space="preserve">включая сами эти числа), в порядке их убывания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целое число </w:t>
      </w:r>
      <w:r w:rsidRPr="00A17215">
        <w:rPr>
          <w:i/>
        </w:rPr>
        <w:t>N</w:t>
      </w:r>
      <w:r w:rsidRPr="00EB76BB">
        <w:t xml:space="preserve"> (</w:t>
      </w:r>
      <w:r w:rsidRPr="00A17215">
        <w:rPr>
          <w:i/>
        </w:rPr>
        <w:t>N&gt;1</w:t>
      </w:r>
      <w:r w:rsidRPr="00EB76BB">
        <w:t xml:space="preserve">). </w:t>
      </w:r>
      <w:r w:rsidR="00A17215">
        <w:t>Разработать алгоритм</w:t>
      </w:r>
      <w:r w:rsidRPr="00EB76BB">
        <w:t xml:space="preserve"> вывода наименьшего целого </w:t>
      </w:r>
      <w:r w:rsidRPr="00A17215">
        <w:rPr>
          <w:i/>
        </w:rPr>
        <w:t>K</w:t>
      </w:r>
      <w:r w:rsidRPr="00EB76BB">
        <w:t xml:space="preserve">, </w:t>
      </w:r>
      <w:r w:rsidR="00C7428F">
        <w:t>при </w:t>
      </w:r>
      <w:r w:rsidRPr="00EB76BB">
        <w:t xml:space="preserve">котором выполняется неравенство </w:t>
      </w:r>
      <w:r w:rsidRPr="00A17215">
        <w:t>3</w:t>
      </w:r>
      <w:r w:rsidRPr="00A17215">
        <w:rPr>
          <w:i/>
        </w:rPr>
        <w:t>K&gt;N</w:t>
      </w:r>
      <w:r w:rsidRPr="00EB76BB">
        <w:t xml:space="preserve"> и самого значения 3</w:t>
      </w:r>
      <w:r w:rsidRPr="00A17215">
        <w:rPr>
          <w:i/>
        </w:rPr>
        <w:t>K</w:t>
      </w:r>
      <w:r w:rsidRPr="00EB76BB">
        <w:t xml:space="preserve">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целое число </w:t>
      </w:r>
      <w:r w:rsidRPr="00A17215">
        <w:rPr>
          <w:i/>
        </w:rPr>
        <w:t>N</w:t>
      </w:r>
      <w:r w:rsidRPr="00EB76BB">
        <w:t xml:space="preserve"> (</w:t>
      </w:r>
      <w:r w:rsidRPr="00A17215">
        <w:rPr>
          <w:i/>
        </w:rPr>
        <w:t>N</w:t>
      </w:r>
      <w:r w:rsidRPr="00EB76BB">
        <w:t xml:space="preserve">&gt;1). </w:t>
      </w:r>
      <w:r w:rsidR="00A17215">
        <w:t>Разработать алгоритм</w:t>
      </w:r>
      <w:r w:rsidRPr="00EB76BB">
        <w:t xml:space="preserve"> вывода наибольшего целого </w:t>
      </w:r>
      <w:r w:rsidRPr="00A17215">
        <w:rPr>
          <w:i/>
        </w:rPr>
        <w:t>K</w:t>
      </w:r>
      <w:r w:rsidRPr="00EB76BB">
        <w:t xml:space="preserve">, </w:t>
      </w:r>
      <w:r w:rsidR="00C7428F">
        <w:t>при </w:t>
      </w:r>
      <w:r w:rsidRPr="00EB76BB">
        <w:t>котором выполняется неравенство 3</w:t>
      </w:r>
      <w:r w:rsidRPr="00A17215">
        <w:rPr>
          <w:i/>
        </w:rPr>
        <w:t>K</w:t>
      </w:r>
      <w:r w:rsidRPr="00EB76BB">
        <w:t>&lt;</w:t>
      </w:r>
      <w:r w:rsidRPr="00A17215">
        <w:rPr>
          <w:i/>
        </w:rPr>
        <w:t>N</w:t>
      </w:r>
      <w:r w:rsidRPr="00EB76BB">
        <w:t xml:space="preserve"> и самого значения 3</w:t>
      </w:r>
      <w:r w:rsidRPr="00A17215">
        <w:rPr>
          <w:i/>
        </w:rPr>
        <w:t>K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число </w:t>
      </w:r>
      <w:r w:rsidRPr="00A17215">
        <w:rPr>
          <w:i/>
        </w:rPr>
        <w:t>n</w:t>
      </w:r>
      <w:r w:rsidRPr="00EB76BB">
        <w:t xml:space="preserve">. </w:t>
      </w:r>
      <w:r w:rsidR="00A17215">
        <w:t>Разработать алгоритм</w:t>
      </w:r>
      <w:r w:rsidRPr="00EB76BB">
        <w:t xml:space="preserve"> поиска и вывода первого натурального числа, квадрат которого больше </w:t>
      </w:r>
      <w:r w:rsidRPr="00A17215">
        <w:rPr>
          <w:i/>
        </w:rPr>
        <w:t>n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ы числа </w:t>
      </w:r>
      <w:r w:rsidRPr="00CF2642">
        <w:rPr>
          <w:i/>
          <w:lang w:val="en-US"/>
        </w:rPr>
        <w:t>n</w:t>
      </w:r>
      <w:r w:rsidRPr="00EB76BB">
        <w:t xml:space="preserve"> и </w:t>
      </w:r>
      <w:r w:rsidRPr="00CF2642">
        <w:rPr>
          <w:i/>
          <w:lang w:val="en-US"/>
        </w:rPr>
        <w:t>m</w:t>
      </w:r>
      <w:r w:rsidRPr="00EB76BB">
        <w:t xml:space="preserve">. </w:t>
      </w:r>
      <w:r w:rsidR="00A17215">
        <w:t>Разработать алгоритм</w:t>
      </w:r>
      <w:r w:rsidRPr="00EB76BB">
        <w:t xml:space="preserve"> вывода минимального числа, большего </w:t>
      </w:r>
      <w:r w:rsidRPr="00CF2642">
        <w:rPr>
          <w:i/>
          <w:lang w:val="en-US"/>
        </w:rPr>
        <w:t>n</w:t>
      </w:r>
      <w:r w:rsidRPr="00EB76BB">
        <w:t xml:space="preserve">, которое делится на </w:t>
      </w:r>
      <w:r w:rsidRPr="00CF2642">
        <w:rPr>
          <w:i/>
          <w:lang w:val="en-US"/>
        </w:rPr>
        <w:t>m</w:t>
      </w:r>
      <w:r w:rsidR="00A17215">
        <w:t xml:space="preserve"> без остатка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ы числа </w:t>
      </w:r>
      <w:r w:rsidRPr="00CF2642">
        <w:rPr>
          <w:i/>
          <w:lang w:val="en-US"/>
        </w:rPr>
        <w:t>n</w:t>
      </w:r>
      <w:r w:rsidRPr="00EB76BB">
        <w:t xml:space="preserve"> и </w:t>
      </w:r>
      <w:r w:rsidRPr="00CF2642">
        <w:rPr>
          <w:i/>
          <w:lang w:val="en-US"/>
        </w:rPr>
        <w:t>m</w:t>
      </w:r>
      <w:r w:rsidRPr="00EB76BB">
        <w:t xml:space="preserve"> (</w:t>
      </w:r>
      <w:r w:rsidRPr="00CF2642">
        <w:rPr>
          <w:i/>
          <w:lang w:val="en-US"/>
        </w:rPr>
        <w:t>n</w:t>
      </w:r>
      <w:r w:rsidRPr="00EB76BB">
        <w:t>&gt;</w:t>
      </w:r>
      <w:r w:rsidRPr="00CF2642">
        <w:rPr>
          <w:i/>
          <w:lang w:val="en-US"/>
        </w:rPr>
        <w:t>m</w:t>
      </w:r>
      <w:r w:rsidRPr="00EB76BB">
        <w:t xml:space="preserve">). </w:t>
      </w:r>
      <w:r w:rsidR="00A17215">
        <w:t>Разработать алгоритм</w:t>
      </w:r>
      <w:r w:rsidRPr="00EB76BB">
        <w:t xml:space="preserve"> </w:t>
      </w:r>
      <w:r w:rsidR="00CF2642">
        <w:t xml:space="preserve">вывода </w:t>
      </w:r>
      <w:r w:rsidRPr="00EB76BB">
        <w:t xml:space="preserve">максимального из натуральных чисел, не превышающих </w:t>
      </w:r>
      <w:r w:rsidRPr="00CF2642">
        <w:rPr>
          <w:i/>
          <w:lang w:val="en-US"/>
        </w:rPr>
        <w:t>n</w:t>
      </w:r>
      <w:r w:rsidRPr="00EB76BB">
        <w:t xml:space="preserve">, которое делится на </w:t>
      </w:r>
      <w:r w:rsidRPr="00CF2642">
        <w:rPr>
          <w:i/>
          <w:lang w:val="en-US"/>
        </w:rPr>
        <w:t>m</w:t>
      </w:r>
      <w:r w:rsidR="00A17215">
        <w:t xml:space="preserve"> без остатка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Начав тренировки, лыжник в первый день пробежал </w:t>
      </w:r>
      <w:r w:rsidRPr="00CF2642">
        <w:rPr>
          <w:i/>
          <w:lang w:val="en-US"/>
        </w:rPr>
        <w:t>n</w:t>
      </w:r>
      <w:r w:rsidRPr="00EB76BB">
        <w:t xml:space="preserve"> км. Каждый следующий день он увеличивал пробег на 10% от пробега предыдущего дня. </w:t>
      </w:r>
      <w:r w:rsidR="00A17215">
        <w:t>Разработать алгоритм</w:t>
      </w:r>
      <w:r w:rsidRPr="00EB76BB">
        <w:t xml:space="preserve"> определения, в какой день он пробежит больше </w:t>
      </w:r>
      <w:r w:rsidRPr="00CF2642">
        <w:rPr>
          <w:i/>
          <w:lang w:val="en-US"/>
        </w:rPr>
        <w:t>m</w:t>
      </w:r>
      <w:r w:rsidRPr="00EB76BB">
        <w:t xml:space="preserve"> км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число </w:t>
      </w:r>
      <w:r w:rsidRPr="00CF2642">
        <w:rPr>
          <w:i/>
        </w:rPr>
        <w:t>n</w:t>
      </w:r>
      <w:r w:rsidRPr="00EB76BB">
        <w:t xml:space="preserve">. </w:t>
      </w:r>
      <w:r w:rsidR="00A17215">
        <w:t>Разработать алгоритм</w:t>
      </w:r>
      <w:r w:rsidRPr="00EB76BB">
        <w:t xml:space="preserve"> вывода всех натуральных чисел, кратных одиннадцати, меньше </w:t>
      </w:r>
      <w:r w:rsidRPr="00CF2642">
        <w:rPr>
          <w:i/>
          <w:lang w:val="en-US"/>
        </w:rPr>
        <w:t>n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число </w:t>
      </w:r>
      <w:r w:rsidRPr="00CF2642">
        <w:rPr>
          <w:i/>
        </w:rPr>
        <w:t>n</w:t>
      </w:r>
      <w:r w:rsidRPr="00EB76BB">
        <w:t xml:space="preserve">. </w:t>
      </w:r>
      <w:r w:rsidR="00A17215">
        <w:t>Разработать алгоритм</w:t>
      </w:r>
      <w:r w:rsidRPr="00EB76BB">
        <w:t xml:space="preserve"> вывода всех натуральных чисел, кратных </w:t>
      </w:r>
      <w:r w:rsidRPr="00CF2642">
        <w:rPr>
          <w:i/>
          <w:lang w:val="en-US"/>
        </w:rPr>
        <w:t>n</w:t>
      </w:r>
      <w:r w:rsidR="00CF2642">
        <w:rPr>
          <w:i/>
        </w:rPr>
        <w:t xml:space="preserve"> </w:t>
      </w:r>
      <w:r w:rsidR="00CF2642">
        <w:t>и</w:t>
      </w:r>
      <w:r w:rsidRPr="00EB76BB">
        <w:t xml:space="preserve"> меньш</w:t>
      </w:r>
      <w:r w:rsidR="00CF2642">
        <w:t>их</w:t>
      </w:r>
      <w:r w:rsidRPr="00EB76BB">
        <w:t xml:space="preserve"> 100.</w:t>
      </w:r>
    </w:p>
    <w:p w:rsidR="0072056C" w:rsidRPr="00EB76BB" w:rsidRDefault="00A17215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>
        <w:t>Разработать алгоритм</w:t>
      </w:r>
      <w:r w:rsidR="0072056C" w:rsidRPr="00EB76BB">
        <w:t xml:space="preserve"> вычисления значения выражения </w:t>
      </w:r>
      <w:r w:rsidR="0072056C" w:rsidRPr="00CF2642">
        <w:rPr>
          <w:i/>
        </w:rPr>
        <w:t>у</w:t>
      </w:r>
      <w:r w:rsidR="0072056C" w:rsidRPr="00EB76BB">
        <w:t xml:space="preserve"> для</w:t>
      </w:r>
      <w:r w:rsidR="00CF2642">
        <w:t> </w:t>
      </w:r>
      <w:r w:rsidR="0072056C" w:rsidRPr="00EB76BB">
        <w:t xml:space="preserve">значений </w:t>
      </w:r>
      <w:r w:rsidR="0072056C" w:rsidRPr="00CF2642">
        <w:rPr>
          <w:i/>
        </w:rPr>
        <w:t>x</w:t>
      </w:r>
      <w:r w:rsidR="0072056C" w:rsidRPr="00EB76BB">
        <w:t>, равных 1, 2, …, 20</w:t>
      </w:r>
      <w:r w:rsidR="00CF2642">
        <w:t>.</w:t>
      </w:r>
      <w:r w:rsidR="0072056C" w:rsidRPr="00EB76BB">
        <w:t xml:space="preserve"> </w:t>
      </w:r>
      <w:r w:rsidR="0072056C" w:rsidRPr="00CF2642">
        <w:rPr>
          <w:i/>
          <w:lang w:val="en-US"/>
        </w:rPr>
        <w:t>y</w:t>
      </w:r>
      <w:r w:rsidR="0072056C" w:rsidRPr="00EB76BB">
        <w:t xml:space="preserve"> = 2</w:t>
      </w:r>
      <w:r w:rsidR="0072056C" w:rsidRPr="00CF2642">
        <w:rPr>
          <w:i/>
          <w:lang w:val="en-US"/>
        </w:rPr>
        <w:t>t</w:t>
      </w:r>
      <w:r w:rsidR="0072056C" w:rsidRPr="00EB76BB">
        <w:rPr>
          <w:vertAlign w:val="superscript"/>
        </w:rPr>
        <w:t xml:space="preserve">2 </w:t>
      </w:r>
      <w:r w:rsidR="0072056C" w:rsidRPr="00EB76BB">
        <w:t>+ 2</w:t>
      </w:r>
      <w:r w:rsidR="0072056C" w:rsidRPr="00CF2642">
        <w:rPr>
          <w:i/>
          <w:lang w:val="en-US"/>
        </w:rPr>
        <w:t>t</w:t>
      </w:r>
      <w:r w:rsidR="0072056C" w:rsidRPr="00EB76BB">
        <w:t xml:space="preserve"> + 2, </w:t>
      </w:r>
      <w:r w:rsidR="0072056C" w:rsidRPr="00CF2642">
        <w:rPr>
          <w:i/>
        </w:rPr>
        <w:t>t</w:t>
      </w:r>
      <w:r w:rsidR="0072056C" w:rsidRPr="00EB76BB">
        <w:t xml:space="preserve"> =1 + </w:t>
      </w:r>
      <w:r w:rsidR="0072056C" w:rsidRPr="00CF2642">
        <w:rPr>
          <w:i/>
        </w:rPr>
        <w:t>x</w:t>
      </w:r>
      <w:r w:rsidR="0072056C" w:rsidRPr="00EB76BB">
        <w:t>.</w:t>
      </w:r>
    </w:p>
    <w:p w:rsidR="0072056C" w:rsidRPr="00EB76BB" w:rsidRDefault="00A17215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>
        <w:t>Разработать алгоритм</w:t>
      </w:r>
      <w:r w:rsidR="0072056C" w:rsidRPr="00EB76BB">
        <w:t xml:space="preserve"> вычисления значения выражения </w:t>
      </w:r>
      <w:r w:rsidR="0072056C" w:rsidRPr="00CF2642">
        <w:rPr>
          <w:i/>
        </w:rPr>
        <w:t>z</w:t>
      </w:r>
      <w:r w:rsidR="0072056C" w:rsidRPr="00EB76BB">
        <w:t xml:space="preserve"> для</w:t>
      </w:r>
      <w:r w:rsidR="00CF2642">
        <w:t> </w:t>
      </w:r>
      <w:r w:rsidR="0072056C" w:rsidRPr="00EB76BB">
        <w:t xml:space="preserve">значений </w:t>
      </w:r>
      <w:r w:rsidR="0072056C" w:rsidRPr="00CF2642">
        <w:rPr>
          <w:i/>
        </w:rPr>
        <w:t>x</w:t>
      </w:r>
      <w:r w:rsidR="0072056C" w:rsidRPr="00EB76BB">
        <w:t>, равных 2, 4, ..., 20</w:t>
      </w:r>
      <w:r w:rsidR="00CF2642">
        <w:t>.</w:t>
      </w:r>
      <w:r w:rsidR="0072056C" w:rsidRPr="00EB76BB">
        <w:t xml:space="preserve"> </w:t>
      </w:r>
      <w:r w:rsidR="0072056C" w:rsidRPr="00CF2642">
        <w:rPr>
          <w:i/>
        </w:rPr>
        <w:t>z</w:t>
      </w:r>
      <w:r w:rsidR="0072056C" w:rsidRPr="00EB76BB">
        <w:t xml:space="preserve"> = 8</w:t>
      </w:r>
      <w:r w:rsidR="0072056C" w:rsidRPr="00CF2642">
        <w:rPr>
          <w:i/>
        </w:rPr>
        <w:t>f</w:t>
      </w:r>
      <w:r w:rsidR="0072056C" w:rsidRPr="00EB76BB">
        <w:rPr>
          <w:vertAlign w:val="superscript"/>
        </w:rPr>
        <w:t>3</w:t>
      </w:r>
      <w:r w:rsidR="0072056C" w:rsidRPr="00EB76BB">
        <w:t xml:space="preserve">− </w:t>
      </w:r>
      <w:r w:rsidR="0072056C" w:rsidRPr="00CF2642">
        <w:rPr>
          <w:i/>
          <w:lang w:val="en-US"/>
        </w:rPr>
        <w:t>f</w:t>
      </w:r>
      <w:r w:rsidR="0072056C" w:rsidRPr="00EB76BB">
        <w:t xml:space="preserve">, </w:t>
      </w:r>
      <w:r w:rsidR="0072056C" w:rsidRPr="00CF2642">
        <w:rPr>
          <w:i/>
        </w:rPr>
        <w:t>f</w:t>
      </w:r>
      <w:r w:rsidR="0072056C" w:rsidRPr="00EB76BB">
        <w:t xml:space="preserve"> = 2</w:t>
      </w:r>
      <w:r w:rsidR="0072056C" w:rsidRPr="00CF2642">
        <w:rPr>
          <w:i/>
        </w:rPr>
        <w:t>x</w:t>
      </w:r>
      <w:r w:rsidR="0072056C"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целое число </w:t>
      </w:r>
      <w:r w:rsidRPr="00CF2642">
        <w:rPr>
          <w:i/>
          <w:lang w:val="en-US"/>
        </w:rPr>
        <w:t>m</w:t>
      </w:r>
      <w:r w:rsidRPr="00EB76BB">
        <w:t xml:space="preserve">&gt;1. </w:t>
      </w:r>
      <w:r w:rsidR="00CF2642">
        <w:t>Разработать алгоритм</w:t>
      </w:r>
      <w:r w:rsidR="00CF2642" w:rsidRPr="00EB76BB">
        <w:t xml:space="preserve"> вычисления </w:t>
      </w:r>
      <w:r w:rsidRPr="00EB76BB">
        <w:t>наименьше</w:t>
      </w:r>
      <w:r w:rsidR="00CF2642">
        <w:t>го</w:t>
      </w:r>
      <w:r w:rsidRPr="00EB76BB">
        <w:t xml:space="preserve"> цело</w:t>
      </w:r>
      <w:r w:rsidR="00CF2642">
        <w:t>го</w:t>
      </w:r>
      <w:r w:rsidRPr="00EB76BB">
        <w:t xml:space="preserve"> </w:t>
      </w:r>
      <w:r w:rsidRPr="00CF2642">
        <w:rPr>
          <w:i/>
          <w:lang w:val="en-US"/>
        </w:rPr>
        <w:t>k</w:t>
      </w:r>
      <w:r w:rsidRPr="00EB76BB">
        <w:t xml:space="preserve">, </w:t>
      </w:r>
      <w:r w:rsidR="00C7428F">
        <w:t>при </w:t>
      </w:r>
      <w:r w:rsidRPr="00EB76BB">
        <w:t>котором 4</w:t>
      </w:r>
      <w:r w:rsidRPr="00CF2642">
        <w:rPr>
          <w:i/>
          <w:vertAlign w:val="superscript"/>
          <w:lang w:val="en-US"/>
        </w:rPr>
        <w:t>k</w:t>
      </w:r>
      <w:r w:rsidRPr="00EB76BB">
        <w:rPr>
          <w:vertAlign w:val="superscript"/>
        </w:rPr>
        <w:t xml:space="preserve"> </w:t>
      </w:r>
      <w:r w:rsidRPr="00EB76BB">
        <w:t>&gt;</w:t>
      </w:r>
      <w:r w:rsidRPr="00CF2642">
        <w:rPr>
          <w:i/>
          <w:lang w:val="en-US"/>
        </w:rPr>
        <w:t>m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натуральное число </w:t>
      </w:r>
      <w:r w:rsidRPr="00CF2642">
        <w:rPr>
          <w:i/>
          <w:lang w:val="en-US"/>
        </w:rPr>
        <w:t>n</w:t>
      </w:r>
      <w:r w:rsidRPr="00EB76BB">
        <w:t xml:space="preserve">. </w:t>
      </w:r>
      <w:r w:rsidR="00CF2642">
        <w:t>Разработать алгоритм</w:t>
      </w:r>
      <w:r w:rsidR="00CF2642" w:rsidRPr="00EB76BB">
        <w:t xml:space="preserve"> </w:t>
      </w:r>
      <w:r w:rsidR="00CF2642">
        <w:t>в</w:t>
      </w:r>
      <w:r w:rsidRPr="00EB76BB">
        <w:t>ычисл</w:t>
      </w:r>
      <w:r w:rsidR="00CF2642">
        <w:t>ения</w:t>
      </w:r>
      <w:r w:rsidRPr="00EB76BB">
        <w:t xml:space="preserve"> </w:t>
      </w:r>
      <w:r w:rsidR="00CF2642">
        <w:t xml:space="preserve">и вывода </w:t>
      </w:r>
      <w:r w:rsidRPr="00EB76BB">
        <w:t>произведени</w:t>
      </w:r>
      <w:r w:rsidR="00CF2642">
        <w:t>я</w:t>
      </w:r>
      <w:r w:rsidRPr="00EB76BB">
        <w:t xml:space="preserve"> </w:t>
      </w:r>
      <w:r w:rsidRPr="00EB76BB">
        <w:rPr>
          <w:noProof/>
          <w:position w:val="-28"/>
        </w:rPr>
        <w:drawing>
          <wp:inline distT="0" distB="0" distL="0" distR="0">
            <wp:extent cx="2526242" cy="523875"/>
            <wp:effectExtent l="0" t="0" r="762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992" cy="52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целое число </w:t>
      </w:r>
      <w:r w:rsidRPr="00CF2642">
        <w:rPr>
          <w:i/>
          <w:lang w:val="en-US"/>
        </w:rPr>
        <w:t>n</w:t>
      </w:r>
      <w:r w:rsidRPr="00EB76BB">
        <w:t xml:space="preserve">. </w:t>
      </w:r>
      <w:r w:rsidR="00CF2642">
        <w:t>Разработать алгоритм</w:t>
      </w:r>
      <w:r w:rsidR="00CF2642" w:rsidRPr="00EB76BB">
        <w:t xml:space="preserve"> </w:t>
      </w:r>
      <w:r w:rsidR="00CF2642">
        <w:t>в</w:t>
      </w:r>
      <w:r w:rsidR="00CF2642" w:rsidRPr="00EB76BB">
        <w:t>ычисл</w:t>
      </w:r>
      <w:r w:rsidR="00CF2642">
        <w:t>ения</w:t>
      </w:r>
      <w:r w:rsidR="00CF2642" w:rsidRPr="00EB76BB">
        <w:t xml:space="preserve"> </w:t>
      </w:r>
      <w:r w:rsidR="00CF2642">
        <w:t xml:space="preserve">и вывода </w:t>
      </w:r>
      <w:r w:rsidRPr="00EB76BB">
        <w:t>наименьше</w:t>
      </w:r>
      <w:r w:rsidR="00CF2642">
        <w:t>го</w:t>
      </w:r>
      <w:r w:rsidRPr="00EB76BB">
        <w:t xml:space="preserve"> числ</w:t>
      </w:r>
      <w:r w:rsidR="00CF2642">
        <w:t>а</w:t>
      </w:r>
      <w:r w:rsidRPr="00EB76BB">
        <w:t xml:space="preserve"> вида 2</w:t>
      </w:r>
      <w:r w:rsidRPr="00CF2642">
        <w:rPr>
          <w:i/>
          <w:vertAlign w:val="superscript"/>
          <w:lang w:val="en-US"/>
        </w:rPr>
        <w:t>r</w:t>
      </w:r>
      <w:r w:rsidRPr="00EB76BB">
        <w:t>, превосходяще</w:t>
      </w:r>
      <w:r w:rsidR="00CF2642">
        <w:t>го</w:t>
      </w:r>
      <w:r w:rsidRPr="00EB76BB">
        <w:t xml:space="preserve"> </w:t>
      </w:r>
      <w:r w:rsidRPr="00CF2642">
        <w:rPr>
          <w:i/>
          <w:lang w:val="en-US"/>
        </w:rPr>
        <w:t>n</w:t>
      </w:r>
      <w:r w:rsidRPr="00EB76BB">
        <w:t xml:space="preserve"> (</w:t>
      </w:r>
      <w:r w:rsidRPr="00CF2642">
        <w:rPr>
          <w:i/>
          <w:lang w:val="en-US"/>
        </w:rPr>
        <w:t>r</w:t>
      </w:r>
      <w:r w:rsidRPr="00EB76BB">
        <w:t xml:space="preserve"> </w:t>
      </w:r>
      <w:r w:rsidR="00CF2642">
        <w:t>–</w:t>
      </w:r>
      <w:r w:rsidRPr="00EB76BB">
        <w:t xml:space="preserve"> натуральное</w:t>
      </w:r>
      <w:r w:rsidR="00CF2642">
        <w:t xml:space="preserve"> число</w:t>
      </w:r>
      <w:r w:rsidRPr="00EB76BB">
        <w:t>)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натуральное число </w:t>
      </w:r>
      <w:r w:rsidRPr="00CF2642">
        <w:rPr>
          <w:i/>
          <w:lang w:val="en-US"/>
        </w:rPr>
        <w:t>n</w:t>
      </w:r>
      <w:r w:rsidRPr="00EB76BB">
        <w:t xml:space="preserve"> и действительное число </w:t>
      </w:r>
      <w:r w:rsidRPr="00CF2642">
        <w:rPr>
          <w:i/>
          <w:lang w:val="en-US"/>
        </w:rPr>
        <w:t>a</w:t>
      </w:r>
      <w:r w:rsidRPr="00EB76BB">
        <w:t xml:space="preserve">. </w:t>
      </w:r>
      <w:r w:rsidR="00CF2642">
        <w:t>Разработать алгоритм</w:t>
      </w:r>
      <w:r w:rsidR="00CF2642" w:rsidRPr="00EB76BB">
        <w:t xml:space="preserve"> </w:t>
      </w:r>
      <w:r w:rsidR="00CF2642">
        <w:t>в</w:t>
      </w:r>
      <w:r w:rsidR="00CF2642" w:rsidRPr="00EB76BB">
        <w:t>ычисл</w:t>
      </w:r>
      <w:r w:rsidR="00CF2642">
        <w:t>ения</w:t>
      </w:r>
      <w:r w:rsidR="00CF2642" w:rsidRPr="00EB76BB">
        <w:t xml:space="preserve"> </w:t>
      </w:r>
      <w:r w:rsidR="00CF2642">
        <w:t xml:space="preserve">и вывода </w:t>
      </w:r>
      <w:r w:rsidRPr="00EB76BB">
        <w:t>произведени</w:t>
      </w:r>
      <w:r w:rsidR="00CF2642">
        <w:t>я</w:t>
      </w:r>
      <w:r w:rsidRPr="00EB76BB">
        <w:t xml:space="preserve"> </w:t>
      </w:r>
      <w:r w:rsidRPr="00EB76BB">
        <w:rPr>
          <w:noProof/>
          <w:position w:val="-10"/>
        </w:rPr>
        <w:drawing>
          <wp:inline distT="0" distB="0" distL="0" distR="0">
            <wp:extent cx="3156852" cy="28575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050" cy="286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натуральное число </w:t>
      </w:r>
      <w:r w:rsidRPr="00CF2642">
        <w:rPr>
          <w:i/>
          <w:lang w:val="en-US"/>
        </w:rPr>
        <w:t>n</w:t>
      </w:r>
      <w:r w:rsidRPr="00EB76BB">
        <w:t>.</w:t>
      </w:r>
      <w:r w:rsidR="00CF2642">
        <w:t xml:space="preserve"> Разработать алгоритм</w:t>
      </w:r>
      <w:r w:rsidR="00CF2642" w:rsidRPr="00EB76BB">
        <w:t xml:space="preserve"> </w:t>
      </w:r>
      <w:r w:rsidR="00CF2642">
        <w:t>в</w:t>
      </w:r>
      <w:r w:rsidR="00CF2642" w:rsidRPr="00EB76BB">
        <w:t>ычисл</w:t>
      </w:r>
      <w:r w:rsidR="00CF2642">
        <w:t>ения</w:t>
      </w:r>
      <w:r w:rsidR="00CF2642" w:rsidRPr="00EB76BB">
        <w:t xml:space="preserve"> </w:t>
      </w:r>
      <w:r w:rsidR="00CF2642">
        <w:t xml:space="preserve">и вывода </w:t>
      </w:r>
      <w:r w:rsidRPr="00EB76BB">
        <w:t>сумм</w:t>
      </w:r>
      <w:r w:rsidR="00CF2642">
        <w:t>ы</w:t>
      </w:r>
      <w:r w:rsidRPr="00EB76BB">
        <w:t xml:space="preserve"> </w:t>
      </w:r>
      <w:r w:rsidRPr="00EB76BB">
        <w:rPr>
          <w:noProof/>
          <w:position w:val="-24"/>
        </w:rPr>
        <w:drawing>
          <wp:inline distT="0" distB="0" distL="0" distR="0">
            <wp:extent cx="2095500" cy="523875"/>
            <wp:effectExtent l="0" t="0" r="0" b="9525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натуральное число </w:t>
      </w:r>
      <w:r w:rsidRPr="00CF2642">
        <w:rPr>
          <w:i/>
          <w:lang w:val="en-US"/>
        </w:rPr>
        <w:t>n</w:t>
      </w:r>
      <w:r w:rsidRPr="00EB76BB">
        <w:t xml:space="preserve">. </w:t>
      </w:r>
      <w:r w:rsidR="00CF2642">
        <w:t>Разработать алгоритм</w:t>
      </w:r>
      <w:r w:rsidR="00CF2642" w:rsidRPr="00EB76BB">
        <w:t xml:space="preserve"> </w:t>
      </w:r>
      <w:r w:rsidR="00CF2642">
        <w:t>в</w:t>
      </w:r>
      <w:r w:rsidR="00CF2642" w:rsidRPr="00EB76BB">
        <w:t>ычисл</w:t>
      </w:r>
      <w:r w:rsidR="00CF2642">
        <w:t>ения</w:t>
      </w:r>
      <w:r w:rsidR="00CF2642" w:rsidRPr="00EB76BB">
        <w:t xml:space="preserve"> </w:t>
      </w:r>
      <w:r w:rsidR="00CF2642">
        <w:t xml:space="preserve">и вывода </w:t>
      </w:r>
      <w:r w:rsidRPr="00EB76BB">
        <w:t>сумм</w:t>
      </w:r>
      <w:r w:rsidR="00CF2642">
        <w:t>ы</w:t>
      </w:r>
      <w:r w:rsidRPr="00EB76BB">
        <w:t xml:space="preserve"> </w:t>
      </w:r>
      <w:r w:rsidRPr="00CF2642">
        <w:rPr>
          <w:i/>
          <w:lang w:val="en-US"/>
        </w:rPr>
        <w:t>n</w:t>
      </w:r>
      <w:r w:rsidRPr="00EB76BB">
        <w:t xml:space="preserve"> первых слагаемых </w:t>
      </w:r>
      <w:r w:rsidRPr="00EB76BB">
        <w:rPr>
          <w:noProof/>
          <w:position w:val="-24"/>
        </w:rPr>
        <w:drawing>
          <wp:inline distT="0" distB="0" distL="0" distR="0">
            <wp:extent cx="1977483" cy="533400"/>
            <wp:effectExtent l="0" t="0" r="381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724" cy="53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Пусть последовательность чисел образована по следующему закону: </w:t>
      </w:r>
      <w:r w:rsidRPr="008914B4">
        <w:rPr>
          <w:i/>
          <w:lang w:val="en-US"/>
        </w:rPr>
        <w:t>a</w:t>
      </w:r>
      <w:r w:rsidRPr="00EB76BB">
        <w:rPr>
          <w:vertAlign w:val="subscript"/>
        </w:rPr>
        <w:t>1</w:t>
      </w:r>
      <w:r w:rsidRPr="00EB76BB">
        <w:t xml:space="preserve"> = 1; </w:t>
      </w:r>
      <w:r w:rsidRPr="008914B4">
        <w:rPr>
          <w:i/>
          <w:lang w:val="en-US"/>
        </w:rPr>
        <w:t>a</w:t>
      </w:r>
      <w:r w:rsidRPr="008914B4">
        <w:rPr>
          <w:i/>
          <w:vertAlign w:val="subscript"/>
          <w:lang w:val="en-US"/>
        </w:rPr>
        <w:t>k</w:t>
      </w:r>
      <w:r w:rsidRPr="00EB76BB">
        <w:rPr>
          <w:vertAlign w:val="subscript"/>
        </w:rPr>
        <w:t> </w:t>
      </w:r>
      <w:r w:rsidRPr="00EB76BB">
        <w:t>=</w:t>
      </w:r>
      <w:r w:rsidRPr="008914B4">
        <w:rPr>
          <w:i/>
          <w:lang w:val="en-US"/>
        </w:rPr>
        <w:t>k</w:t>
      </w:r>
      <w:r w:rsidR="008914B4">
        <w:rPr>
          <w:i/>
        </w:rPr>
        <w:t>*</w:t>
      </w:r>
      <w:r w:rsidRPr="008914B4">
        <w:rPr>
          <w:i/>
          <w:lang w:val="en-US"/>
        </w:rPr>
        <w:t>a</w:t>
      </w:r>
      <w:r w:rsidRPr="008914B4">
        <w:rPr>
          <w:i/>
          <w:vertAlign w:val="subscript"/>
          <w:lang w:val="en-US"/>
        </w:rPr>
        <w:t>k</w:t>
      </w:r>
      <w:r w:rsidRPr="00EB76BB">
        <w:rPr>
          <w:vertAlign w:val="subscript"/>
        </w:rPr>
        <w:t>-1 </w:t>
      </w:r>
      <w:r w:rsidRPr="00EB76BB">
        <w:t>+ 1/</w:t>
      </w:r>
      <w:r w:rsidRPr="008914B4">
        <w:rPr>
          <w:i/>
          <w:lang w:val="en-US"/>
        </w:rPr>
        <w:t>k</w:t>
      </w:r>
      <w:r w:rsidRPr="00EB76BB">
        <w:t xml:space="preserve">; </w:t>
      </w:r>
      <w:r w:rsidRPr="008914B4">
        <w:rPr>
          <w:i/>
          <w:lang w:val="en-US"/>
        </w:rPr>
        <w:t>k</w:t>
      </w:r>
      <w:r w:rsidRPr="00EB76BB">
        <w:t xml:space="preserve"> = 1,2,... Дано целое число </w:t>
      </w:r>
      <w:r w:rsidRPr="008914B4">
        <w:rPr>
          <w:i/>
          <w:lang w:val="en-US"/>
        </w:rPr>
        <w:t>n</w:t>
      </w:r>
      <w:r w:rsidRPr="00EB76BB">
        <w:t xml:space="preserve">. </w:t>
      </w:r>
      <w:r w:rsidR="008914B4">
        <w:t>Разработать алгоритм</w:t>
      </w:r>
      <w:r w:rsidR="008914B4" w:rsidRPr="00EB76BB">
        <w:t xml:space="preserve"> </w:t>
      </w:r>
      <w:r w:rsidR="008914B4">
        <w:t>в</w:t>
      </w:r>
      <w:r w:rsidR="008914B4" w:rsidRPr="00EB76BB">
        <w:t>ычисл</w:t>
      </w:r>
      <w:r w:rsidR="008914B4">
        <w:t>ения</w:t>
      </w:r>
      <w:r w:rsidR="008914B4" w:rsidRPr="00EB76BB">
        <w:t xml:space="preserve"> </w:t>
      </w:r>
      <w:r w:rsidR="008914B4">
        <w:t xml:space="preserve">и вывода </w:t>
      </w:r>
      <w:r w:rsidRPr="008914B4">
        <w:rPr>
          <w:i/>
          <w:lang w:val="en-US"/>
        </w:rPr>
        <w:t>a</w:t>
      </w:r>
      <w:r w:rsidRPr="008914B4">
        <w:rPr>
          <w:i/>
          <w:vertAlign w:val="subscript"/>
          <w:lang w:val="en-US"/>
        </w:rPr>
        <w:t>n</w:t>
      </w:r>
      <w:r w:rsidRPr="00EB76BB">
        <w:t>.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  <w:rPr>
          <w:rFonts w:cstheme="minorBidi"/>
          <w:szCs w:val="22"/>
        </w:rPr>
      </w:pPr>
      <w:r w:rsidRPr="00EB76BB">
        <w:t xml:space="preserve">Дано вещественное число </w:t>
      </w:r>
      <w:r w:rsidRPr="00EB76BB">
        <w:rPr>
          <w:i/>
        </w:rPr>
        <w:t>а</w:t>
      </w:r>
      <w:r w:rsidRPr="00EB76BB">
        <w:t xml:space="preserve">. </w:t>
      </w:r>
      <w:r w:rsidR="00A17215">
        <w:t>Разработать алгоритм</w:t>
      </w:r>
      <w:r w:rsidRPr="00EB76BB">
        <w:t xml:space="preserve"> вывода всех натуральных чисел </w:t>
      </w:r>
      <w:r w:rsidRPr="00EB76BB">
        <w:rPr>
          <w:i/>
        </w:rPr>
        <w:t>n</w:t>
      </w:r>
      <w:r w:rsidRPr="00EB76BB">
        <w:t>, для которых выполняется условие</w:t>
      </w:r>
      <w:r w:rsidR="008914B4">
        <w:br/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n</m:t>
            </m:r>
          </m:den>
        </m:f>
        <m:r>
          <w:rPr>
            <w:rFonts w:ascii="Cambria Math" w:hAnsi="Cambria Math"/>
          </w:rPr>
          <m:t>&lt;</m:t>
        </m:r>
        <m:r>
          <w:rPr>
            <w:rFonts w:ascii="Cambria Math" w:hAnsi="Cambria Math"/>
            <w:lang w:val="en-US"/>
          </w:rPr>
          <m:t>a</m:t>
        </m:r>
      </m:oMath>
      <w:r w:rsidRPr="00EB76BB">
        <w:t xml:space="preserve">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вещественное число </w:t>
      </w:r>
      <w:r w:rsidRPr="00EB76BB">
        <w:rPr>
          <w:i/>
        </w:rPr>
        <w:t>а</w:t>
      </w:r>
      <w:r w:rsidRPr="00EB76BB">
        <w:t xml:space="preserve">. </w:t>
      </w:r>
      <w:r w:rsidR="008914B4">
        <w:t>Разработать алгоритм</w:t>
      </w:r>
      <w:r w:rsidR="008914B4" w:rsidRPr="00EB76BB">
        <w:t xml:space="preserve"> </w:t>
      </w:r>
      <w:r w:rsidR="008914B4">
        <w:t>в</w:t>
      </w:r>
      <w:r w:rsidR="008914B4" w:rsidRPr="00EB76BB">
        <w:t>ычисл</w:t>
      </w:r>
      <w:r w:rsidR="008914B4">
        <w:t>ения</w:t>
      </w:r>
      <w:r w:rsidR="008914B4" w:rsidRPr="00EB76BB">
        <w:t xml:space="preserve"> </w:t>
      </w:r>
      <w:r w:rsidR="008914B4">
        <w:t xml:space="preserve">и вывода </w:t>
      </w:r>
      <w:r w:rsidRPr="00EB76BB">
        <w:t xml:space="preserve">всех натуральных чисел </w:t>
      </w:r>
      <w:r w:rsidRPr="00EB76BB">
        <w:rPr>
          <w:i/>
        </w:rPr>
        <w:t>n</w:t>
      </w:r>
      <w:r w:rsidRPr="00EB76BB">
        <w:t xml:space="preserve">, для которых выполняется условие </w:t>
      </w:r>
      <m:oMath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2n-1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n</m:t>
            </m:r>
          </m:den>
        </m:f>
        <m:r>
          <w:rPr>
            <w:rFonts w:ascii="Cambria Math" w:hAnsi="Cambria Math"/>
          </w:rPr>
          <m:t>&lt;</m:t>
        </m:r>
        <m:r>
          <w:rPr>
            <w:rFonts w:ascii="Cambria Math" w:hAnsi="Cambria Math"/>
            <w:lang w:val="en-US"/>
          </w:rPr>
          <m:t>a</m:t>
        </m:r>
      </m:oMath>
      <w:r w:rsidRPr="00EB76BB">
        <w:t xml:space="preserve">. </w:t>
      </w:r>
    </w:p>
    <w:p w:rsidR="0072056C" w:rsidRPr="00EB76BB" w:rsidRDefault="0072056C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 w:rsidRPr="00EB76BB">
        <w:t xml:space="preserve">Дано натуральное число </w:t>
      </w:r>
      <w:r w:rsidRPr="008914B4">
        <w:rPr>
          <w:i/>
          <w:lang w:val="en-US"/>
        </w:rPr>
        <w:t>n</w:t>
      </w:r>
      <w:r w:rsidRPr="00EB76BB">
        <w:t xml:space="preserve">. </w:t>
      </w:r>
      <w:r w:rsidR="008914B4">
        <w:t>Разработать алгоритм</w:t>
      </w:r>
      <w:r w:rsidR="008914B4" w:rsidRPr="00EB76BB">
        <w:t xml:space="preserve"> </w:t>
      </w:r>
      <w:r w:rsidR="008914B4">
        <w:t>в</w:t>
      </w:r>
      <w:r w:rsidR="008914B4" w:rsidRPr="00EB76BB">
        <w:t>ычисл</w:t>
      </w:r>
      <w:r w:rsidR="008914B4">
        <w:t>ения</w:t>
      </w:r>
      <w:r w:rsidR="008914B4" w:rsidRPr="00EB76BB">
        <w:t xml:space="preserve"> </w:t>
      </w:r>
      <w:r w:rsidR="008914B4">
        <w:t xml:space="preserve">и вывода </w:t>
      </w:r>
      <w:r w:rsidRPr="00EB76BB">
        <w:t>произведени</w:t>
      </w:r>
      <w:r w:rsidR="008914B4">
        <w:t>я</w:t>
      </w:r>
      <w:r w:rsidRPr="00EB76BB">
        <w:rPr>
          <w:noProof/>
          <w:position w:val="-32"/>
        </w:rPr>
        <w:drawing>
          <wp:inline distT="0" distB="0" distL="0" distR="0">
            <wp:extent cx="1057275" cy="671810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043" cy="67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56C" w:rsidRPr="00EB76BB" w:rsidRDefault="008914B4" w:rsidP="00F156CD">
      <w:pPr>
        <w:pStyle w:val="af5"/>
        <w:numPr>
          <w:ilvl w:val="0"/>
          <w:numId w:val="6"/>
        </w:numPr>
        <w:tabs>
          <w:tab w:val="left" w:pos="851"/>
          <w:tab w:val="left" w:pos="1134"/>
        </w:tabs>
        <w:spacing w:after="120" w:line="240" w:lineRule="auto"/>
        <w:ind w:left="0" w:firstLine="709"/>
      </w:pPr>
      <w:r>
        <w:t xml:space="preserve">Дано </w:t>
      </w:r>
      <w:r w:rsidRPr="00EB76BB">
        <w:t xml:space="preserve">натуральное число </w:t>
      </w:r>
      <w:r w:rsidR="0072056C" w:rsidRPr="008914B4">
        <w:rPr>
          <w:i/>
          <w:lang w:val="en-US"/>
        </w:rPr>
        <w:t>n</w:t>
      </w:r>
      <w:r w:rsidR="0072056C" w:rsidRPr="00EB76BB">
        <w:t xml:space="preserve">. </w:t>
      </w:r>
      <w:r>
        <w:t>Разработать алгоритм</w:t>
      </w:r>
      <w:r w:rsidRPr="00EB76BB">
        <w:t xml:space="preserve"> </w:t>
      </w:r>
      <w:r>
        <w:t>в</w:t>
      </w:r>
      <w:r w:rsidRPr="00EB76BB">
        <w:t>ычисл</w:t>
      </w:r>
      <w:r>
        <w:t>ения</w:t>
      </w:r>
      <w:r w:rsidRPr="00EB76BB">
        <w:t xml:space="preserve"> </w:t>
      </w:r>
      <w:r>
        <w:t xml:space="preserve">и вывода </w:t>
      </w:r>
      <w:r w:rsidR="0072056C" w:rsidRPr="00EB76BB">
        <w:t>сумм</w:t>
      </w:r>
      <w:r>
        <w:t>ы</w:t>
      </w:r>
      <w:r w:rsidR="0072056C" w:rsidRPr="00EB76BB">
        <w:t xml:space="preserve"> </w:t>
      </w:r>
      <w:r w:rsidR="0072056C" w:rsidRPr="00EB76BB">
        <w:rPr>
          <w:noProof/>
          <w:position w:val="-32"/>
        </w:rPr>
        <w:drawing>
          <wp:inline distT="0" distB="0" distL="0" distR="0">
            <wp:extent cx="1104713" cy="619125"/>
            <wp:effectExtent l="0" t="0" r="635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483" cy="62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056C" w:rsidRPr="00EB76BB">
        <w:t>.</w:t>
      </w:r>
    </w:p>
    <w:p w:rsidR="0072056C" w:rsidRPr="00EB76BB" w:rsidRDefault="0072056C" w:rsidP="00177A2C">
      <w:pPr>
        <w:pStyle w:val="3"/>
        <w:rPr>
          <w:rFonts w:cstheme="majorBidi"/>
        </w:rPr>
      </w:pPr>
      <w:bookmarkStart w:id="8" w:name="_Toc863117"/>
      <w:r w:rsidRPr="00EB76BB">
        <w:t>Контрольные вопросы</w:t>
      </w:r>
      <w:bookmarkEnd w:id="8"/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Что такое алгоритм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Что такое исполнитель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овы основные свойства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В чём заключается свойство дискретности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</w:t>
      </w:r>
      <w:r w:rsidR="008914B4" w:rsidRPr="00EB76BB">
        <w:t xml:space="preserve">заключается </w:t>
      </w:r>
      <w:r w:rsidRPr="00EB76BB">
        <w:t>свойство детерминированности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В чём заключается свойство понятности алгоритма?</w:t>
      </w:r>
    </w:p>
    <w:p w:rsidR="0072056C" w:rsidRPr="00EB76BB" w:rsidRDefault="008914B4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заключается </w:t>
      </w:r>
      <w:r w:rsidR="0072056C" w:rsidRPr="00EB76BB">
        <w:t>свойство конечности алгоритма.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</w:t>
      </w:r>
      <w:r w:rsidR="008914B4" w:rsidRPr="00EB76BB">
        <w:t xml:space="preserve">заключается </w:t>
      </w:r>
      <w:r w:rsidRPr="00EB76BB">
        <w:t>свойство массовости алгоритма?</w:t>
      </w:r>
    </w:p>
    <w:p w:rsidR="0072056C" w:rsidRPr="00EB76BB" w:rsidRDefault="008914B4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заключается </w:t>
      </w:r>
      <w:r w:rsidR="0072056C" w:rsidRPr="00EB76BB">
        <w:t>свойство результативности алгоритма</w:t>
      </w:r>
      <w:r w:rsidR="004613C8" w:rsidRPr="004613C8">
        <w:t>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овы основные виды алгоритмов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В чём состоит суть линейного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</w:t>
      </w:r>
      <w:r w:rsidR="008914B4" w:rsidRPr="00EB76BB">
        <w:t xml:space="preserve">состоит </w:t>
      </w:r>
      <w:r w:rsidRPr="00EB76BB">
        <w:t>смысл разветвляющегося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ова основная идея циклического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е бывают виды циклических алгоритмов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В чём состоит суть цикла со счетчиком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В чём </w:t>
      </w:r>
      <w:r w:rsidR="008914B4" w:rsidRPr="00EB76BB">
        <w:t xml:space="preserve">состоит </w:t>
      </w:r>
      <w:r w:rsidRPr="00EB76BB">
        <w:t>смысл цикла с предусловием?</w:t>
      </w:r>
    </w:p>
    <w:p w:rsidR="0072056C" w:rsidRPr="00EB76BB" w:rsidRDefault="008914B4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Какова </w:t>
      </w:r>
      <w:r w:rsidR="0072056C" w:rsidRPr="00EB76BB">
        <w:t>суть цикла с постусловием.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е бывают формы записи алгорит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Что такое блок-схем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е бывают типы блоков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м образом задается последовательность действий в блок-схемах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 xml:space="preserve">Какие блоки используются </w:t>
      </w:r>
      <w:r w:rsidR="00C7428F">
        <w:t>при </w:t>
      </w:r>
      <w:r w:rsidRPr="00EB76BB">
        <w:t>реализации линейного, разветвляющегося, циклического алгоритмов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Можно ли составить разные варианты блок-схем для одной и той же задачи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овы основные обозначения в блок-схемах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е преимущества перед блок-схемами имеют диаграммы Насси-Шнейдермана?</w:t>
      </w:r>
    </w:p>
    <w:p w:rsidR="0072056C" w:rsidRPr="00EB76BB" w:rsidRDefault="0072056C" w:rsidP="003B5B74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/>
      </w:pPr>
      <w:r w:rsidRPr="00EB76BB">
        <w:t>Какие существуют структурные элементы в диаграммах Насси-Шнейдермана?</w:t>
      </w:r>
    </w:p>
    <w:p w:rsidR="00BE0A74" w:rsidRPr="00EB76BB" w:rsidRDefault="0072056C" w:rsidP="00BF6C3D">
      <w:pPr>
        <w:pStyle w:val="af5"/>
        <w:numPr>
          <w:ilvl w:val="0"/>
          <w:numId w:val="7"/>
        </w:numPr>
        <w:tabs>
          <w:tab w:val="left" w:pos="851"/>
          <w:tab w:val="left" w:pos="1276"/>
        </w:tabs>
        <w:spacing w:line="240" w:lineRule="auto"/>
        <w:ind w:left="426" w:firstLine="0"/>
        <w:jc w:val="left"/>
      </w:pPr>
      <w:r w:rsidRPr="00EB76BB">
        <w:t>Каковы основные обозначения в структурограммах?</w:t>
      </w:r>
    </w:p>
    <w:p w:rsidR="00BE0A74" w:rsidRPr="00EB76BB" w:rsidRDefault="00BE0A74" w:rsidP="00317AF5">
      <w:pPr>
        <w:pStyle w:val="2"/>
      </w:pPr>
      <w:bookmarkStart w:id="9" w:name="_Toc863118"/>
      <w:r w:rsidRPr="00EB76BB">
        <w:t>Л</w:t>
      </w:r>
      <w:r w:rsidR="00317AF5" w:rsidRPr="00317AF5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2</w:t>
      </w:r>
      <w:r w:rsidR="00061F81">
        <w:t>.</w:t>
      </w:r>
      <w:r w:rsidR="004613C8" w:rsidRPr="004613C8">
        <w:t xml:space="preserve"> </w:t>
      </w:r>
      <w:r w:rsidR="00342D93" w:rsidRPr="00EB76BB">
        <w:t>Основы работы в интегрированной среде MS Visual Studio</w:t>
      </w:r>
      <w:bookmarkEnd w:id="9"/>
    </w:p>
    <w:p w:rsidR="00107901" w:rsidRPr="003F1A37" w:rsidRDefault="00107901" w:rsidP="000542B9">
      <w:pPr>
        <w:pStyle w:val="3"/>
        <w:numPr>
          <w:ilvl w:val="2"/>
          <w:numId w:val="63"/>
        </w:numPr>
      </w:pPr>
      <w:bookmarkStart w:id="10" w:name="_Toc863119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0"/>
    </w:p>
    <w:p w:rsidR="00BE0A74" w:rsidRPr="00EB76BB" w:rsidRDefault="00BE0A74" w:rsidP="008A34A9">
      <w:pPr>
        <w:spacing w:line="240" w:lineRule="auto"/>
      </w:pPr>
      <w:r w:rsidRPr="00EB76BB">
        <w:t xml:space="preserve">Цель </w:t>
      </w:r>
      <w:r w:rsidR="003B5B74" w:rsidRPr="003B5B74">
        <w:t xml:space="preserve">лабораторной </w:t>
      </w:r>
      <w:r w:rsidRPr="00EB76BB">
        <w:t>работы – получить навыки создания простейшего приложения на языке Си в среде Microsoft Visual Studio и ознакомиться с простейшими инструментами отладк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1" w:name="_Toc863120"/>
      <w:r>
        <w:t>Краткие т</w:t>
      </w:r>
      <w:r w:rsidRPr="00EB76BB">
        <w:t>еоретическ</w:t>
      </w:r>
      <w:r>
        <w:t>ие сведения</w:t>
      </w:r>
      <w:bookmarkEnd w:id="11"/>
    </w:p>
    <w:p w:rsidR="00BE0A74" w:rsidRPr="00EB76BB" w:rsidRDefault="00BE0A74" w:rsidP="008A34A9">
      <w:pPr>
        <w:spacing w:line="240" w:lineRule="auto"/>
      </w:pPr>
      <w:r w:rsidRPr="00BF6C3D">
        <w:rPr>
          <w:b/>
          <w:i/>
        </w:rPr>
        <w:t>Microsoft Visual Studio</w:t>
      </w:r>
      <w:r w:rsidRPr="00EB76BB">
        <w:rPr>
          <w:b/>
        </w:rPr>
        <w:t xml:space="preserve"> </w:t>
      </w:r>
      <w:r w:rsidRPr="00EB76BB">
        <w:t>– это набор инструментов разработки, основанных на использовании компонентов и других технологий для</w:t>
      </w:r>
      <w:r w:rsidR="004613C8">
        <w:t> </w:t>
      </w:r>
      <w:r w:rsidRPr="00EB76BB">
        <w:t>создания мощных, производительных приложений.</w:t>
      </w:r>
    </w:p>
    <w:p w:rsidR="00BE0A74" w:rsidRPr="00EB76BB" w:rsidRDefault="00BE0A74" w:rsidP="008A34A9">
      <w:pPr>
        <w:spacing w:line="240" w:lineRule="auto"/>
      </w:pPr>
      <w:r w:rsidRPr="00BF6C3D">
        <w:rPr>
          <w:b/>
          <w:i/>
        </w:rPr>
        <w:t>Программа</w:t>
      </w:r>
      <w:r w:rsidRPr="00EB76BB">
        <w:t xml:space="preserve"> – это реализация алгоритма для выполнения задачи компьютером (ЭВМ). В виде программы формулируе</w:t>
      </w:r>
      <w:r w:rsidR="004613C8">
        <w:t>тся</w:t>
      </w:r>
      <w:r w:rsidRPr="00EB76BB">
        <w:t xml:space="preserve"> алгоритм на</w:t>
      </w:r>
      <w:r w:rsidR="004613C8">
        <w:t> </w:t>
      </w:r>
      <w:r w:rsidRPr="00EB76BB">
        <w:t xml:space="preserve">языке, понятном компьютеру. Таким языком </w:t>
      </w:r>
      <w:r w:rsidR="00BF6C3D">
        <w:t>является</w:t>
      </w:r>
      <w:r w:rsidRPr="00EB76BB">
        <w:t xml:space="preserve"> язык программирования.</w:t>
      </w:r>
    </w:p>
    <w:p w:rsidR="00BE0A74" w:rsidRPr="00EB76BB" w:rsidRDefault="00BE0A74" w:rsidP="008A34A9">
      <w:pPr>
        <w:spacing w:line="240" w:lineRule="auto"/>
      </w:pPr>
      <w:r w:rsidRPr="00BF6C3D">
        <w:rPr>
          <w:b/>
          <w:i/>
        </w:rPr>
        <w:t>Компиляция</w:t>
      </w:r>
      <w:r w:rsidRPr="00EB76BB">
        <w:rPr>
          <w:b/>
        </w:rPr>
        <w:t xml:space="preserve"> </w:t>
      </w:r>
      <w:r w:rsidRPr="00EB76BB">
        <w:t>– преобразование программы, составленной на</w:t>
      </w:r>
      <w:r w:rsidR="004613C8">
        <w:t> </w:t>
      </w:r>
      <w:r w:rsidRPr="00EB76BB">
        <w:t>исходном языке высокого уровня, в эквивалентную программу на</w:t>
      </w:r>
      <w:r w:rsidR="004613C8">
        <w:t> </w:t>
      </w:r>
      <w:r w:rsidRPr="00EB76BB">
        <w:t>низкоуровневом языке, близком к машинному коду.</w:t>
      </w:r>
    </w:p>
    <w:p w:rsidR="00BE0A74" w:rsidRPr="00EB76BB" w:rsidRDefault="00BE0A74" w:rsidP="008A34A9">
      <w:pPr>
        <w:spacing w:line="240" w:lineRule="auto"/>
      </w:pPr>
      <w:r w:rsidRPr="00BF6C3D">
        <w:rPr>
          <w:b/>
          <w:i/>
        </w:rPr>
        <w:t>Компилятор</w:t>
      </w:r>
      <w:r w:rsidRPr="00EB76BB">
        <w:t xml:space="preserve"> – программа или техническое средство, выполняющее компиляцию.</w:t>
      </w:r>
    </w:p>
    <w:p w:rsidR="00BE0A74" w:rsidRPr="00EB76BB" w:rsidRDefault="00BE0A74" w:rsidP="008A34A9">
      <w:pPr>
        <w:spacing w:line="240" w:lineRule="auto"/>
      </w:pPr>
      <w:r w:rsidRPr="00EB76BB">
        <w:t>Программа на языке Си состоит из функций, описаний и директив</w:t>
      </w:r>
      <w:bookmarkStart w:id="12" w:name="keyword2"/>
      <w:bookmarkEnd w:id="12"/>
      <w:r w:rsidRPr="00EB76BB">
        <w:t xml:space="preserve"> препроцессора. </w:t>
      </w:r>
      <w:r w:rsidRPr="00831365">
        <w:rPr>
          <w:b/>
          <w:i/>
        </w:rPr>
        <w:t>Функция</w:t>
      </w:r>
      <w:r w:rsidRPr="00EB76BB">
        <w:t xml:space="preserve"> – это законченный фрагмент кода, к которому можно обратиться</w:t>
      </w:r>
      <w:bookmarkStart w:id="13" w:name="keyword3"/>
      <w:bookmarkEnd w:id="13"/>
      <w:r w:rsidRPr="00EB76BB">
        <w:t xml:space="preserve"> по имени (вызвать функцию).</w:t>
      </w:r>
      <w:bookmarkStart w:id="14" w:name="keyword4"/>
      <w:bookmarkEnd w:id="14"/>
      <w:r w:rsidRPr="00EB76BB">
        <w:t xml:space="preserve"> Одна (и только одна)</w:t>
      </w:r>
      <w:bookmarkStart w:id="15" w:name="keyword7"/>
      <w:bookmarkEnd w:id="15"/>
      <w:r w:rsidRPr="00EB76BB">
        <w:t xml:space="preserve"> функция программы должна иметь имя main(). Выполнение программы начинается с первого оператора этой функции</w:t>
      </w:r>
      <w:r w:rsidR="004270FC" w:rsidRPr="00EB76BB">
        <w:t xml:space="preserve"> [2]</w:t>
      </w:r>
      <w:r w:rsidRPr="00EB76BB">
        <w:t>.</w:t>
      </w:r>
    </w:p>
    <w:p w:rsidR="00BE0A74" w:rsidRPr="00EB76BB" w:rsidRDefault="00BE0A74" w:rsidP="008A34A9">
      <w:pPr>
        <w:spacing w:line="240" w:lineRule="auto"/>
      </w:pPr>
      <w:r w:rsidRPr="00831365">
        <w:rPr>
          <w:b/>
          <w:i/>
        </w:rPr>
        <w:t>Описания</w:t>
      </w:r>
      <w:r w:rsidRPr="00EB76BB">
        <w:t> представляют</w:t>
      </w:r>
      <w:r w:rsidR="00BF6C3D">
        <w:t xml:space="preserve"> </w:t>
      </w:r>
      <w:r w:rsidRPr="00EB76BB">
        <w:t>собой</w:t>
      </w:r>
      <w:r w:rsidR="00BF6C3D">
        <w:t xml:space="preserve"> </w:t>
      </w:r>
      <w:r w:rsidRPr="00831365">
        <w:rPr>
          <w:b/>
          <w:i/>
        </w:rPr>
        <w:t>определения</w:t>
      </w:r>
      <w:r w:rsidR="00BF6C3D">
        <w:t xml:space="preserve"> </w:t>
      </w:r>
      <w:r w:rsidRPr="00EB76BB">
        <w:t>и</w:t>
      </w:r>
      <w:r w:rsidR="00BF6C3D">
        <w:t xml:space="preserve"> </w:t>
      </w:r>
      <w:r w:rsidRPr="00831365">
        <w:rPr>
          <w:b/>
          <w:i/>
        </w:rPr>
        <w:t>объявления</w:t>
      </w:r>
      <w:r w:rsidR="00BF6C3D">
        <w:t xml:space="preserve"> </w:t>
      </w:r>
      <w:r w:rsidRPr="00EB76BB">
        <w:t>элементов программы:</w:t>
      </w:r>
      <w:r w:rsidR="00BF6C3D">
        <w:t xml:space="preserve"> </w:t>
      </w:r>
      <w:bookmarkStart w:id="16" w:name="keyword8"/>
      <w:bookmarkEnd w:id="16"/>
      <w:r w:rsidRPr="00EB76BB">
        <w:t xml:space="preserve">переменных, функций, классов, типов и т.д. Любой элемент программы должен быть определен только один раз. Это правило в стандарте называется правилом одного определения. </w:t>
      </w:r>
    </w:p>
    <w:p w:rsidR="00BE0A74" w:rsidRDefault="00BE0A74" w:rsidP="008A34A9">
      <w:pPr>
        <w:spacing w:line="240" w:lineRule="auto"/>
      </w:pPr>
      <w:r w:rsidRPr="00EB76BB">
        <w:t xml:space="preserve">Программа на языке Си имеет определенную структуру. Существует определенная последовательность заранее определенных строк кода, которая приведена в таблице 1. </w:t>
      </w:r>
    </w:p>
    <w:p w:rsidR="00BF6C3D" w:rsidRPr="00EB76BB" w:rsidRDefault="00BF6C3D" w:rsidP="008A34A9">
      <w:pPr>
        <w:spacing w:line="240" w:lineRule="auto"/>
      </w:pPr>
    </w:p>
    <w:p w:rsidR="00F90783" w:rsidRPr="00F90783" w:rsidRDefault="00BE0A74" w:rsidP="00FA61BA">
      <w:pPr>
        <w:pStyle w:val="aff0"/>
      </w:pPr>
      <w:r w:rsidRPr="00F90783">
        <w:t>Таблица 1</w:t>
      </w:r>
    </w:p>
    <w:p w:rsidR="00BE0A74" w:rsidRPr="00EB76BB" w:rsidRDefault="00BE0A74" w:rsidP="00FA61BA">
      <w:pPr>
        <w:pStyle w:val="aff1"/>
      </w:pPr>
      <w:r w:rsidRPr="00EB76BB">
        <w:t>Структура программы на языке Си</w:t>
      </w:r>
    </w:p>
    <w:tbl>
      <w:tblPr>
        <w:tblStyle w:val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4219"/>
        <w:gridCol w:w="5636"/>
      </w:tblGrid>
      <w:tr w:rsidR="00EB76BB" w:rsidRPr="00BF6C3D" w:rsidTr="00A902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E0A74" w:rsidP="008A34A9">
            <w:pPr>
              <w:spacing w:beforeAutospacing="0" w:afterAutospacing="0"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</w:rPr>
            </w:pPr>
            <w:bookmarkStart w:id="17" w:name="table.3.2"/>
            <w:bookmarkEnd w:id="17"/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#include &lt;назв_заголов</w:t>
            </w:r>
            <w:r w:rsidR="00A902F9">
              <w:rPr>
                <w:rFonts w:ascii="Times New Roman" w:hAnsi="Times New Roman" w:cs="Times New Roman"/>
                <w:b w:val="0"/>
                <w:color w:val="auto"/>
                <w:sz w:val="28"/>
              </w:rPr>
              <w:t>_</w:t>
            </w: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файла&gt;</w:t>
            </w:r>
          </w:p>
        </w:tc>
        <w:tc>
          <w:tcPr>
            <w:tcW w:w="563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F6C3D" w:rsidP="008A34A9">
            <w:pPr>
              <w:spacing w:beforeAutospacing="0" w:afterAutospacing="0" w:line="240" w:lineRule="auto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color w:val="auto"/>
                <w:sz w:val="28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8"/>
              </w:rPr>
              <w:t>П</w:t>
            </w:r>
            <w:r w:rsidR="00BE0A74"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одключение заголовочных файлов</w:t>
            </w:r>
          </w:p>
        </w:tc>
      </w:tr>
      <w:tr w:rsidR="00EB76BB" w:rsidRPr="00BF6C3D" w:rsidTr="00A902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E0A74" w:rsidP="008A34A9">
            <w:pPr>
              <w:spacing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  <w:lang w:val="en-US"/>
              </w:rPr>
            </w:pP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int main()</w:t>
            </w:r>
          </w:p>
          <w:p w:rsidR="00BE0A74" w:rsidRPr="00BF6C3D" w:rsidRDefault="00BE0A74" w:rsidP="008A34A9">
            <w:pPr>
              <w:spacing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  <w:lang w:val="en-US"/>
              </w:rPr>
            </w:pP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{ </w:t>
            </w:r>
          </w:p>
        </w:tc>
        <w:tc>
          <w:tcPr>
            <w:tcW w:w="5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F6C3D" w:rsidP="008A34A9">
            <w:pPr>
              <w:spacing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</w:rPr>
              <w:t>Г</w:t>
            </w:r>
            <w:r w:rsidR="00BE0A74" w:rsidRPr="00BF6C3D">
              <w:rPr>
                <w:rFonts w:ascii="Times New Roman" w:hAnsi="Times New Roman" w:cs="Times New Roman"/>
                <w:color w:val="auto"/>
                <w:sz w:val="28"/>
              </w:rPr>
              <w:t>лавная функция программы. Именно она начинает выполняться, когда запускается программа. Обязательн</w:t>
            </w:r>
            <w:r>
              <w:rPr>
                <w:rFonts w:ascii="Times New Roman" w:hAnsi="Times New Roman" w:cs="Times New Roman"/>
                <w:color w:val="auto"/>
                <w:sz w:val="28"/>
              </w:rPr>
              <w:t>ая часть</w:t>
            </w:r>
          </w:p>
        </w:tc>
      </w:tr>
      <w:tr w:rsidR="00EB76BB" w:rsidRPr="00BF6C3D" w:rsidTr="00A902F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E0A74" w:rsidP="008A34A9">
            <w:pPr>
              <w:spacing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</w:rPr>
            </w:pP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Тело_функции_main</w:t>
            </w:r>
          </w:p>
        </w:tc>
        <w:tc>
          <w:tcPr>
            <w:tcW w:w="5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F6C3D" w:rsidP="008A34A9">
            <w:pPr>
              <w:spacing w:line="24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</w:rPr>
              <w:t xml:space="preserve">В </w:t>
            </w:r>
            <w:r w:rsidR="00BE0A74" w:rsidRPr="00BF6C3D">
              <w:rPr>
                <w:rFonts w:ascii="Times New Roman" w:hAnsi="Times New Roman" w:cs="Times New Roman"/>
                <w:color w:val="auto"/>
                <w:sz w:val="28"/>
              </w:rPr>
              <w:t>теле функции</w:t>
            </w:r>
            <w:r>
              <w:rPr>
                <w:rFonts w:ascii="Times New Roman" w:hAnsi="Times New Roman" w:cs="Times New Roman"/>
                <w:color w:val="auto"/>
                <w:sz w:val="28"/>
              </w:rPr>
              <w:t xml:space="preserve"> </w:t>
            </w:r>
            <w:r w:rsidR="00BE0A74" w:rsidRPr="00BF6C3D">
              <w:rPr>
                <w:rFonts w:ascii="Times New Roman" w:hAnsi="Times New Roman" w:cs="Times New Roman"/>
                <w:color w:val="auto"/>
                <w:sz w:val="28"/>
              </w:rPr>
              <w:t>main()</w:t>
            </w:r>
            <w:r>
              <w:rPr>
                <w:rFonts w:ascii="Times New Roman" w:hAnsi="Times New Roman" w:cs="Times New Roman"/>
                <w:color w:val="auto"/>
                <w:sz w:val="28"/>
              </w:rPr>
              <w:t xml:space="preserve"> </w:t>
            </w:r>
            <w:r w:rsidR="00BE0A74" w:rsidRPr="00BF6C3D">
              <w:rPr>
                <w:rFonts w:ascii="Times New Roman" w:hAnsi="Times New Roman" w:cs="Times New Roman"/>
                <w:color w:val="auto"/>
                <w:sz w:val="28"/>
              </w:rPr>
              <w:t xml:space="preserve">записываются действия и операции, предусмотренные алгоритмом. </w:t>
            </w:r>
            <w:r w:rsidRPr="00BF6C3D">
              <w:rPr>
                <w:rFonts w:ascii="Times New Roman" w:hAnsi="Times New Roman" w:cs="Times New Roman"/>
                <w:color w:val="auto"/>
                <w:sz w:val="28"/>
              </w:rPr>
              <w:t>Обязательн</w:t>
            </w:r>
            <w:r>
              <w:rPr>
                <w:rFonts w:ascii="Times New Roman" w:hAnsi="Times New Roman" w:cs="Times New Roman"/>
                <w:color w:val="auto"/>
                <w:sz w:val="28"/>
              </w:rPr>
              <w:t>ая часть</w:t>
            </w:r>
          </w:p>
        </w:tc>
      </w:tr>
      <w:tr w:rsidR="00EB76BB" w:rsidRPr="00BF6C3D" w:rsidTr="00A902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E0A74" w:rsidP="008A34A9">
            <w:pPr>
              <w:spacing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</w:rPr>
            </w:pP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return 0;</w:t>
            </w:r>
          </w:p>
          <w:p w:rsidR="00BE0A74" w:rsidRPr="00BF6C3D" w:rsidRDefault="00BE0A74" w:rsidP="008A34A9">
            <w:pPr>
              <w:spacing w:line="240" w:lineRule="auto"/>
              <w:ind w:firstLine="0"/>
              <w:rPr>
                <w:rFonts w:ascii="Times New Roman" w:hAnsi="Times New Roman" w:cs="Times New Roman"/>
                <w:b w:val="0"/>
                <w:color w:val="auto"/>
                <w:sz w:val="28"/>
              </w:rPr>
            </w:pPr>
            <w:r w:rsidRPr="00BF6C3D">
              <w:rPr>
                <w:rFonts w:ascii="Times New Roman" w:hAnsi="Times New Roman" w:cs="Times New Roman"/>
                <w:b w:val="0"/>
                <w:color w:val="auto"/>
                <w:sz w:val="28"/>
              </w:rPr>
              <w:t>} </w:t>
            </w:r>
          </w:p>
        </w:tc>
        <w:tc>
          <w:tcPr>
            <w:tcW w:w="5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E0A74" w:rsidRPr="00BF6C3D" w:rsidRDefault="00BF6C3D" w:rsidP="008A34A9">
            <w:pPr>
              <w:spacing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</w:rPr>
              <w:t>К</w:t>
            </w:r>
            <w:r w:rsidR="00BE0A74" w:rsidRPr="00BF6C3D">
              <w:rPr>
                <w:rFonts w:ascii="Times New Roman" w:hAnsi="Times New Roman" w:cs="Times New Roman"/>
                <w:color w:val="auto"/>
                <w:sz w:val="28"/>
              </w:rPr>
              <w:t xml:space="preserve">онец программы. Самый последний оператор. </w:t>
            </w:r>
            <w:r w:rsidRPr="00BF6C3D">
              <w:rPr>
                <w:rFonts w:ascii="Times New Roman" w:hAnsi="Times New Roman" w:cs="Times New Roman"/>
                <w:color w:val="auto"/>
                <w:sz w:val="28"/>
              </w:rPr>
              <w:t>Обязательн</w:t>
            </w:r>
            <w:r>
              <w:rPr>
                <w:rFonts w:ascii="Times New Roman" w:hAnsi="Times New Roman" w:cs="Times New Roman"/>
                <w:color w:val="auto"/>
                <w:sz w:val="28"/>
              </w:rPr>
              <w:t>ая часть</w:t>
            </w:r>
          </w:p>
        </w:tc>
      </w:tr>
    </w:tbl>
    <w:p w:rsidR="00F32FD5" w:rsidRPr="00EB76BB" w:rsidRDefault="00F32FD5" w:rsidP="008A34A9">
      <w:pPr>
        <w:spacing w:line="240" w:lineRule="auto"/>
        <w:rPr>
          <w:b/>
        </w:rPr>
      </w:pPr>
    </w:p>
    <w:p w:rsidR="00BE0A74" w:rsidRPr="00EB76BB" w:rsidRDefault="00BE0A74" w:rsidP="008A34A9">
      <w:pPr>
        <w:spacing w:line="240" w:lineRule="auto"/>
      </w:pPr>
      <w:r w:rsidRPr="008B534D">
        <w:rPr>
          <w:b/>
          <w:i/>
        </w:rPr>
        <w:t>Проект</w:t>
      </w:r>
      <w:r w:rsidRPr="00EB76BB">
        <w:t xml:space="preserve"> – это набор взаимосвязанных исходных файлов,</w:t>
      </w:r>
      <w:bookmarkStart w:id="18" w:name="keyword5"/>
      <w:bookmarkEnd w:id="18"/>
      <w:r w:rsidRPr="00EB76BB">
        <w:t xml:space="preserve"> компиляция и</w:t>
      </w:r>
      <w:bookmarkStart w:id="19" w:name="keyword6"/>
      <w:bookmarkEnd w:id="19"/>
      <w:r w:rsidRPr="00EB76BB">
        <w:t xml:space="preserve"> компоновка которых позволяет создать исполняемую Windows-программу или библиотеку.</w:t>
      </w:r>
    </w:p>
    <w:p w:rsidR="00BE0A74" w:rsidRPr="00EB76BB" w:rsidRDefault="00BE0A74" w:rsidP="008A34A9">
      <w:pPr>
        <w:spacing w:line="240" w:lineRule="auto"/>
      </w:pPr>
      <w:r w:rsidRPr="00EB76BB">
        <w:t>Исходные файлы проекта хранятся в отдельном каталоге, кроме того, проект часто зависит от внешних файлов, таких как подключаемых (</w:t>
      </w:r>
      <w:bookmarkStart w:id="20" w:name="keyword9"/>
      <w:bookmarkEnd w:id="20"/>
      <w:r w:rsidRPr="00EB76BB">
        <w:t>include) и библиотечных файлов. В проекте</w:t>
      </w:r>
      <w:bookmarkStart w:id="21" w:name="keyword10"/>
      <w:bookmarkEnd w:id="21"/>
      <w:r w:rsidRPr="00EB76BB">
        <w:t xml:space="preserve"> Visual С++ взаимозависимости между </w:t>
      </w:r>
      <w:r w:rsidR="0076619A">
        <w:t xml:space="preserve">его </w:t>
      </w:r>
      <w:r w:rsidRPr="00EB76BB">
        <w:t xml:space="preserve">отдельными компонентами описаны в текстовом файле проекта с расширением VCPROJ. </w:t>
      </w:r>
      <w:r w:rsidR="00BF6C3D">
        <w:t>С</w:t>
      </w:r>
      <w:r w:rsidRPr="00EB76BB">
        <w:t>пециальный текстовый</w:t>
      </w:r>
      <w:bookmarkStart w:id="22" w:name="keyword11"/>
      <w:bookmarkEnd w:id="22"/>
      <w:r w:rsidRPr="00EB76BB">
        <w:t xml:space="preserve"> файл решения с расширением SLN содержит</w:t>
      </w:r>
      <w:bookmarkStart w:id="23" w:name="keyword12"/>
      <w:bookmarkEnd w:id="23"/>
      <w:r w:rsidRPr="00EB76BB">
        <w:t xml:space="preserve"> список всех проектов решения</w:t>
      </w:r>
      <w:r w:rsidR="004270FC" w:rsidRPr="00EB76BB">
        <w:t xml:space="preserve"> [2]</w:t>
      </w:r>
      <w:r w:rsidRPr="00EB76BB">
        <w:t>.</w:t>
      </w:r>
      <w:r w:rsidR="004270FC" w:rsidRPr="00EB76BB">
        <w:t xml:space="preserve"> </w:t>
      </w:r>
    </w:p>
    <w:p w:rsidR="00BE0A74" w:rsidRPr="00EB76BB" w:rsidRDefault="00BE0A74" w:rsidP="008A34A9">
      <w:pPr>
        <w:spacing w:line="240" w:lineRule="auto"/>
      </w:pPr>
      <w:r w:rsidRPr="008B534D">
        <w:rPr>
          <w:b/>
          <w:i/>
        </w:rPr>
        <w:t>Решение</w:t>
      </w:r>
      <w:r w:rsidRPr="00EB76BB">
        <w:rPr>
          <w:b/>
        </w:rPr>
        <w:t xml:space="preserve"> </w:t>
      </w:r>
      <w:r w:rsidRPr="00EB76BB">
        <w:t>(Solution) – набор проектов, объединенных вместе, которые решают одну задачу.</w:t>
      </w:r>
    </w:p>
    <w:p w:rsidR="00BE0A74" w:rsidRPr="00EB76BB" w:rsidRDefault="00BE0A74" w:rsidP="008A34A9">
      <w:pPr>
        <w:spacing w:line="240" w:lineRule="auto"/>
      </w:pPr>
      <w:r w:rsidRPr="00EB76BB">
        <w:t xml:space="preserve">Любая программа работает с данными. В простейшем случае данные хранят в переменных. </w:t>
      </w:r>
    </w:p>
    <w:p w:rsidR="00BE0A74" w:rsidRPr="00EB76BB" w:rsidRDefault="00BE0A74" w:rsidP="008A34A9">
      <w:pPr>
        <w:spacing w:line="240" w:lineRule="auto"/>
      </w:pPr>
      <w:r w:rsidRPr="008B534D">
        <w:rPr>
          <w:b/>
          <w:i/>
        </w:rPr>
        <w:t>Переменная</w:t>
      </w:r>
      <w:r w:rsidRPr="00EB76BB">
        <w:t xml:space="preserve"> – это именованная область памяти компьютера, у</w:t>
      </w:r>
      <w:r w:rsidR="003B65C2">
        <w:t> </w:t>
      </w:r>
      <w:r w:rsidRPr="00EB76BB">
        <w:t>переменной есть тип, имя и значение. Имя служит для обращения к</w:t>
      </w:r>
      <w:r w:rsidR="003B65C2">
        <w:t> </w:t>
      </w:r>
      <w:r w:rsidRPr="00EB76BB">
        <w:t>области памяти, в которой хранится значение, тип определяет диапазон значений и допустимые операции. Во время выполнения программы значение переменной можно изменять.</w:t>
      </w:r>
    </w:p>
    <w:p w:rsidR="00BE0A74" w:rsidRPr="00EB76BB" w:rsidRDefault="00BE0A74" w:rsidP="008A34A9">
      <w:pPr>
        <w:spacing w:line="240" w:lineRule="auto"/>
      </w:pPr>
      <w:r w:rsidRPr="00EB76BB">
        <w:t xml:space="preserve">Перед использованием любая переменная должна быть определена. Пример описания целой переменной с именем </w:t>
      </w:r>
      <w:r w:rsidRPr="00BF6C3D">
        <w:rPr>
          <w:b/>
          <w:i/>
          <w:szCs w:val="19"/>
        </w:rPr>
        <w:t>a</w:t>
      </w:r>
      <w:r w:rsidRPr="00EB76BB">
        <w:t xml:space="preserve"> и вещественной переменной с именем </w:t>
      </w:r>
      <w:r w:rsidRPr="00BF6C3D">
        <w:rPr>
          <w:b/>
          <w:i/>
          <w:szCs w:val="19"/>
        </w:rPr>
        <w:t>b</w:t>
      </w:r>
      <w:r w:rsidRPr="00EB76BB">
        <w:t xml:space="preserve">: </w:t>
      </w:r>
    </w:p>
    <w:p w:rsidR="00BE0A74" w:rsidRPr="00221BB4" w:rsidRDefault="00BE0A74" w:rsidP="00362370">
      <w:pPr>
        <w:pStyle w:val="afe"/>
      </w:pPr>
      <w:r w:rsidRPr="00A902F9">
        <w:t>int</w:t>
      </w:r>
      <w:r w:rsidRPr="00221BB4">
        <w:t xml:space="preserve"> </w:t>
      </w:r>
      <w:r w:rsidRPr="00A902F9">
        <w:t>a</w:t>
      </w:r>
      <w:r w:rsidRPr="00221BB4">
        <w:t>;</w:t>
      </w:r>
    </w:p>
    <w:p w:rsidR="00BE0A74" w:rsidRPr="00221BB4" w:rsidRDefault="00BE0A74" w:rsidP="00362370">
      <w:pPr>
        <w:pStyle w:val="afe"/>
      </w:pPr>
      <w:r w:rsidRPr="00A902F9">
        <w:t>float</w:t>
      </w:r>
      <w:r w:rsidRPr="00221BB4">
        <w:t xml:space="preserve"> </w:t>
      </w:r>
      <w:r w:rsidRPr="00A902F9">
        <w:t>b</w:t>
      </w:r>
      <w:r w:rsidRPr="00221BB4">
        <w:t>;</w:t>
      </w:r>
    </w:p>
    <w:p w:rsidR="00BE0A74" w:rsidRPr="00EB76BB" w:rsidRDefault="00BE0A74" w:rsidP="008A34A9">
      <w:pPr>
        <w:spacing w:line="240" w:lineRule="auto"/>
      </w:pPr>
      <w:r w:rsidRPr="00EB76BB">
        <w:t>В общем случае </w:t>
      </w:r>
      <w:bookmarkStart w:id="24" w:name="keyword20"/>
      <w:bookmarkEnd w:id="24"/>
      <w:r w:rsidRPr="00EB76BB">
        <w:t>описание переменной может задавать не только ее имя и тип, но и ее начальное </w:t>
      </w:r>
      <w:bookmarkStart w:id="25" w:name="keyword21"/>
      <w:bookmarkEnd w:id="25"/>
      <w:r w:rsidRPr="00EB76BB">
        <w:t>значение:</w:t>
      </w:r>
    </w:p>
    <w:p w:rsidR="00BE0A74" w:rsidRPr="00221BB4" w:rsidRDefault="00BE0A74" w:rsidP="00362370">
      <w:pPr>
        <w:pStyle w:val="afe"/>
        <w:rPr>
          <w:szCs w:val="22"/>
        </w:rPr>
      </w:pPr>
      <w:r w:rsidRPr="00A902F9">
        <w:t>int</w:t>
      </w:r>
      <w:r w:rsidRPr="00221BB4">
        <w:t xml:space="preserve"> </w:t>
      </w:r>
      <w:r w:rsidRPr="00A902F9">
        <w:t>a</w:t>
      </w:r>
      <w:r w:rsidRPr="00221BB4">
        <w:t xml:space="preserve"> = 5;</w:t>
      </w:r>
    </w:p>
    <w:p w:rsidR="00BE0A74" w:rsidRPr="00EB76BB" w:rsidRDefault="00BE0A74" w:rsidP="008A34A9">
      <w:pPr>
        <w:spacing w:line="240" w:lineRule="auto"/>
      </w:pPr>
      <w:r w:rsidRPr="008B534D">
        <w:rPr>
          <w:b/>
          <w:i/>
        </w:rPr>
        <w:t>Отладка</w:t>
      </w:r>
      <w:r w:rsidRPr="00EB76BB">
        <w:t xml:space="preserve"> – этап разработки компьютерной программы, на</w:t>
      </w:r>
      <w:r w:rsidR="003B65C2">
        <w:t> </w:t>
      </w:r>
      <w:r w:rsidRPr="00EB76BB">
        <w:t xml:space="preserve">котором обнаруживают, локализуют и устраняют ошибки. Чтобы понять, где возникла ошибка, зачастую приходится узнавать текущие значения переменных и выяснять, по какому пути выполнялась программа. </w:t>
      </w:r>
    </w:p>
    <w:p w:rsidR="004D6E2F" w:rsidRDefault="004D6E2F" w:rsidP="004D6E2F">
      <w:pPr>
        <w:pStyle w:val="3"/>
      </w:pPr>
      <w:bookmarkStart w:id="26" w:name="_Toc863121"/>
      <w:r>
        <w:t>Общая часть лабораторной работы</w:t>
      </w:r>
      <w:bookmarkEnd w:id="26"/>
    </w:p>
    <w:p w:rsidR="00BE0A74" w:rsidRPr="00EB76BB" w:rsidRDefault="00BE0A74" w:rsidP="008A34A9">
      <w:pPr>
        <w:spacing w:line="240" w:lineRule="auto"/>
      </w:pPr>
      <w:r w:rsidRPr="00EB76BB">
        <w:t>Запустите</w:t>
      </w:r>
      <w:r w:rsidRPr="004D6E2F">
        <w:rPr>
          <w:lang w:val="en-US"/>
        </w:rPr>
        <w:t xml:space="preserve"> </w:t>
      </w:r>
      <w:r w:rsidRPr="00EB76BB">
        <w:t>среду</w:t>
      </w:r>
      <w:r w:rsidRPr="004D6E2F">
        <w:rPr>
          <w:lang w:val="en-US"/>
        </w:rPr>
        <w:t xml:space="preserve"> </w:t>
      </w:r>
      <w:r w:rsidRPr="00EB76BB">
        <w:rPr>
          <w:lang w:val="en-US"/>
        </w:rPr>
        <w:t>Microsoft</w:t>
      </w:r>
      <w:r w:rsidRPr="004D6E2F">
        <w:rPr>
          <w:lang w:val="en-US"/>
        </w:rPr>
        <w:t xml:space="preserve"> </w:t>
      </w:r>
      <w:r w:rsidRPr="00EB76BB">
        <w:rPr>
          <w:lang w:val="en-US"/>
        </w:rPr>
        <w:t>Visual</w:t>
      </w:r>
      <w:r w:rsidRPr="004D6E2F">
        <w:rPr>
          <w:lang w:val="en-US"/>
        </w:rPr>
        <w:t xml:space="preserve"> </w:t>
      </w:r>
      <w:r w:rsidRPr="00EB76BB">
        <w:rPr>
          <w:lang w:val="en-US"/>
        </w:rPr>
        <w:t>Studio</w:t>
      </w:r>
      <w:r w:rsidRPr="004D6E2F">
        <w:rPr>
          <w:lang w:val="en-US"/>
        </w:rPr>
        <w:t xml:space="preserve">. </w:t>
      </w:r>
      <w:r w:rsidRPr="00EB76BB">
        <w:t>В появившемся окне приветствия можно перейти к открытию существующего проекта (</w:t>
      </w:r>
      <w:r w:rsidRPr="00EB76BB">
        <w:rPr>
          <w:lang w:val="en-US"/>
        </w:rPr>
        <w:t>Open</w:t>
      </w:r>
      <w:r w:rsidRPr="00EB76BB">
        <w:t xml:space="preserve"> </w:t>
      </w:r>
      <w:r w:rsidRPr="00EB76BB">
        <w:rPr>
          <w:lang w:val="en-US"/>
        </w:rPr>
        <w:t>Project</w:t>
      </w:r>
      <w:r w:rsidRPr="00EB76BB">
        <w:t>), созданию нового (</w:t>
      </w:r>
      <w:r w:rsidRPr="00EB76BB">
        <w:rPr>
          <w:lang w:val="en-US"/>
        </w:rPr>
        <w:t>New</w:t>
      </w:r>
      <w:r w:rsidRPr="00EB76BB">
        <w:t xml:space="preserve"> </w:t>
      </w:r>
      <w:r w:rsidRPr="00EB76BB">
        <w:rPr>
          <w:lang w:val="en-US"/>
        </w:rPr>
        <w:t>Project</w:t>
      </w:r>
      <w:r w:rsidRPr="00EB76BB">
        <w:t>), а также открыть проекты, работа с которыми происходила недавно (</w:t>
      </w:r>
      <w:r w:rsidRPr="00EB76BB">
        <w:rPr>
          <w:lang w:val="en-US"/>
        </w:rPr>
        <w:t>Recent</w:t>
      </w:r>
      <w:r w:rsidRPr="00EB76BB">
        <w:t>).</w:t>
      </w:r>
    </w:p>
    <w:p w:rsidR="00BE0A74" w:rsidRDefault="0076619A" w:rsidP="008A34A9">
      <w:pPr>
        <w:spacing w:line="240" w:lineRule="auto"/>
      </w:pPr>
      <w:r>
        <w:t>В</w:t>
      </w:r>
      <w:r w:rsidR="00BE0A74" w:rsidRPr="00EB76BB">
        <w:t>ыб</w:t>
      </w:r>
      <w:r>
        <w:t>е</w:t>
      </w:r>
      <w:r w:rsidR="00BE0A74" w:rsidRPr="00EB76BB">
        <w:t>р</w:t>
      </w:r>
      <w:r>
        <w:t>ите</w:t>
      </w:r>
      <w:r w:rsidR="00BE0A74" w:rsidRPr="00EB76BB">
        <w:t xml:space="preserve"> пункт создания нового проекта. В левой части окна выб</w:t>
      </w:r>
      <w:r>
        <w:t xml:space="preserve">ерите </w:t>
      </w:r>
      <w:r w:rsidR="00BE0A74" w:rsidRPr="00EB76BB">
        <w:t xml:space="preserve">пункт </w:t>
      </w:r>
      <w:r w:rsidR="00BE0A74" w:rsidRPr="00EB76BB">
        <w:rPr>
          <w:lang w:val="en-US"/>
        </w:rPr>
        <w:t>Visual</w:t>
      </w:r>
      <w:r w:rsidR="00BE0A74" w:rsidRPr="00EB76BB">
        <w:t xml:space="preserve"> С++, после чего в центральной части окна выб</w:t>
      </w:r>
      <w:r>
        <w:t xml:space="preserve">ерите </w:t>
      </w:r>
      <w:r w:rsidR="00BE0A74" w:rsidRPr="00EB76BB">
        <w:t xml:space="preserve">режим создания консольного приложения </w:t>
      </w:r>
      <w:r w:rsidR="00BE0A74" w:rsidRPr="00EB76BB">
        <w:rPr>
          <w:lang w:val="en-US"/>
        </w:rPr>
        <w:t>Win</w:t>
      </w:r>
      <w:r w:rsidR="00BE0A74" w:rsidRPr="00EB76BB">
        <w:t>32 (</w:t>
      </w:r>
      <w:r w:rsidR="00BE0A74" w:rsidRPr="00EB76BB">
        <w:rPr>
          <w:lang w:val="en-US"/>
        </w:rPr>
        <w:t>Windows</w:t>
      </w:r>
      <w:r w:rsidR="00BE0A74" w:rsidRPr="00EB76BB">
        <w:t xml:space="preserve"> </w:t>
      </w:r>
      <w:r w:rsidR="00BE0A74" w:rsidRPr="00EB76BB">
        <w:rPr>
          <w:lang w:val="en-US"/>
        </w:rPr>
        <w:t>Console</w:t>
      </w:r>
      <w:r w:rsidR="00BE0A74" w:rsidRPr="00EB76BB">
        <w:t xml:space="preserve"> </w:t>
      </w:r>
      <w:r w:rsidR="00BE0A74" w:rsidRPr="00EB76BB">
        <w:rPr>
          <w:lang w:val="en-US"/>
        </w:rPr>
        <w:t>Application</w:t>
      </w:r>
      <w:r w:rsidR="00BE0A74" w:rsidRPr="00EB76BB">
        <w:t>) (рис. 1). В строке Имя (</w:t>
      </w:r>
      <w:r w:rsidR="00BE0A74" w:rsidRPr="00EB76BB">
        <w:rPr>
          <w:lang w:val="en-US"/>
        </w:rPr>
        <w:t>Name</w:t>
      </w:r>
      <w:r w:rsidR="00BE0A74" w:rsidRPr="00EB76BB">
        <w:t>) внизу окна ука</w:t>
      </w:r>
      <w:r>
        <w:t xml:space="preserve">жите </w:t>
      </w:r>
      <w:r w:rsidR="00BE0A74" w:rsidRPr="00EB76BB">
        <w:t xml:space="preserve">имя проекта (для </w:t>
      </w:r>
      <w:r w:rsidR="00A902F9">
        <w:t>этой</w:t>
      </w:r>
      <w:r w:rsidR="00BE0A74" w:rsidRPr="00EB76BB">
        <w:t xml:space="preserve"> </w:t>
      </w:r>
      <w:r>
        <w:t xml:space="preserve">лабораторной </w:t>
      </w:r>
      <w:r w:rsidR="00BE0A74" w:rsidRPr="00EB76BB">
        <w:t xml:space="preserve">работы, например </w:t>
      </w:r>
      <w:r w:rsidR="00BE0A74" w:rsidRPr="00EB76BB">
        <w:rPr>
          <w:lang w:val="en-US"/>
        </w:rPr>
        <w:t>lab</w:t>
      </w:r>
      <w:r w:rsidR="00BE0A74" w:rsidRPr="00EB76BB">
        <w:t xml:space="preserve">2), а также </w:t>
      </w:r>
      <w:r w:rsidRPr="00EB76BB">
        <w:t>в строке Расположение (</w:t>
      </w:r>
      <w:r w:rsidRPr="00EB76BB">
        <w:rPr>
          <w:lang w:val="en-US"/>
        </w:rPr>
        <w:t>Location</w:t>
      </w:r>
      <w:r w:rsidRPr="00EB76BB">
        <w:t>)</w:t>
      </w:r>
      <w:r>
        <w:t xml:space="preserve"> </w:t>
      </w:r>
      <w:r w:rsidR="00BE0A74" w:rsidRPr="00EB76BB">
        <w:t>ука</w:t>
      </w:r>
      <w:r>
        <w:t xml:space="preserve">жите </w:t>
      </w:r>
      <w:r w:rsidR="00BE0A74" w:rsidRPr="00EB76BB">
        <w:t>путь к папке, в</w:t>
      </w:r>
      <w:r>
        <w:t> </w:t>
      </w:r>
      <w:r w:rsidR="00BE0A74" w:rsidRPr="00EB76BB">
        <w:t>которой будут размещаться файлы проекта.</w:t>
      </w:r>
    </w:p>
    <w:p w:rsidR="00A902F9" w:rsidRPr="00EB76BB" w:rsidRDefault="00A902F9" w:rsidP="008A34A9">
      <w:pPr>
        <w:spacing w:line="240" w:lineRule="auto"/>
      </w:pPr>
    </w:p>
    <w:p w:rsidR="00BE0A74" w:rsidRPr="00EB76BB" w:rsidRDefault="00BE0A74" w:rsidP="00A902F9">
      <w:pPr>
        <w:pStyle w:val="aff3"/>
      </w:pPr>
      <w:r w:rsidRPr="00EB76BB">
        <w:drawing>
          <wp:inline distT="0" distB="0" distL="0" distR="0">
            <wp:extent cx="5810250" cy="3143250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 xml:space="preserve"> </w:t>
      </w:r>
    </w:p>
    <w:p w:rsidR="00BE0A74" w:rsidRPr="00EB76BB" w:rsidRDefault="00BE0A74" w:rsidP="00A902F9">
      <w:pPr>
        <w:pStyle w:val="aff2"/>
      </w:pPr>
      <w:r w:rsidRPr="00EB76BB">
        <w:t>Рис. 1. Создание нового проекта</w:t>
      </w:r>
    </w:p>
    <w:p w:rsidR="00BE0A74" w:rsidRPr="00EB76BB" w:rsidRDefault="00C7428F" w:rsidP="008A34A9">
      <w:pPr>
        <w:spacing w:line="240" w:lineRule="auto"/>
      </w:pPr>
      <w:r>
        <w:t>При </w:t>
      </w:r>
      <w:r w:rsidR="00BE0A74" w:rsidRPr="00EB76BB">
        <w:t>нажатии на кнопку «ОК» откроется мастер создания нового проекта. Требуется нажать на кнопку Далее (</w:t>
      </w:r>
      <w:r w:rsidR="00BE0A74" w:rsidRPr="00EB76BB">
        <w:rPr>
          <w:lang w:val="en-US"/>
        </w:rPr>
        <w:t>Next</w:t>
      </w:r>
      <w:r w:rsidR="00BE0A74" w:rsidRPr="00EB76BB">
        <w:t>). В открывшемся диалоговом окне сделать активным флаг «Пустой проект» («Empty project») и нажать кнопку Готово (</w:t>
      </w:r>
      <w:r w:rsidR="00BE0A74" w:rsidRPr="00EB76BB">
        <w:rPr>
          <w:lang w:val="en-US"/>
        </w:rPr>
        <w:t>Finish</w:t>
      </w:r>
      <w:r w:rsidR="00BE0A74" w:rsidRPr="00EB76BB">
        <w:t>). В этом случае в созданный проект не будут добавлены никакие файлы, и их необходимо будет создать самостоятельно.</w:t>
      </w:r>
    </w:p>
    <w:p w:rsidR="00BE0A74" w:rsidRDefault="00BE0A74" w:rsidP="008A34A9">
      <w:pPr>
        <w:spacing w:line="240" w:lineRule="auto"/>
      </w:pPr>
      <w:r w:rsidRPr="00EB76BB">
        <w:t>После закрытия мастера откроется окно с пустым проектом. Слева располагается окно обозревателя решений. В нем представлены все файлы проекта, разделенные по категориям (рис.2).</w:t>
      </w:r>
    </w:p>
    <w:p w:rsidR="00A902F9" w:rsidRPr="00EB76BB" w:rsidRDefault="00A902F9" w:rsidP="008A34A9">
      <w:pPr>
        <w:spacing w:line="240" w:lineRule="auto"/>
      </w:pPr>
    </w:p>
    <w:p w:rsidR="00BE0A74" w:rsidRPr="00EB76BB" w:rsidRDefault="00BE0A74" w:rsidP="00A902F9">
      <w:pPr>
        <w:pStyle w:val="aff3"/>
      </w:pPr>
      <w:r w:rsidRPr="00EB76BB">
        <w:drawing>
          <wp:inline distT="0" distB="0" distL="0" distR="0">
            <wp:extent cx="3228975" cy="2377377"/>
            <wp:effectExtent l="0" t="0" r="0" b="4445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377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 xml:space="preserve"> </w:t>
      </w:r>
    </w:p>
    <w:p w:rsidR="00BE0A74" w:rsidRPr="00EB76BB" w:rsidRDefault="00BE0A74" w:rsidP="00A902F9">
      <w:pPr>
        <w:pStyle w:val="aff2"/>
      </w:pPr>
      <w:r w:rsidRPr="00EB76BB">
        <w:t>Рис. 2. Окно обозревателя решений</w:t>
      </w:r>
    </w:p>
    <w:p w:rsidR="00BE0A74" w:rsidRDefault="00BE0A74" w:rsidP="008A34A9">
      <w:pPr>
        <w:spacing w:line="240" w:lineRule="auto"/>
      </w:pPr>
      <w:r w:rsidRPr="00EB76BB">
        <w:t xml:space="preserve">С понятиями заголовочных файлов и ресурсов проекта ознакомимся позднее. На </w:t>
      </w:r>
      <w:r w:rsidR="00A902F9">
        <w:t>этом</w:t>
      </w:r>
      <w:r w:rsidRPr="00EB76BB">
        <w:t xml:space="preserve"> этапе лабораторной работы добавим файл с кодом в созданный проект. Для этого нажмем правой кнопкой мыши на имени проекта, в появившемся контекстном меню выберем пункт Добавить (</w:t>
      </w:r>
      <w:r w:rsidRPr="00EB76BB">
        <w:rPr>
          <w:lang w:val="en-US"/>
        </w:rPr>
        <w:t>Add</w:t>
      </w:r>
      <w:r w:rsidRPr="00EB76BB">
        <w:t>), затем нажмем пункт Создать элемент (</w:t>
      </w:r>
      <w:r w:rsidRPr="00EB76BB">
        <w:rPr>
          <w:lang w:val="en-US"/>
        </w:rPr>
        <w:t>New</w:t>
      </w:r>
      <w:r w:rsidRPr="00EB76BB">
        <w:t xml:space="preserve"> </w:t>
      </w:r>
      <w:r w:rsidRPr="00EB76BB">
        <w:rPr>
          <w:lang w:val="en-US"/>
        </w:rPr>
        <w:t>Item</w:t>
      </w:r>
      <w:r w:rsidRPr="00EB76BB">
        <w:t>) (рис. 3).</w:t>
      </w:r>
    </w:p>
    <w:p w:rsidR="00BE0A74" w:rsidRPr="00EB76BB" w:rsidRDefault="00BE0A74" w:rsidP="00A902F9">
      <w:pPr>
        <w:pStyle w:val="aff3"/>
      </w:pPr>
      <w:r w:rsidRPr="00EB76BB">
        <w:drawing>
          <wp:inline distT="0" distB="0" distL="0" distR="0">
            <wp:extent cx="5934177" cy="2581275"/>
            <wp:effectExtent l="0" t="0" r="952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177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A74" w:rsidRPr="00EB76BB" w:rsidRDefault="00BE0A74" w:rsidP="00A902F9">
      <w:pPr>
        <w:pStyle w:val="aff2"/>
      </w:pPr>
      <w:r w:rsidRPr="00EB76BB">
        <w:t>Рис. 3. Добавление нового элемента в проект</w:t>
      </w:r>
    </w:p>
    <w:p w:rsidR="00BE0A74" w:rsidRPr="00EB76BB" w:rsidRDefault="00BE0A74" w:rsidP="008A34A9">
      <w:pPr>
        <w:spacing w:line="240" w:lineRule="auto"/>
      </w:pPr>
      <w:r w:rsidRPr="00EB76BB">
        <w:t xml:space="preserve">В открывшемся диалоговом окне требуется выбрать Файл </w:t>
      </w:r>
      <w:r w:rsidRPr="00EB76BB">
        <w:rPr>
          <w:lang w:val="en-US"/>
        </w:rPr>
        <w:t>C</w:t>
      </w:r>
      <w:r w:rsidRPr="00EB76BB">
        <w:t>++ (</w:t>
      </w:r>
      <w:r w:rsidRPr="00EB76BB">
        <w:rPr>
          <w:lang w:val="en-US"/>
        </w:rPr>
        <w:t>C</w:t>
      </w:r>
      <w:r w:rsidRPr="00EB76BB">
        <w:t xml:space="preserve">++ </w:t>
      </w:r>
      <w:r w:rsidRPr="00EB76BB">
        <w:rPr>
          <w:lang w:val="en-US"/>
        </w:rPr>
        <w:t>File</w:t>
      </w:r>
      <w:r w:rsidRPr="00EB76BB">
        <w:t>) и указать имя файла (</w:t>
      </w:r>
      <w:r w:rsidRPr="00EB76BB">
        <w:rPr>
          <w:lang w:val="en-US"/>
        </w:rPr>
        <w:t>lab</w:t>
      </w:r>
      <w:r w:rsidRPr="00EB76BB">
        <w:t>2.</w:t>
      </w:r>
      <w:r w:rsidRPr="00EB76BB">
        <w:rPr>
          <w:lang w:val="en-US"/>
        </w:rPr>
        <w:t>cpp</w:t>
      </w:r>
      <w:r w:rsidRPr="00EB76BB">
        <w:t>), директорию хранения файла менять не рекомендуется, по умолчанию файл создается в папке проекта (рис</w:t>
      </w:r>
      <w:r w:rsidR="005813EE" w:rsidRPr="00EB76BB">
        <w:t xml:space="preserve">. </w:t>
      </w:r>
      <w:r w:rsidRPr="00EB76BB">
        <w:t>4).</w:t>
      </w:r>
    </w:p>
    <w:p w:rsidR="00BE0A74" w:rsidRPr="00EB76BB" w:rsidRDefault="00BE0A74" w:rsidP="00B125CC">
      <w:pPr>
        <w:pStyle w:val="aff3"/>
      </w:pPr>
      <w:r w:rsidRPr="00EB76BB">
        <w:drawing>
          <wp:inline distT="0" distB="0" distL="0" distR="0">
            <wp:extent cx="5257800" cy="296129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8692" cy="2961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 xml:space="preserve"> </w:t>
      </w:r>
    </w:p>
    <w:p w:rsidR="00BE0A74" w:rsidRPr="00EB76BB" w:rsidRDefault="00BE0A74" w:rsidP="00622231">
      <w:pPr>
        <w:pStyle w:val="aff2"/>
      </w:pPr>
      <w:r w:rsidRPr="00EB76BB">
        <w:t>Рис. 4. Добавление в проект файла .срр</w:t>
      </w:r>
    </w:p>
    <w:p w:rsidR="00BE0A74" w:rsidRPr="00EB76BB" w:rsidRDefault="00BE0A74" w:rsidP="008A34A9">
      <w:pPr>
        <w:spacing w:line="240" w:lineRule="auto"/>
      </w:pPr>
      <w:r w:rsidRPr="00EB76BB">
        <w:t>Созданный файл отобразится в обозревателе решений. Содержимое файла доступно до редактирования в центральном окне.</w:t>
      </w:r>
    </w:p>
    <w:p w:rsidR="00BE0A74" w:rsidRPr="00EB76BB" w:rsidRDefault="00BE0A74" w:rsidP="008A34A9">
      <w:pPr>
        <w:spacing w:line="240" w:lineRule="auto"/>
      </w:pPr>
      <w:r w:rsidRPr="00EB76BB">
        <w:t>В центральной части окна располагается рабочая область, в которую заносится текст программы. Простейшая программа на языке Си должна содержать функцию main(), которая является точкой входа в программу. Добавим в файл «l</w:t>
      </w:r>
      <w:r w:rsidRPr="00EB76BB">
        <w:rPr>
          <w:lang w:val="en-US"/>
        </w:rPr>
        <w:t>ab</w:t>
      </w:r>
      <w:r w:rsidRPr="00EB76BB">
        <w:t>2.cpp» следующий код:</w:t>
      </w:r>
    </w:p>
    <w:p w:rsidR="00BE0A74" w:rsidRPr="00221BB4" w:rsidRDefault="00BE0A74" w:rsidP="00362370">
      <w:pPr>
        <w:pStyle w:val="afe"/>
      </w:pPr>
      <w:r w:rsidRPr="00EB76BB">
        <w:t>int</w:t>
      </w:r>
      <w:r w:rsidRPr="00221BB4">
        <w:t xml:space="preserve"> </w:t>
      </w:r>
      <w:r w:rsidRPr="00EB76BB">
        <w:t>main</w:t>
      </w:r>
      <w:r w:rsidRPr="00221BB4">
        <w:t>()</w:t>
      </w:r>
    </w:p>
    <w:p w:rsidR="00BE0A74" w:rsidRPr="00221BB4" w:rsidRDefault="00BE0A74" w:rsidP="00362370">
      <w:pPr>
        <w:pStyle w:val="afe"/>
      </w:pPr>
      <w:r w:rsidRPr="00221BB4">
        <w:t>{</w:t>
      </w:r>
    </w:p>
    <w:p w:rsidR="00BE0A74" w:rsidRPr="00221BB4" w:rsidRDefault="00BE0A74" w:rsidP="00362370">
      <w:pPr>
        <w:pStyle w:val="afe"/>
      </w:pPr>
      <w:r w:rsidRPr="00221BB4">
        <w:tab/>
      </w:r>
      <w:r w:rsidRPr="00EB76BB">
        <w:t>return</w:t>
      </w:r>
      <w:r w:rsidRPr="00221BB4">
        <w:t xml:space="preserve"> 0;</w:t>
      </w:r>
    </w:p>
    <w:p w:rsidR="00BE0A74" w:rsidRPr="00A50E8B" w:rsidRDefault="00BE0A74" w:rsidP="00362370">
      <w:pPr>
        <w:pStyle w:val="afe"/>
      </w:pPr>
      <w:r w:rsidRPr="00A50E8B">
        <w:t>}</w:t>
      </w:r>
    </w:p>
    <w:p w:rsidR="00BE0A74" w:rsidRPr="00EB76BB" w:rsidRDefault="00BE0A74" w:rsidP="008A34A9">
      <w:pPr>
        <w:spacing w:line="240" w:lineRule="auto"/>
      </w:pPr>
      <w:r w:rsidRPr="00EB76BB">
        <w:t>Произведем отладку добавленного кода, выбрав в пункте меню «Отладка» (</w:t>
      </w:r>
      <w:r w:rsidRPr="00EB76BB">
        <w:rPr>
          <w:lang w:val="en-US"/>
        </w:rPr>
        <w:t>Debug</w:t>
      </w:r>
      <w:r w:rsidRPr="00EB76BB">
        <w:t>) команду «Начать отладку» (</w:t>
      </w:r>
      <w:r w:rsidRPr="00EB76BB">
        <w:rPr>
          <w:lang w:val="en-US"/>
        </w:rPr>
        <w:t>Start</w:t>
      </w:r>
      <w:r w:rsidRPr="00EB76BB">
        <w:t xml:space="preserve"> </w:t>
      </w:r>
      <w:r w:rsidRPr="00EB76BB">
        <w:rPr>
          <w:lang w:val="en-US"/>
        </w:rPr>
        <w:t>Debugging</w:t>
      </w:r>
      <w:r w:rsidRPr="00EB76BB">
        <w:t xml:space="preserve">) или нажав клавишу </w:t>
      </w:r>
      <w:r w:rsidRPr="00EB76BB">
        <w:rPr>
          <w:lang w:val="en-US"/>
        </w:rPr>
        <w:t>F</w:t>
      </w:r>
      <w:r w:rsidRPr="00EB76BB">
        <w:t xml:space="preserve">5. В результате </w:t>
      </w:r>
      <w:r w:rsidR="00A902F9">
        <w:t xml:space="preserve">этого </w:t>
      </w:r>
      <w:r w:rsidRPr="00EB76BB">
        <w:t>на экране на короткое время появл</w:t>
      </w:r>
      <w:r w:rsidR="0076619A">
        <w:t xml:space="preserve">яется </w:t>
      </w:r>
      <w:r w:rsidRPr="00EB76BB">
        <w:t>консольное окно</w:t>
      </w:r>
      <w:r w:rsidR="0076619A">
        <w:t xml:space="preserve">. Это </w:t>
      </w:r>
      <w:r w:rsidRPr="00EB76BB">
        <w:t xml:space="preserve">означает, что процесс отладки прошел успешно. </w:t>
      </w:r>
      <w:r w:rsidR="00A902F9">
        <w:t>Н</w:t>
      </w:r>
      <w:r w:rsidRPr="00EB76BB">
        <w:t xml:space="preserve">икаких действий программы </w:t>
      </w:r>
      <w:r w:rsidR="00A902F9">
        <w:t xml:space="preserve">не видно, </w:t>
      </w:r>
      <w:r w:rsidRPr="00EB76BB">
        <w:t xml:space="preserve">потому что функция </w:t>
      </w:r>
      <w:r w:rsidRPr="00EB76BB">
        <w:rPr>
          <w:lang w:val="en-US"/>
        </w:rPr>
        <w:t>main</w:t>
      </w:r>
      <w:r w:rsidRPr="00EB76BB">
        <w:t>() пока не содержит никаких команд.</w:t>
      </w:r>
    </w:p>
    <w:p w:rsidR="00BE0A74" w:rsidRPr="00EB76BB" w:rsidRDefault="00BE0A74" w:rsidP="008A34A9">
      <w:pPr>
        <w:spacing w:line="240" w:lineRule="auto"/>
      </w:pPr>
      <w:r w:rsidRPr="00EB76BB">
        <w:t>Теперь откроем папку, которую указали как место хранения файлов проекта. В ней обрати</w:t>
      </w:r>
      <w:r w:rsidR="0076619A">
        <w:t>м</w:t>
      </w:r>
      <w:r w:rsidRPr="00EB76BB">
        <w:t xml:space="preserve"> внимание на файл решения </w:t>
      </w:r>
      <w:r w:rsidRPr="00EB76BB">
        <w:rPr>
          <w:lang w:val="en-US"/>
        </w:rPr>
        <w:t>MVS</w:t>
      </w:r>
      <w:r w:rsidRPr="00EB76BB">
        <w:t xml:space="preserve"> </w:t>
      </w:r>
      <w:r w:rsidRPr="00EB76BB">
        <w:rPr>
          <w:lang w:val="en-US"/>
        </w:rPr>
        <w:t>Solution</w:t>
      </w:r>
      <w:r w:rsidRPr="00EB76BB">
        <w:t>. В папке с именем проекта можно найти сам файл проекта и файл с кодом программы. В папке «</w:t>
      </w:r>
      <w:r w:rsidRPr="00EB76BB">
        <w:rPr>
          <w:lang w:val="en-US"/>
        </w:rPr>
        <w:t>Debug</w:t>
      </w:r>
      <w:r w:rsidRPr="00EB76BB">
        <w:t>» располагается скомпилированный файл консольного приложения (рис. 5). Это и есть готовая программа.</w:t>
      </w:r>
    </w:p>
    <w:p w:rsidR="00BE0A74" w:rsidRPr="00EB76BB" w:rsidRDefault="00BE0A74" w:rsidP="00A902F9">
      <w:pPr>
        <w:pStyle w:val="aff3"/>
      </w:pPr>
      <w:r w:rsidRPr="00EB76BB">
        <w:drawing>
          <wp:inline distT="0" distB="0" distL="0" distR="0">
            <wp:extent cx="5856988" cy="17145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6988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A74" w:rsidRPr="00EB76BB" w:rsidRDefault="00BE0A74" w:rsidP="00A902F9">
      <w:pPr>
        <w:pStyle w:val="aff2"/>
      </w:pPr>
      <w:r w:rsidRPr="00EB76BB">
        <w:t>Рис. 5. Папка «</w:t>
      </w:r>
      <w:r w:rsidRPr="00EB76BB">
        <w:rPr>
          <w:lang w:val="en-US"/>
        </w:rPr>
        <w:t>Debug</w:t>
      </w:r>
      <w:r w:rsidRPr="00EB76BB">
        <w:t>» проекта</w:t>
      </w:r>
    </w:p>
    <w:p w:rsidR="00BE0A74" w:rsidRPr="00EB76BB" w:rsidRDefault="00BE0A74" w:rsidP="008A34A9">
      <w:pPr>
        <w:spacing w:line="240" w:lineRule="auto"/>
      </w:pPr>
      <w:r w:rsidRPr="00EB76BB">
        <w:t xml:space="preserve">Вернемся в </w:t>
      </w:r>
      <w:r w:rsidRPr="00EB76BB">
        <w:rPr>
          <w:lang w:val="en-US"/>
        </w:rPr>
        <w:t>Microsoft</w:t>
      </w:r>
      <w:r w:rsidRPr="00EB76BB">
        <w:t xml:space="preserve"> </w:t>
      </w:r>
      <w:r w:rsidRPr="00EB76BB">
        <w:rPr>
          <w:lang w:val="en-US"/>
        </w:rPr>
        <w:t>Visual</w:t>
      </w:r>
      <w:r w:rsidRPr="00EB76BB">
        <w:t xml:space="preserve"> </w:t>
      </w:r>
      <w:r w:rsidRPr="00EB76BB">
        <w:rPr>
          <w:lang w:val="en-US"/>
        </w:rPr>
        <w:t>Studio</w:t>
      </w:r>
      <w:r w:rsidRPr="00EB76BB">
        <w:t xml:space="preserve"> и добавим в функцию </w:t>
      </w:r>
      <w:r w:rsidRPr="00EB76BB">
        <w:rPr>
          <w:lang w:val="en-US"/>
        </w:rPr>
        <w:t>main</w:t>
      </w:r>
      <w:r w:rsidRPr="00EB76BB">
        <w:t>() следующий код: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int a = 5;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a = a + 30;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int b = a * 2;</w:t>
      </w:r>
    </w:p>
    <w:p w:rsidR="00BE0A74" w:rsidRPr="00A50E8B" w:rsidRDefault="00BE0A74" w:rsidP="00362370">
      <w:pPr>
        <w:pStyle w:val="afe"/>
      </w:pPr>
      <w:r w:rsidRPr="00EB76BB">
        <w:t>b</w:t>
      </w:r>
      <w:r w:rsidRPr="00A50E8B">
        <w:t xml:space="preserve"> = </w:t>
      </w:r>
      <w:r w:rsidRPr="00EB76BB">
        <w:t>a</w:t>
      </w:r>
      <w:r w:rsidRPr="00A50E8B">
        <w:t xml:space="preserve"> + </w:t>
      </w:r>
      <w:r w:rsidRPr="00EB76BB">
        <w:t>b</w:t>
      </w:r>
    </w:p>
    <w:p w:rsidR="00BE0A74" w:rsidRPr="00EB76BB" w:rsidRDefault="00CF5908" w:rsidP="008A34A9">
      <w:pPr>
        <w:spacing w:line="240" w:lineRule="auto"/>
      </w:pPr>
      <w:r>
        <w:t>О</w:t>
      </w:r>
      <w:r w:rsidR="00BE0A74" w:rsidRPr="00EB76BB">
        <w:t>брати</w:t>
      </w:r>
      <w:r>
        <w:t>м</w:t>
      </w:r>
      <w:r w:rsidR="00BE0A74" w:rsidRPr="00EB76BB">
        <w:t xml:space="preserve"> внимание на то, что код должен располагаться выше команды </w:t>
      </w:r>
      <w:r w:rsidR="00BE0A74" w:rsidRPr="00EB76BB">
        <w:rPr>
          <w:lang w:val="en-US"/>
        </w:rPr>
        <w:t>return</w:t>
      </w:r>
      <w:r w:rsidR="00BE0A74" w:rsidRPr="00EB76BB">
        <w:t xml:space="preserve">, которая является точкой выхода из функции </w:t>
      </w:r>
      <w:r w:rsidR="00BE0A74" w:rsidRPr="00EB76BB">
        <w:rPr>
          <w:lang w:val="en-US"/>
        </w:rPr>
        <w:t>main</w:t>
      </w:r>
      <w:r w:rsidR="00BE0A74" w:rsidRPr="00EB76BB">
        <w:t xml:space="preserve">(), а значит, и точкой завершения программы. </w:t>
      </w:r>
    </w:p>
    <w:p w:rsidR="00BE0A74" w:rsidRPr="00EB76BB" w:rsidRDefault="00BE0A74" w:rsidP="008A34A9">
      <w:pPr>
        <w:spacing w:line="240" w:lineRule="auto"/>
      </w:pPr>
      <w:r w:rsidRPr="00EB76BB">
        <w:t>Заметим, что редактор подчеркнул красным фрагмент кода (рис.6). Это означает, что текст программы содержит синтаксические ошибки.</w:t>
      </w:r>
    </w:p>
    <w:p w:rsidR="00BE0A74" w:rsidRPr="00EB76BB" w:rsidRDefault="00BE0A74" w:rsidP="00B125CC">
      <w:pPr>
        <w:pStyle w:val="aff3"/>
      </w:pPr>
      <w:r w:rsidRPr="00EB76BB">
        <w:drawing>
          <wp:inline distT="0" distB="0" distL="0" distR="0">
            <wp:extent cx="2389517" cy="2304176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229" cy="2350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A74" w:rsidRPr="00EB76BB" w:rsidRDefault="00BE0A74" w:rsidP="00B125CC">
      <w:pPr>
        <w:pStyle w:val="aff2"/>
      </w:pPr>
      <w:r w:rsidRPr="00EB76BB">
        <w:t>Рис. 6. Выделение</w:t>
      </w:r>
      <w:r w:rsidR="00B125CC">
        <w:br/>
      </w:r>
      <w:r w:rsidRPr="00EB76BB">
        <w:t>синтаксических</w:t>
      </w:r>
      <w:r w:rsidR="00B125CC">
        <w:t xml:space="preserve"> </w:t>
      </w:r>
      <w:r w:rsidRPr="00EB76BB">
        <w:t>ошибок в коде</w:t>
      </w:r>
    </w:p>
    <w:p w:rsidR="00BE0A74" w:rsidRPr="00EB76BB" w:rsidRDefault="00BE0A74" w:rsidP="008A34A9">
      <w:pPr>
        <w:spacing w:line="240" w:lineRule="auto"/>
      </w:pPr>
      <w:r w:rsidRPr="00EB76BB">
        <w:t xml:space="preserve">Произведем отладку программы, нажав </w:t>
      </w:r>
      <w:r w:rsidR="00B125CC">
        <w:t xml:space="preserve">клавишу </w:t>
      </w:r>
      <w:r w:rsidRPr="00EB76BB">
        <w:rPr>
          <w:lang w:val="en-US"/>
        </w:rPr>
        <w:t>F</w:t>
      </w:r>
      <w:r w:rsidRPr="00EB76BB">
        <w:t xml:space="preserve">5. </w:t>
      </w:r>
      <w:r w:rsidR="00B125CC">
        <w:t>Так как</w:t>
      </w:r>
      <w:r w:rsidRPr="00EB76BB">
        <w:t xml:space="preserve"> текст программы содержит синтаксические ошибки, отладчик прекратит компиляцию, выдав соответствующее сообщение и предложив запустить последнюю рабочую версию программы. После нажатия кнопки «Нет» в нижней части окна отобразится список ошибок в тексте программы (рис. 7). В окне указана суть ошибки и строка, в которой она возникла. Двойной щелчок по ошибке позволит перевести курсор в окне с текстом программы на строку, содержащую ошибку. В </w:t>
      </w:r>
      <w:r w:rsidR="00B125CC">
        <w:t xml:space="preserve">этом </w:t>
      </w:r>
      <w:r w:rsidRPr="00EB76BB">
        <w:t>случае среда разработки указывает на</w:t>
      </w:r>
      <w:r w:rsidR="003B65C2">
        <w:t> </w:t>
      </w:r>
      <w:r w:rsidRPr="00EB76BB">
        <w:t xml:space="preserve">отсутствие точки с запятой перед командой </w:t>
      </w:r>
      <w:r w:rsidRPr="00EB76BB">
        <w:rPr>
          <w:lang w:val="en-US"/>
        </w:rPr>
        <w:t>return</w:t>
      </w:r>
      <w:r w:rsidRPr="00EB76BB">
        <w:t>, это означает, что «;» пропущена выше, в строке</w:t>
      </w:r>
      <w:r w:rsidR="00025CF9" w:rsidRPr="00EB76BB">
        <w:t xml:space="preserve"> </w:t>
      </w:r>
      <w:r w:rsidRPr="00EB76BB">
        <w:t>«</w:t>
      </w:r>
      <w:r w:rsidRPr="00B125CC">
        <w:rPr>
          <w:rFonts w:ascii="Courier New" w:hAnsi="Courier New" w:cs="Courier New"/>
          <w:szCs w:val="32"/>
        </w:rPr>
        <w:t>b = a + b</w:t>
      </w:r>
      <w:r w:rsidRPr="00EB76BB">
        <w:t xml:space="preserve">». Добавим в конце строки недостающий символ и нажмем </w:t>
      </w:r>
      <w:r w:rsidR="00B125CC">
        <w:t xml:space="preserve">клавишу </w:t>
      </w:r>
      <w:r w:rsidRPr="00EB76BB">
        <w:rPr>
          <w:lang w:val="en-US"/>
        </w:rPr>
        <w:t>F</w:t>
      </w:r>
      <w:r w:rsidRPr="00EB76BB">
        <w:t xml:space="preserve">5. Теперь процесс отладки будет произведен успешно. </w:t>
      </w:r>
    </w:p>
    <w:p w:rsidR="00BE0A74" w:rsidRPr="00EB76BB" w:rsidRDefault="00BE0A74" w:rsidP="00B125CC">
      <w:pPr>
        <w:pStyle w:val="aff3"/>
      </w:pPr>
      <w:r w:rsidRPr="00EB76BB">
        <w:drawing>
          <wp:inline distT="0" distB="0" distL="0" distR="0">
            <wp:extent cx="5762625" cy="1533525"/>
            <wp:effectExtent l="0" t="0" r="9525" b="9525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A74" w:rsidRPr="00EB76BB" w:rsidRDefault="00BE0A74" w:rsidP="00B125CC">
      <w:pPr>
        <w:pStyle w:val="aff2"/>
      </w:pPr>
      <w:r w:rsidRPr="00EB76BB">
        <w:t>Рис. 7. Окно ошибок</w:t>
      </w:r>
    </w:p>
    <w:p w:rsidR="00BE0A74" w:rsidRPr="00EB76BB" w:rsidRDefault="00B125CC" w:rsidP="008A34A9">
      <w:pPr>
        <w:spacing w:line="240" w:lineRule="auto"/>
      </w:pPr>
      <w:r>
        <w:t>Так как</w:t>
      </w:r>
      <w:r w:rsidR="00BE0A74" w:rsidRPr="00EB76BB">
        <w:t xml:space="preserve"> в программ</w:t>
      </w:r>
      <w:r>
        <w:t>е</w:t>
      </w:r>
      <w:r w:rsidR="00BE0A74" w:rsidRPr="00EB76BB">
        <w:t xml:space="preserve"> </w:t>
      </w:r>
      <w:r w:rsidRPr="00EB76BB">
        <w:t xml:space="preserve">не </w:t>
      </w:r>
      <w:r>
        <w:t xml:space="preserve">происходит </w:t>
      </w:r>
      <w:r w:rsidRPr="00EB76BB">
        <w:t>ввод</w:t>
      </w:r>
      <w:r>
        <w:t xml:space="preserve"> данных с клавиатуры </w:t>
      </w:r>
      <w:r w:rsidR="00BE0A74" w:rsidRPr="00EB76BB">
        <w:t>и вывод результат</w:t>
      </w:r>
      <w:r>
        <w:t>ов на экран</w:t>
      </w:r>
      <w:r w:rsidR="00BE0A74" w:rsidRPr="00EB76BB">
        <w:t xml:space="preserve">, после запуска приложения снова увидим </w:t>
      </w:r>
      <w:r>
        <w:t xml:space="preserve">пустое </w:t>
      </w:r>
      <w:r w:rsidRPr="00EB76BB">
        <w:t xml:space="preserve">консольное окно </w:t>
      </w:r>
      <w:r>
        <w:t xml:space="preserve">и </w:t>
      </w:r>
      <w:r w:rsidR="00CF5908">
        <w:t>только</w:t>
      </w:r>
      <w:r>
        <w:t xml:space="preserve"> </w:t>
      </w:r>
      <w:r w:rsidR="00BE0A74" w:rsidRPr="00EB76BB">
        <w:t>на короткое время.</w:t>
      </w:r>
    </w:p>
    <w:p w:rsidR="00BE0A74" w:rsidRPr="00EB76BB" w:rsidRDefault="00BE0A74" w:rsidP="008A34A9">
      <w:pPr>
        <w:spacing w:line="240" w:lineRule="auto"/>
      </w:pPr>
      <w:r w:rsidRPr="00EB76BB">
        <w:t xml:space="preserve">Перейти к списку ошибок можно выбрав соответствующую вкладку в нижней части экрана. Стоит отметить, что </w:t>
      </w:r>
      <w:r w:rsidR="00B125CC">
        <w:t>эта</w:t>
      </w:r>
      <w:r w:rsidRPr="00EB76BB">
        <w:t xml:space="preserve"> вкладка содержит не только список ошибок, но и список предупреждений, которые могут повлиять на правильность работы программы, но </w:t>
      </w:r>
      <w:r w:rsidR="00C7428F">
        <w:t>при </w:t>
      </w:r>
      <w:r w:rsidRPr="00EB76BB">
        <w:t>этом не делают невозможной компиляцию кода.</w:t>
      </w:r>
    </w:p>
    <w:p w:rsidR="00BE0A74" w:rsidRPr="00EB76BB" w:rsidRDefault="00BE0A74" w:rsidP="008A34A9">
      <w:pPr>
        <w:spacing w:line="240" w:lineRule="auto"/>
      </w:pPr>
      <w:r w:rsidRPr="00EB76BB">
        <w:t>Зачастую программ</w:t>
      </w:r>
      <w:r w:rsidR="003B65C2">
        <w:t xml:space="preserve">ист </w:t>
      </w:r>
      <w:r w:rsidRPr="00EB76BB">
        <w:t xml:space="preserve">допускает множество синтаксических ошибок (в основном по причине невнимательности), которые легко отслеживаются в редакторе кода и обнаруживаются </w:t>
      </w:r>
      <w:r w:rsidR="00C7428F">
        <w:t>при </w:t>
      </w:r>
      <w:r w:rsidRPr="00EB76BB">
        <w:t xml:space="preserve">попытке компиляции. </w:t>
      </w:r>
      <w:r w:rsidR="003B65C2">
        <w:t xml:space="preserve">Однако </w:t>
      </w:r>
      <w:r w:rsidRPr="00EB76BB">
        <w:t xml:space="preserve">намного сложнее выявлять логические ошибки, возникающие </w:t>
      </w:r>
      <w:r w:rsidR="00C7428F">
        <w:t>при </w:t>
      </w:r>
      <w:r w:rsidRPr="00EB76BB">
        <w:t>написании алгоритма решения той или иной задачи. С этой целью Microsoft Visual Studio позволяет контролировать значения переменных в</w:t>
      </w:r>
      <w:r w:rsidR="003B65C2">
        <w:t xml:space="preserve">о время </w:t>
      </w:r>
      <w:r w:rsidRPr="00EB76BB">
        <w:t>выполнения программы.</w:t>
      </w:r>
    </w:p>
    <w:p w:rsidR="00BE0A74" w:rsidRPr="00EB76BB" w:rsidRDefault="00BE0A74" w:rsidP="008A34A9">
      <w:pPr>
        <w:spacing w:line="240" w:lineRule="auto"/>
      </w:pPr>
      <w:r w:rsidRPr="00EB76BB">
        <w:t xml:space="preserve">Одним из удобных инструментов Microsoft Visual Studio является использование точек останова – намеренного прерывания </w:t>
      </w:r>
      <w:r w:rsidR="00CF5908">
        <w:t>вы</w:t>
      </w:r>
      <w:r w:rsidRPr="00EB76BB">
        <w:t xml:space="preserve">полнения программы. В режиме отладки программа будет </w:t>
      </w:r>
      <w:r w:rsidR="003B65C2">
        <w:t>вы</w:t>
      </w:r>
      <w:r w:rsidRPr="00EB76BB">
        <w:t xml:space="preserve">полняться до такой точки, после чего ее выполнение будет приостановлено и в дальнейшем может быть возобновлено повторным нажатием клавиши </w:t>
      </w:r>
      <w:r w:rsidRPr="00EB76BB">
        <w:rPr>
          <w:lang w:val="en-US"/>
        </w:rPr>
        <w:t>F</w:t>
      </w:r>
      <w:r w:rsidRPr="00EB76BB">
        <w:t>5. Чтобы поставить точку останова, следует щелкн</w:t>
      </w:r>
      <w:r w:rsidR="00CF5908">
        <w:t>ем</w:t>
      </w:r>
      <w:r w:rsidRPr="00EB76BB">
        <w:t xml:space="preserve"> левой кнопкой мыши по серой области слева от</w:t>
      </w:r>
      <w:r w:rsidR="003B65C2">
        <w:t> </w:t>
      </w:r>
      <w:r w:rsidRPr="00EB76BB">
        <w:t>кода программы (рис. 8).</w:t>
      </w:r>
    </w:p>
    <w:p w:rsidR="00BE0A74" w:rsidRPr="00EB76BB" w:rsidRDefault="00BE0A74" w:rsidP="003B65C2">
      <w:pPr>
        <w:pStyle w:val="aff3"/>
      </w:pPr>
      <w:r w:rsidRPr="00EB76BB">
        <w:drawing>
          <wp:inline distT="0" distB="0" distL="0" distR="0">
            <wp:extent cx="2495550" cy="2127785"/>
            <wp:effectExtent l="0" t="0" r="0" b="635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1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A74" w:rsidRPr="00EB76BB" w:rsidRDefault="00BE0A74" w:rsidP="003B65C2">
      <w:pPr>
        <w:pStyle w:val="aff2"/>
      </w:pPr>
      <w:r w:rsidRPr="00EB76BB">
        <w:t>Рис. 8. Точки останова</w:t>
      </w:r>
    </w:p>
    <w:p w:rsidR="00BE0A74" w:rsidRPr="00EB76BB" w:rsidRDefault="00BE0A74" w:rsidP="008A34A9">
      <w:pPr>
        <w:spacing w:line="240" w:lineRule="auto"/>
      </w:pPr>
      <w:r w:rsidRPr="00EB76BB">
        <w:t xml:space="preserve">В режиме отладки на строку, код которой </w:t>
      </w:r>
      <w:r w:rsidR="003B65C2">
        <w:t>будет выполнен следующим шагом</w:t>
      </w:r>
      <w:r w:rsidRPr="00EB76BB">
        <w:t xml:space="preserve">, указывает желтая стрелка. </w:t>
      </w:r>
      <w:r w:rsidR="00C7428F">
        <w:t>При </w:t>
      </w:r>
      <w:r w:rsidRPr="00EB76BB">
        <w:t>наведении на</w:t>
      </w:r>
      <w:r w:rsidR="003B65C2">
        <w:t> </w:t>
      </w:r>
      <w:r w:rsidRPr="00EB76BB">
        <w:t xml:space="preserve">переменную появляется подсказка с ее текущим значением. </w:t>
      </w:r>
    </w:p>
    <w:p w:rsidR="00BE0A74" w:rsidRPr="00EB76BB" w:rsidRDefault="00BE0A74" w:rsidP="008A34A9">
      <w:pPr>
        <w:spacing w:line="240" w:lineRule="auto"/>
      </w:pPr>
      <w:r w:rsidRPr="00EB76BB">
        <w:t>Таким образом, имее</w:t>
      </w:r>
      <w:r w:rsidR="003B65C2">
        <w:t>тся</w:t>
      </w:r>
      <w:r w:rsidRPr="00EB76BB">
        <w:t xml:space="preserve"> возможность контролировать значения переменных на каждом шаге выполнения программы, а также</w:t>
      </w:r>
      <w:r w:rsidR="003B65C2">
        <w:t xml:space="preserve"> </w:t>
      </w:r>
      <w:r w:rsidR="00C7428F">
        <w:t>при </w:t>
      </w:r>
      <w:r w:rsidR="003B65C2" w:rsidRPr="00EB76BB">
        <w:t>наличи</w:t>
      </w:r>
      <w:r w:rsidR="003B65C2">
        <w:t>и</w:t>
      </w:r>
      <w:r w:rsidR="003B65C2" w:rsidRPr="00EB76BB">
        <w:t xml:space="preserve"> ветвлений и циклов</w:t>
      </w:r>
      <w:r w:rsidRPr="00EB76BB">
        <w:t xml:space="preserve"> следить за </w:t>
      </w:r>
      <w:r w:rsidR="003B65C2">
        <w:t xml:space="preserve">тем, по какому пути (трассе) развивается процесс </w:t>
      </w:r>
      <w:r w:rsidRPr="00EB76BB">
        <w:t>выполнения программы.</w:t>
      </w:r>
      <w:r w:rsidR="003B65C2">
        <w:t xml:space="preserve"> Этот приём отладки называется </w:t>
      </w:r>
      <w:r w:rsidR="003B65C2" w:rsidRPr="003B65C2">
        <w:rPr>
          <w:b/>
          <w:i/>
        </w:rPr>
        <w:t>трассировкой</w:t>
      </w:r>
      <w:r w:rsidR="003B65C2">
        <w:t xml:space="preserve"> программы.</w:t>
      </w:r>
    </w:p>
    <w:p w:rsidR="004D6E2F" w:rsidRPr="00EB76BB" w:rsidRDefault="004D6E2F" w:rsidP="004D6E2F">
      <w:pPr>
        <w:pStyle w:val="3"/>
        <w:rPr>
          <w:rFonts w:cstheme="majorBidi"/>
        </w:rPr>
      </w:pPr>
      <w:bookmarkStart w:id="27" w:name="_Toc863122"/>
      <w:r w:rsidRPr="00EB76BB">
        <w:t>Индивидуальн</w:t>
      </w:r>
      <w:r>
        <w:t>ая часть лабораторной работы</w:t>
      </w:r>
      <w:bookmarkEnd w:id="27"/>
    </w:p>
    <w:p w:rsidR="00BE0A74" w:rsidRPr="00EB76BB" w:rsidRDefault="00BE0A74" w:rsidP="008A34A9">
      <w:pPr>
        <w:spacing w:line="240" w:lineRule="auto"/>
      </w:pPr>
      <w:r w:rsidRPr="00EB76BB">
        <w:t xml:space="preserve">Создайте новый проект. В функцию </w:t>
      </w:r>
      <w:r w:rsidRPr="00EB76BB">
        <w:rPr>
          <w:lang w:val="en-US"/>
        </w:rPr>
        <w:t>main</w:t>
      </w:r>
      <w:r w:rsidRPr="00EB76BB">
        <w:t>() добавьте следующие команды: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int a=2,b=3,c=6;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a=</w:t>
      </w:r>
      <w:r w:rsidRPr="00EB76BB">
        <w:t>номер</w:t>
      </w:r>
      <w:r w:rsidRPr="00EF2145">
        <w:rPr>
          <w:lang w:val="en-US"/>
        </w:rPr>
        <w:t xml:space="preserve"> </w:t>
      </w:r>
      <w:r w:rsidRPr="00EB76BB">
        <w:t>варианта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b:=a*2;</w:t>
      </w:r>
    </w:p>
    <w:p w:rsidR="00BE0A74" w:rsidRPr="00EF2145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c=a+b;</w:t>
      </w:r>
    </w:p>
    <w:p w:rsidR="00BE0A74" w:rsidRPr="007B020F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b</w:t>
      </w:r>
      <w:r w:rsidRPr="007B020F">
        <w:rPr>
          <w:lang w:val="en-US"/>
        </w:rPr>
        <w:t>=(</w:t>
      </w:r>
      <w:r w:rsidRPr="00EF2145">
        <w:rPr>
          <w:lang w:val="en-US"/>
        </w:rPr>
        <w:t>a</w:t>
      </w:r>
      <w:r w:rsidRPr="007B020F">
        <w:rPr>
          <w:lang w:val="en-US"/>
        </w:rPr>
        <w:t>+</w:t>
      </w:r>
      <w:r w:rsidRPr="00EF2145">
        <w:rPr>
          <w:lang w:val="en-US"/>
        </w:rPr>
        <w:t>b</w:t>
      </w:r>
      <w:r w:rsidRPr="007B020F">
        <w:rPr>
          <w:lang w:val="en-US"/>
        </w:rPr>
        <w:t>)*</w:t>
      </w:r>
      <w:r w:rsidRPr="00EF2145">
        <w:rPr>
          <w:lang w:val="en-US"/>
        </w:rPr>
        <w:t>c</w:t>
      </w:r>
    </w:p>
    <w:p w:rsidR="00BE0A74" w:rsidRPr="007B020F" w:rsidRDefault="00BE0A74" w:rsidP="00362370">
      <w:pPr>
        <w:pStyle w:val="afe"/>
        <w:rPr>
          <w:lang w:val="en-US"/>
        </w:rPr>
      </w:pPr>
      <w:r w:rsidRPr="00EF2145">
        <w:rPr>
          <w:lang w:val="en-US"/>
        </w:rPr>
        <w:t>a</w:t>
      </w:r>
      <w:r w:rsidRPr="007B020F">
        <w:rPr>
          <w:lang w:val="en-US"/>
        </w:rPr>
        <w:t>=</w:t>
      </w:r>
      <w:r w:rsidRPr="00EF2145">
        <w:rPr>
          <w:lang w:val="en-US"/>
        </w:rPr>
        <w:t>b</w:t>
      </w:r>
      <w:r w:rsidRPr="007B020F">
        <w:rPr>
          <w:lang w:val="en-US"/>
        </w:rPr>
        <w:t>+</w:t>
      </w:r>
      <w:r w:rsidRPr="00EF2145">
        <w:rPr>
          <w:lang w:val="en-US"/>
        </w:rPr>
        <w:t>a</w:t>
      </w:r>
      <w:r w:rsidRPr="007B020F">
        <w:rPr>
          <w:lang w:val="en-US"/>
        </w:rPr>
        <w:t>+</w:t>
      </w:r>
      <w:r w:rsidRPr="00EF2145">
        <w:rPr>
          <w:lang w:val="en-US"/>
        </w:rPr>
        <w:t>c</w:t>
      </w:r>
      <w:r w:rsidRPr="007B020F">
        <w:rPr>
          <w:lang w:val="en-US"/>
        </w:rPr>
        <w:t>;</w:t>
      </w:r>
    </w:p>
    <w:p w:rsidR="00BE0A74" w:rsidRPr="00EB76BB" w:rsidRDefault="00BE0A74" w:rsidP="003B65C2">
      <w:pPr>
        <w:keepNext/>
        <w:spacing w:line="240" w:lineRule="auto"/>
      </w:pPr>
      <w:r w:rsidRPr="00EB76BB">
        <w:t>Далее необходимо:</w:t>
      </w:r>
    </w:p>
    <w:p w:rsidR="00BE0A74" w:rsidRPr="00EB76BB" w:rsidRDefault="003B65C2" w:rsidP="00F156CD">
      <w:pPr>
        <w:pStyle w:val="af5"/>
        <w:numPr>
          <w:ilvl w:val="0"/>
          <w:numId w:val="8"/>
        </w:numPr>
        <w:spacing w:line="240" w:lineRule="auto"/>
      </w:pPr>
      <w:r>
        <w:t>Н</w:t>
      </w:r>
      <w:r w:rsidR="00BE0A74" w:rsidRPr="00EB76BB">
        <w:t>айти и исправить синтаксические ошибки</w:t>
      </w:r>
      <w:r>
        <w:t>.</w:t>
      </w:r>
    </w:p>
    <w:p w:rsidR="00BE0A74" w:rsidRPr="00EB76BB" w:rsidRDefault="00CF5908" w:rsidP="00F156CD">
      <w:pPr>
        <w:pStyle w:val="af5"/>
        <w:numPr>
          <w:ilvl w:val="0"/>
          <w:numId w:val="8"/>
        </w:numPr>
        <w:spacing w:line="240" w:lineRule="auto"/>
      </w:pPr>
      <w:r>
        <w:t xml:space="preserve">Выполнить программу в пошаговом режиме с помощью отладчика, наблюдая при этом за изменением </w:t>
      </w:r>
      <w:r w:rsidR="00BE0A74" w:rsidRPr="00EB76BB">
        <w:t>значений переменных</w:t>
      </w:r>
      <w:r w:rsidR="004C26B6">
        <w:t>.</w:t>
      </w:r>
    </w:p>
    <w:p w:rsidR="00BE0A74" w:rsidRPr="00EB76BB" w:rsidRDefault="004C26B6" w:rsidP="00F156CD">
      <w:pPr>
        <w:pStyle w:val="af5"/>
        <w:numPr>
          <w:ilvl w:val="0"/>
          <w:numId w:val="8"/>
        </w:numPr>
        <w:spacing w:line="240" w:lineRule="auto"/>
      </w:pPr>
      <w:r>
        <w:t>Р</w:t>
      </w:r>
      <w:r w:rsidR="00BE0A74" w:rsidRPr="00EB76BB">
        <w:t xml:space="preserve">езультаты </w:t>
      </w:r>
      <w:r w:rsidR="00CF5908">
        <w:t xml:space="preserve">наблюдений </w:t>
      </w:r>
      <w:r w:rsidR="00BE0A74" w:rsidRPr="00EB76BB">
        <w:t>представить в виде заполненной таблицы 2.</w:t>
      </w:r>
    </w:p>
    <w:p w:rsidR="00025CF9" w:rsidRPr="00EB76BB" w:rsidRDefault="00025CF9" w:rsidP="008A34A9">
      <w:pPr>
        <w:spacing w:line="240" w:lineRule="auto"/>
      </w:pPr>
    </w:p>
    <w:p w:rsidR="004C26B6" w:rsidRDefault="00BE0A74" w:rsidP="004C26B6">
      <w:pPr>
        <w:pStyle w:val="aff0"/>
      </w:pPr>
      <w:r w:rsidRPr="00EB76BB">
        <w:t>Таблица 2</w:t>
      </w:r>
    </w:p>
    <w:p w:rsidR="00BE0A74" w:rsidRPr="00EB76BB" w:rsidRDefault="00BE0A74" w:rsidP="004C26B6">
      <w:pPr>
        <w:pStyle w:val="aff1"/>
      </w:pPr>
      <w:r w:rsidRPr="00EB76BB">
        <w:t xml:space="preserve">Изменение значений переменных </w:t>
      </w:r>
      <w:r w:rsidR="00C7428F">
        <w:t>при </w:t>
      </w:r>
      <w:r w:rsidRPr="00EB76BB">
        <w:t>выполнени</w:t>
      </w:r>
      <w:r w:rsidR="004C26B6">
        <w:t>и</w:t>
      </w:r>
      <w:r w:rsidRPr="00EB76BB">
        <w:t xml:space="preserve"> программы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B76BB" w:rsidRPr="00CF5908" w:rsidTr="00BE0A74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CF5908" w:rsidRDefault="00CF5908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  <w:r w:rsidRPr="00CF5908">
              <w:rPr>
                <w:sz w:val="24"/>
                <w:szCs w:val="24"/>
              </w:rPr>
              <w:t xml:space="preserve">Номер </w:t>
            </w:r>
            <w:r w:rsidR="00BE0A74" w:rsidRPr="00CF5908">
              <w:rPr>
                <w:sz w:val="24"/>
                <w:szCs w:val="24"/>
              </w:rPr>
              <w:t>строки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CF5908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 w:eastAsia="en-US"/>
              </w:rPr>
            </w:pPr>
            <w:r w:rsidRPr="00CF5908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CF5908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 w:eastAsia="en-US"/>
              </w:rPr>
            </w:pPr>
            <w:r w:rsidRPr="00CF5908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CF5908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 w:eastAsia="en-US"/>
              </w:rPr>
            </w:pPr>
            <w:r w:rsidRPr="00CF5908">
              <w:rPr>
                <w:sz w:val="24"/>
                <w:szCs w:val="24"/>
                <w:lang w:val="en-US"/>
              </w:rPr>
              <w:t>c</w:t>
            </w:r>
          </w:p>
        </w:tc>
      </w:tr>
      <w:tr w:rsidR="00EB76BB" w:rsidRPr="00EB76BB" w:rsidTr="00BE0A74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CF5908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 w:eastAsia="en-US"/>
              </w:rPr>
            </w:pPr>
            <w:r w:rsidRPr="00CF590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BE0A74" w:rsidRPr="00EB76BB" w:rsidTr="00BE0A74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eastAsia="en-US"/>
              </w:rPr>
            </w:pPr>
            <w:r w:rsidRPr="00EB76BB">
              <w:rPr>
                <w:b/>
                <w:sz w:val="24"/>
                <w:szCs w:val="24"/>
              </w:rPr>
              <w:t>…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A74" w:rsidRPr="00EB76BB" w:rsidRDefault="00BE0A74" w:rsidP="008A34A9">
            <w:pPr>
              <w:spacing w:line="240" w:lineRule="auto"/>
              <w:ind w:firstLine="0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:rsidR="00BE0A74" w:rsidRPr="00EB76BB" w:rsidRDefault="00BE0A74" w:rsidP="008A34A9">
      <w:pPr>
        <w:tabs>
          <w:tab w:val="left" w:pos="851"/>
          <w:tab w:val="left" w:pos="1134"/>
        </w:tabs>
        <w:spacing w:line="240" w:lineRule="auto"/>
        <w:rPr>
          <w:lang w:eastAsia="en-US"/>
        </w:rPr>
      </w:pPr>
    </w:p>
    <w:p w:rsidR="00BE0A74" w:rsidRPr="00EB76BB" w:rsidRDefault="00BE0A74" w:rsidP="004C26B6">
      <w:pPr>
        <w:pStyle w:val="3"/>
        <w:rPr>
          <w:rFonts w:cstheme="majorBidi"/>
        </w:rPr>
      </w:pPr>
      <w:bookmarkStart w:id="28" w:name="_Toc863123"/>
      <w:r w:rsidRPr="00EB76BB">
        <w:t>Контрольные вопросы</w:t>
      </w:r>
      <w:bookmarkEnd w:id="28"/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компиляция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компилятор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программа?</w:t>
      </w:r>
    </w:p>
    <w:p w:rsidR="00BE0A74" w:rsidRPr="00EB76BB" w:rsidRDefault="004C26B6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>
        <w:t>Для чего предназначен</w:t>
      </w:r>
      <w:r w:rsidR="00BE0A74" w:rsidRPr="00EB76BB">
        <w:t xml:space="preserve"> язык программирования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функция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Какая функция обязательно должна присутствовать в программе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 xml:space="preserve">Что такое проект в </w:t>
      </w:r>
      <w:r w:rsidRPr="00EB76BB">
        <w:rPr>
          <w:lang w:val="en-US"/>
        </w:rPr>
        <w:t>Microsoft</w:t>
      </w:r>
      <w:r w:rsidRPr="00EB76BB">
        <w:t xml:space="preserve"> </w:t>
      </w:r>
      <w:r w:rsidRPr="00EB76BB">
        <w:rPr>
          <w:lang w:val="en-US"/>
        </w:rPr>
        <w:t>Visual</w:t>
      </w:r>
      <w:r w:rsidRPr="00EB76BB">
        <w:t xml:space="preserve"> </w:t>
      </w:r>
      <w:r w:rsidRPr="00EB76BB">
        <w:rPr>
          <w:lang w:val="en-US"/>
        </w:rPr>
        <w:t>Studio</w:t>
      </w:r>
      <w:r w:rsidRPr="00EB76BB">
        <w:t>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 xml:space="preserve">Что такое решение в </w:t>
      </w:r>
      <w:r w:rsidRPr="00EB76BB">
        <w:rPr>
          <w:lang w:val="en-US"/>
        </w:rPr>
        <w:t>Microsoft</w:t>
      </w:r>
      <w:r w:rsidRPr="00EB76BB">
        <w:t xml:space="preserve"> </w:t>
      </w:r>
      <w:r w:rsidRPr="00EB76BB">
        <w:rPr>
          <w:lang w:val="en-US"/>
        </w:rPr>
        <w:t>Visual</w:t>
      </w:r>
      <w:r w:rsidRPr="00EB76BB">
        <w:t xml:space="preserve"> </w:t>
      </w:r>
      <w:r w:rsidRPr="00EB76BB">
        <w:rPr>
          <w:lang w:val="en-US"/>
        </w:rPr>
        <w:t>Studio</w:t>
      </w:r>
      <w:r w:rsidRPr="00EB76BB">
        <w:t>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 xml:space="preserve">В чем </w:t>
      </w:r>
      <w:r w:rsidR="00CF5908">
        <w:t xml:space="preserve">заключаются </w:t>
      </w:r>
      <w:r w:rsidRPr="00EB76BB">
        <w:t>отличия проекта и решения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переменная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Что такое отладка программы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Какие инструменты отладки вы знаете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В чем состоит смысл точки останова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Как поставить точку останова в коде программы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>Как просмотреть значение переменной в ходе выполнения программы?</w:t>
      </w:r>
    </w:p>
    <w:p w:rsidR="00BE0A74" w:rsidRPr="00EB76BB" w:rsidRDefault="00BE0A74" w:rsidP="004C26B6">
      <w:pPr>
        <w:pStyle w:val="af5"/>
        <w:numPr>
          <w:ilvl w:val="0"/>
          <w:numId w:val="9"/>
        </w:numPr>
        <w:spacing w:line="240" w:lineRule="auto"/>
        <w:ind w:left="567" w:hanging="436"/>
      </w:pPr>
      <w:r w:rsidRPr="00EB76BB">
        <w:t xml:space="preserve">Где в </w:t>
      </w:r>
      <w:r w:rsidRPr="00EB76BB">
        <w:rPr>
          <w:lang w:val="en-US"/>
        </w:rPr>
        <w:t>Microsoft</w:t>
      </w:r>
      <w:r w:rsidRPr="00EB76BB">
        <w:t xml:space="preserve"> </w:t>
      </w:r>
      <w:r w:rsidRPr="00EB76BB">
        <w:rPr>
          <w:lang w:val="en-US"/>
        </w:rPr>
        <w:t>Visual</w:t>
      </w:r>
      <w:r w:rsidRPr="00EB76BB">
        <w:t xml:space="preserve"> </w:t>
      </w:r>
      <w:r w:rsidRPr="00EB76BB">
        <w:rPr>
          <w:lang w:val="en-US"/>
        </w:rPr>
        <w:t>Studio</w:t>
      </w:r>
      <w:r w:rsidRPr="00EB76BB">
        <w:t xml:space="preserve"> можно просмотреть список ошибок и предупреждений?</w:t>
      </w:r>
    </w:p>
    <w:p w:rsidR="00285167" w:rsidRPr="00EB76BB" w:rsidRDefault="00285167" w:rsidP="008A34A9">
      <w:pPr>
        <w:spacing w:line="240" w:lineRule="auto"/>
        <w:ind w:firstLine="0"/>
        <w:jc w:val="left"/>
      </w:pPr>
      <w:r w:rsidRPr="00EB76BB">
        <w:br w:type="page"/>
      </w:r>
    </w:p>
    <w:p w:rsidR="00285167" w:rsidRPr="00EB76BB" w:rsidRDefault="00285167" w:rsidP="00317AF5">
      <w:pPr>
        <w:pStyle w:val="2"/>
      </w:pPr>
      <w:bookmarkStart w:id="29" w:name="_Toc863124"/>
      <w:r w:rsidRPr="00EB76BB">
        <w:t>Л</w:t>
      </w:r>
      <w:r w:rsidR="00317AF5" w:rsidRPr="00317AF5">
        <w:t xml:space="preserve">абораторная работа </w:t>
      </w:r>
      <w:r w:rsidR="007E592A" w:rsidRPr="00EB76BB">
        <w:t>№</w:t>
      </w:r>
      <w:r w:rsidRPr="00EB76BB">
        <w:t>3</w:t>
      </w:r>
      <w:r w:rsidR="00107901">
        <w:t>.</w:t>
      </w:r>
      <w:r w:rsidR="00CF5908">
        <w:t xml:space="preserve"> </w:t>
      </w:r>
      <w:r w:rsidR="00342D93" w:rsidRPr="00EB76BB">
        <w:t>Программирование линейного алгоритма</w:t>
      </w:r>
      <w:bookmarkEnd w:id="29"/>
    </w:p>
    <w:p w:rsidR="00107901" w:rsidRPr="003F1A37" w:rsidRDefault="00107901" w:rsidP="000542B9">
      <w:pPr>
        <w:pStyle w:val="3"/>
        <w:numPr>
          <w:ilvl w:val="2"/>
          <w:numId w:val="64"/>
        </w:numPr>
      </w:pPr>
      <w:bookmarkStart w:id="30" w:name="_Toc863125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30"/>
    </w:p>
    <w:p w:rsidR="00285167" w:rsidRPr="00EB76BB" w:rsidRDefault="00285167" w:rsidP="008A34A9">
      <w:pPr>
        <w:spacing w:line="240" w:lineRule="auto"/>
      </w:pPr>
      <w:r w:rsidRPr="00EB76BB">
        <w:t xml:space="preserve">Цель </w:t>
      </w:r>
      <w:r w:rsidR="004C26B6" w:rsidRPr="004C26B6">
        <w:t xml:space="preserve">лабораторной </w:t>
      </w:r>
      <w:r w:rsidRPr="00EB76BB">
        <w:t>работы – получить навыки программирования линейных алгоритмов на языке С</w:t>
      </w:r>
      <w:r w:rsidR="00CF5908">
        <w:t>и</w:t>
      </w:r>
      <w:r w:rsidRPr="00EB76BB">
        <w:t xml:space="preserve">. 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31" w:name="_Toc863126"/>
      <w:r>
        <w:t>Краткие т</w:t>
      </w:r>
      <w:r w:rsidRPr="00EB76BB">
        <w:t>еоретическ</w:t>
      </w:r>
      <w:r>
        <w:t>ие сведения</w:t>
      </w:r>
      <w:bookmarkEnd w:id="31"/>
    </w:p>
    <w:p w:rsidR="000C2222" w:rsidRDefault="000C2222" w:rsidP="000C2222">
      <w:pPr>
        <w:pStyle w:val="4"/>
      </w:pPr>
      <w:r>
        <w:t>Операторы, выражения и операции</w:t>
      </w:r>
    </w:p>
    <w:p w:rsidR="00285167" w:rsidRPr="00EB76BB" w:rsidRDefault="00285167" w:rsidP="008A34A9">
      <w:pPr>
        <w:spacing w:line="240" w:lineRule="auto"/>
      </w:pPr>
      <w:r w:rsidRPr="00EB76BB">
        <w:t xml:space="preserve">Программа на языке Си </w:t>
      </w:r>
      <w:r w:rsidR="000C2222">
        <w:t xml:space="preserve">состоит из </w:t>
      </w:r>
      <w:r w:rsidR="000C2222" w:rsidRPr="000C2222">
        <w:rPr>
          <w:b/>
          <w:i/>
        </w:rPr>
        <w:t>операторов</w:t>
      </w:r>
      <w:r w:rsidR="000C2222">
        <w:t xml:space="preserve">. Одним из видов операторов является </w:t>
      </w:r>
      <w:r w:rsidR="000C2222" w:rsidRPr="000C2222">
        <w:rPr>
          <w:b/>
          <w:i/>
        </w:rPr>
        <w:t>простой оператор</w:t>
      </w:r>
      <w:r w:rsidR="000C2222">
        <w:t>, представляющий собой выражение с точкой с запятой.</w:t>
      </w:r>
    </w:p>
    <w:p w:rsidR="00285167" w:rsidRPr="00EB76BB" w:rsidRDefault="00285167" w:rsidP="008A34A9">
      <w:pPr>
        <w:spacing w:line="240" w:lineRule="auto"/>
      </w:pPr>
      <w:r w:rsidRPr="004C26B6">
        <w:rPr>
          <w:b/>
          <w:i/>
        </w:rPr>
        <w:t>Выражение</w:t>
      </w:r>
      <w:r w:rsidRPr="00EB76BB">
        <w:t xml:space="preserve"> –</w:t>
      </w:r>
      <w:r w:rsidR="004C26B6">
        <w:t xml:space="preserve"> </w:t>
      </w:r>
      <w:r w:rsidRPr="00EB76BB">
        <w:t xml:space="preserve">это </w:t>
      </w:r>
      <w:r w:rsidR="004C26B6">
        <w:t xml:space="preserve">синтаксически корректное </w:t>
      </w:r>
      <w:r w:rsidRPr="00EB76BB">
        <w:t xml:space="preserve">сочетание констант, переменных или вызовов функций и </w:t>
      </w:r>
      <w:r w:rsidR="004C26B6">
        <w:t>связывающих их операций</w:t>
      </w:r>
      <w:r w:rsidRPr="00EB76BB">
        <w:t>.</w:t>
      </w:r>
    </w:p>
    <w:p w:rsidR="00285167" w:rsidRPr="00EB76BB" w:rsidRDefault="00285167" w:rsidP="008A34A9">
      <w:pPr>
        <w:spacing w:line="240" w:lineRule="auto"/>
      </w:pPr>
      <w:r w:rsidRPr="004C26B6">
        <w:rPr>
          <w:b/>
          <w:i/>
        </w:rPr>
        <w:t>Операция</w:t>
      </w:r>
      <w:r w:rsidRPr="00EB76BB">
        <w:t xml:space="preserve"> – конструкция в языках программирования, подразумевающая специальный способ записи некоторых действий</w:t>
      </w:r>
      <w:r w:rsidR="004C26B6">
        <w:t xml:space="preserve"> над операндами для получения результата операции</w:t>
      </w:r>
      <w:r w:rsidRPr="00EB76BB">
        <w:t>.</w:t>
      </w:r>
    </w:p>
    <w:p w:rsidR="00285167" w:rsidRPr="00EB76BB" w:rsidRDefault="00285167" w:rsidP="008A34A9">
      <w:pPr>
        <w:spacing w:line="240" w:lineRule="auto"/>
        <w:rPr>
          <w:b/>
        </w:rPr>
      </w:pPr>
      <w:r w:rsidRPr="004C26B6">
        <w:rPr>
          <w:b/>
          <w:i/>
        </w:rPr>
        <w:t>Арифметические операции</w:t>
      </w:r>
      <w:r w:rsidRPr="004C26B6">
        <w:t>:</w:t>
      </w:r>
    </w:p>
    <w:p w:rsidR="00285167" w:rsidRPr="00EB76BB" w:rsidRDefault="00285167" w:rsidP="008A34A9">
      <w:pPr>
        <w:spacing w:line="240" w:lineRule="auto"/>
      </w:pPr>
      <w:r w:rsidRPr="00EB76BB">
        <w:t>+</w:t>
      </w:r>
      <w:r w:rsidRPr="00EB76BB">
        <w:tab/>
        <w:t>сложение;</w:t>
      </w:r>
    </w:p>
    <w:p w:rsidR="00285167" w:rsidRPr="00EB76BB" w:rsidRDefault="00285167" w:rsidP="008A34A9">
      <w:pPr>
        <w:spacing w:line="240" w:lineRule="auto"/>
      </w:pPr>
      <w:r w:rsidRPr="00EB76BB">
        <w:t>-</w:t>
      </w:r>
      <w:r w:rsidRPr="00EB76BB">
        <w:tab/>
        <w:t>вычитание;</w:t>
      </w:r>
    </w:p>
    <w:p w:rsidR="00285167" w:rsidRPr="00EB76BB" w:rsidRDefault="00285167" w:rsidP="008A34A9">
      <w:pPr>
        <w:spacing w:line="240" w:lineRule="auto"/>
      </w:pPr>
      <w:r w:rsidRPr="00EB76BB">
        <w:t>*</w:t>
      </w:r>
      <w:r w:rsidRPr="00EB76BB">
        <w:tab/>
        <w:t>умножение;</w:t>
      </w:r>
    </w:p>
    <w:p w:rsidR="00285167" w:rsidRPr="00EB76BB" w:rsidRDefault="00285167" w:rsidP="008A34A9">
      <w:pPr>
        <w:spacing w:line="240" w:lineRule="auto"/>
      </w:pPr>
      <w:r w:rsidRPr="00EB76BB">
        <w:t>/</w:t>
      </w:r>
      <w:r w:rsidRPr="00EB76BB">
        <w:tab/>
        <w:t>деление;</w:t>
      </w:r>
    </w:p>
    <w:p w:rsidR="00285167" w:rsidRPr="00EB76BB" w:rsidRDefault="00285167" w:rsidP="008A34A9">
      <w:pPr>
        <w:spacing w:line="240" w:lineRule="auto"/>
        <w:rPr>
          <w:sz w:val="27"/>
          <w:szCs w:val="27"/>
        </w:rPr>
      </w:pPr>
      <w:r w:rsidRPr="00EB76BB">
        <w:t>%</w:t>
      </w:r>
      <w:r w:rsidRPr="00EB76BB">
        <w:tab/>
        <w:t>остаток</w:t>
      </w:r>
      <w:r w:rsidRPr="00EB76BB">
        <w:rPr>
          <w:sz w:val="27"/>
          <w:szCs w:val="27"/>
        </w:rPr>
        <w:t xml:space="preserve"> от деления.</w:t>
      </w:r>
    </w:p>
    <w:p w:rsidR="00285167" w:rsidRPr="00EB76BB" w:rsidRDefault="00285167" w:rsidP="008A34A9">
      <w:pPr>
        <w:spacing w:line="240" w:lineRule="auto"/>
        <w:rPr>
          <w:b/>
        </w:rPr>
      </w:pPr>
      <w:r w:rsidRPr="004C26B6">
        <w:rPr>
          <w:b/>
          <w:i/>
        </w:rPr>
        <w:t>Операции отношения</w:t>
      </w:r>
      <w:r w:rsidRPr="004C26B6">
        <w:t>:</w:t>
      </w:r>
    </w:p>
    <w:p w:rsidR="00285167" w:rsidRPr="00EB76BB" w:rsidRDefault="00285167" w:rsidP="008A34A9">
      <w:pPr>
        <w:spacing w:line="240" w:lineRule="auto"/>
      </w:pPr>
      <w:r w:rsidRPr="00EB76BB">
        <w:t>==</w:t>
      </w:r>
      <w:r w:rsidRPr="00EB76BB">
        <w:tab/>
        <w:t>равно;</w:t>
      </w:r>
    </w:p>
    <w:p w:rsidR="00285167" w:rsidRPr="00EB76BB" w:rsidRDefault="00285167" w:rsidP="008A34A9">
      <w:pPr>
        <w:spacing w:line="240" w:lineRule="auto"/>
      </w:pPr>
      <w:r w:rsidRPr="00EB76BB">
        <w:t>!=</w:t>
      </w:r>
      <w:r w:rsidRPr="00EB76BB">
        <w:tab/>
        <w:t>не равно;</w:t>
      </w:r>
    </w:p>
    <w:p w:rsidR="00285167" w:rsidRPr="00EB76BB" w:rsidRDefault="00285167" w:rsidP="008A34A9">
      <w:pPr>
        <w:spacing w:line="240" w:lineRule="auto"/>
      </w:pPr>
      <w:r w:rsidRPr="00EB76BB">
        <w:t>&lt;</w:t>
      </w:r>
      <w:r w:rsidRPr="00EB76BB">
        <w:tab/>
        <w:t>меньше; </w:t>
      </w:r>
    </w:p>
    <w:p w:rsidR="00285167" w:rsidRPr="00EB76BB" w:rsidRDefault="00285167" w:rsidP="008A34A9">
      <w:pPr>
        <w:spacing w:line="240" w:lineRule="auto"/>
      </w:pPr>
      <w:r w:rsidRPr="00EB76BB">
        <w:t>&lt;=</w:t>
      </w:r>
      <w:r w:rsidRPr="00EB76BB">
        <w:tab/>
        <w:t>меньше или равно;</w:t>
      </w:r>
    </w:p>
    <w:p w:rsidR="00285167" w:rsidRPr="00EB76BB" w:rsidRDefault="00285167" w:rsidP="008A34A9">
      <w:pPr>
        <w:spacing w:line="240" w:lineRule="auto"/>
      </w:pPr>
      <w:r w:rsidRPr="00EB76BB">
        <w:t>&gt;</w:t>
      </w:r>
      <w:r w:rsidRPr="00EB76BB">
        <w:tab/>
        <w:t>больше; </w:t>
      </w:r>
    </w:p>
    <w:p w:rsidR="00285167" w:rsidRPr="00EB76BB" w:rsidRDefault="00285167" w:rsidP="008A34A9">
      <w:pPr>
        <w:spacing w:line="240" w:lineRule="auto"/>
      </w:pPr>
      <w:r w:rsidRPr="00EB76BB">
        <w:t>&gt;=</w:t>
      </w:r>
      <w:r w:rsidRPr="00EB76BB">
        <w:tab/>
        <w:t>больше или равно.</w:t>
      </w:r>
    </w:p>
    <w:p w:rsidR="00285167" w:rsidRPr="00EB76BB" w:rsidRDefault="00285167" w:rsidP="008A34A9">
      <w:pPr>
        <w:spacing w:line="240" w:lineRule="auto"/>
      </w:pPr>
      <w:r w:rsidRPr="004C26B6">
        <w:rPr>
          <w:b/>
          <w:i/>
        </w:rPr>
        <w:t>Операция присваивания</w:t>
      </w:r>
      <w:r w:rsidRPr="00EB76BB">
        <w:t>: =</w:t>
      </w:r>
      <w:r w:rsidR="000C2222">
        <w:t xml:space="preserve"> </w:t>
      </w:r>
      <w:r w:rsidRPr="00EB76BB">
        <w:t>(например, a = b;).</w:t>
      </w:r>
    </w:p>
    <w:p w:rsidR="00285167" w:rsidRPr="00EB76BB" w:rsidRDefault="00285167" w:rsidP="008A34A9">
      <w:pPr>
        <w:spacing w:line="240" w:lineRule="auto"/>
      </w:pPr>
      <w:r w:rsidRPr="004C26B6">
        <w:rPr>
          <w:b/>
          <w:i/>
        </w:rPr>
        <w:t>Операции инкремента и декремента</w:t>
      </w:r>
      <w:r w:rsidRPr="00EB76BB">
        <w:rPr>
          <w:b/>
        </w:rPr>
        <w:t xml:space="preserve">: </w:t>
      </w:r>
      <w:r w:rsidRPr="00EB76BB">
        <w:t>вызывают соответственно увеличение и уменьшение значения выражения на 1.</w:t>
      </w:r>
    </w:p>
    <w:p w:rsidR="00285167" w:rsidRPr="00EB76BB" w:rsidRDefault="00285167" w:rsidP="008A34A9">
      <w:pPr>
        <w:spacing w:line="240" w:lineRule="auto"/>
      </w:pPr>
      <w:r w:rsidRPr="00EB76BB">
        <w:t>++</w:t>
      </w:r>
      <w:r w:rsidRPr="00EB76BB">
        <w:tab/>
        <w:t xml:space="preserve">операция инкремента; </w:t>
      </w:r>
    </w:p>
    <w:p w:rsidR="00285167" w:rsidRPr="00EB76BB" w:rsidRDefault="00285167" w:rsidP="008A34A9">
      <w:pPr>
        <w:spacing w:line="240" w:lineRule="auto"/>
      </w:pPr>
      <w:r w:rsidRPr="00EB76BB">
        <w:t>--</w:t>
      </w:r>
      <w:r w:rsidRPr="00EB76BB">
        <w:tab/>
        <w:t>операция декремента.</w:t>
      </w:r>
    </w:p>
    <w:p w:rsidR="00285167" w:rsidRPr="00EB76BB" w:rsidRDefault="00285167" w:rsidP="008A34A9">
      <w:pPr>
        <w:spacing w:line="240" w:lineRule="auto"/>
      </w:pPr>
      <w:r w:rsidRPr="00EB76BB">
        <w:t xml:space="preserve">В </w:t>
      </w:r>
      <w:r w:rsidR="00CF5908">
        <w:t xml:space="preserve">языке </w:t>
      </w:r>
      <w:r w:rsidRPr="00EB76BB">
        <w:t>С</w:t>
      </w:r>
      <w:r w:rsidR="00CF5908">
        <w:t>и</w:t>
      </w:r>
      <w:r w:rsidRPr="00EB76BB">
        <w:t xml:space="preserve"> имеет значение регистр букв идентификатора</w:t>
      </w:r>
      <w:r w:rsidR="000C2222">
        <w:t xml:space="preserve">. </w:t>
      </w:r>
      <w:r w:rsidR="005B77D2">
        <w:t>Так</w:t>
      </w:r>
      <w:r w:rsidR="000C2222">
        <w:t>,</w:t>
      </w:r>
      <w:r w:rsidRPr="00EB76BB">
        <w:t xml:space="preserve"> идентификаторы st, ST, St и sT – это не одно и то же.</w:t>
      </w:r>
    </w:p>
    <w:p w:rsidR="00285167" w:rsidRPr="00EB76BB" w:rsidRDefault="00285167" w:rsidP="008A34A9">
      <w:pPr>
        <w:spacing w:line="240" w:lineRule="auto"/>
      </w:pPr>
      <w:r w:rsidRPr="00EB76BB">
        <w:t>Основной задачей программирования является обработка информации,</w:t>
      </w:r>
      <w:r w:rsidR="000C2222">
        <w:t xml:space="preserve"> </w:t>
      </w:r>
      <w:r w:rsidRPr="00EB76BB">
        <w:t xml:space="preserve">поэтому </w:t>
      </w:r>
      <w:r w:rsidR="000C2222">
        <w:t xml:space="preserve">в </w:t>
      </w:r>
      <w:r w:rsidRPr="00EB76BB">
        <w:t>любо</w:t>
      </w:r>
      <w:r w:rsidR="000C2222">
        <w:t>м</w:t>
      </w:r>
      <w:r w:rsidRPr="00EB76BB">
        <w:t xml:space="preserve"> язык</w:t>
      </w:r>
      <w:r w:rsidR="000C2222">
        <w:t>е</w:t>
      </w:r>
      <w:r w:rsidRPr="00EB76BB">
        <w:t xml:space="preserve"> программирования </w:t>
      </w:r>
      <w:r w:rsidR="000C2222">
        <w:t xml:space="preserve">имеются </w:t>
      </w:r>
      <w:r w:rsidRPr="00EB76BB">
        <w:t>средства для ввода и вывода информации. В языке Си ввод и вывод информации осуществляется через функции стандартной библиотеки. Прототипы рассматриваемых функций находятся в файле </w:t>
      </w:r>
      <w:r w:rsidRPr="00EB76BB">
        <w:rPr>
          <w:b/>
        </w:rPr>
        <w:t>stdio.h</w:t>
      </w:r>
      <w:r w:rsidRPr="00EB76BB">
        <w:t>. Эта библиотека, в числе прочих содержит следующие функции:</w:t>
      </w:r>
    </w:p>
    <w:p w:rsidR="00285167" w:rsidRPr="00EB76BB" w:rsidRDefault="00285167" w:rsidP="00F156CD">
      <w:pPr>
        <w:pStyle w:val="af5"/>
        <w:numPr>
          <w:ilvl w:val="0"/>
          <w:numId w:val="15"/>
        </w:numPr>
        <w:spacing w:line="240" w:lineRule="auto"/>
      </w:pPr>
      <w:r w:rsidRPr="00EB76BB">
        <w:t>printf() – для вывода информации;</w:t>
      </w:r>
    </w:p>
    <w:p w:rsidR="00285167" w:rsidRPr="00EB76BB" w:rsidRDefault="00285167" w:rsidP="00F156CD">
      <w:pPr>
        <w:pStyle w:val="af5"/>
        <w:numPr>
          <w:ilvl w:val="0"/>
          <w:numId w:val="15"/>
        </w:numPr>
        <w:spacing w:line="240" w:lineRule="auto"/>
      </w:pPr>
      <w:r w:rsidRPr="00EB76BB">
        <w:t>scanf() – для ввода информации.</w:t>
      </w:r>
    </w:p>
    <w:p w:rsidR="00285167" w:rsidRPr="00EB76BB" w:rsidRDefault="00285167" w:rsidP="000C2222">
      <w:pPr>
        <w:pStyle w:val="4"/>
      </w:pPr>
      <w:r w:rsidRPr="00EB76BB">
        <w:t>Вывод информации</w:t>
      </w:r>
    </w:p>
    <w:p w:rsidR="00285167" w:rsidRPr="00EB76BB" w:rsidRDefault="00285167" w:rsidP="008A34A9">
      <w:pPr>
        <w:spacing w:line="240" w:lineRule="auto"/>
      </w:pPr>
      <w:r w:rsidRPr="00EB76BB">
        <w:t xml:space="preserve">Функция printf() предназначена для форматированного вывода. Она переводит данные в символьное представление и выводит полученные изображения символов на экран. </w:t>
      </w:r>
      <w:r w:rsidR="00C7428F">
        <w:t>При </w:t>
      </w:r>
      <w:r w:rsidRPr="00EB76BB">
        <w:t>этом у программиста имеется возможность форматировать данные, то есть влиять на их представление на экране.</w:t>
      </w:r>
    </w:p>
    <w:p w:rsidR="00285167" w:rsidRPr="00EB76BB" w:rsidRDefault="00285167" w:rsidP="008A34A9">
      <w:pPr>
        <w:spacing w:line="240" w:lineRule="auto"/>
      </w:pPr>
      <w:r w:rsidRPr="00EB76BB">
        <w:t>Общая форма записи функции printf():</w:t>
      </w:r>
    </w:p>
    <w:p w:rsidR="00285167" w:rsidRPr="00EB76BB" w:rsidRDefault="00285167" w:rsidP="008A34A9">
      <w:pPr>
        <w:spacing w:line="240" w:lineRule="auto"/>
      </w:pPr>
      <w:r w:rsidRPr="00EB76BB">
        <w:t>printf("</w:t>
      </w:r>
      <w:r w:rsidRPr="00EB76BB">
        <w:rPr>
          <w:i/>
        </w:rPr>
        <w:t>СтрокаФорматов</w:t>
      </w:r>
      <w:r w:rsidRPr="00EB76BB">
        <w:t>", объект 1, объект 2, ..., объект n);</w:t>
      </w:r>
    </w:p>
    <w:p w:rsidR="00285167" w:rsidRPr="00EB76BB" w:rsidRDefault="00285167" w:rsidP="008A34A9">
      <w:pPr>
        <w:spacing w:line="240" w:lineRule="auto"/>
      </w:pPr>
      <w:r w:rsidRPr="00EB76BB">
        <w:rPr>
          <w:i/>
        </w:rPr>
        <w:t>СтрокаФорматов</w:t>
      </w:r>
      <w:r w:rsidRPr="00EB76BB">
        <w:t> состоит из следующих элементов:</w:t>
      </w:r>
    </w:p>
    <w:p w:rsidR="00285167" w:rsidRPr="00EB76BB" w:rsidRDefault="00285167" w:rsidP="00F156CD">
      <w:pPr>
        <w:pStyle w:val="af5"/>
        <w:numPr>
          <w:ilvl w:val="0"/>
          <w:numId w:val="10"/>
        </w:numPr>
        <w:suppressAutoHyphens/>
        <w:spacing w:line="240" w:lineRule="auto"/>
      </w:pPr>
      <w:r w:rsidRPr="00EB76BB">
        <w:t>управляющих символов;</w:t>
      </w:r>
    </w:p>
    <w:p w:rsidR="00285167" w:rsidRPr="00EB76BB" w:rsidRDefault="00285167" w:rsidP="00F156CD">
      <w:pPr>
        <w:pStyle w:val="af5"/>
        <w:numPr>
          <w:ilvl w:val="0"/>
          <w:numId w:val="10"/>
        </w:numPr>
        <w:suppressAutoHyphens/>
        <w:spacing w:line="240" w:lineRule="auto"/>
      </w:pPr>
      <w:r w:rsidRPr="00EB76BB">
        <w:t>текста, представленного для непосредственного вывода;</w:t>
      </w:r>
    </w:p>
    <w:p w:rsidR="00285167" w:rsidRPr="00EB76BB" w:rsidRDefault="00285167" w:rsidP="00F156CD">
      <w:pPr>
        <w:pStyle w:val="af5"/>
        <w:numPr>
          <w:ilvl w:val="0"/>
          <w:numId w:val="10"/>
        </w:numPr>
        <w:suppressAutoHyphens/>
        <w:spacing w:line="240" w:lineRule="auto"/>
      </w:pPr>
      <w:r w:rsidRPr="00EB76BB">
        <w:t>форматов, предназначенных для вывода значений переменных различных типов.</w:t>
      </w:r>
    </w:p>
    <w:p w:rsidR="00285167" w:rsidRPr="00EB76BB" w:rsidRDefault="00285167" w:rsidP="008A34A9">
      <w:pPr>
        <w:spacing w:line="240" w:lineRule="auto"/>
      </w:pPr>
      <w:r w:rsidRPr="00EB76BB">
        <w:t>Объекты могут отсутствовать.</w:t>
      </w:r>
    </w:p>
    <w:p w:rsidR="000C2222" w:rsidRDefault="00285167" w:rsidP="008A34A9">
      <w:pPr>
        <w:spacing w:line="240" w:lineRule="auto"/>
      </w:pPr>
      <w:r w:rsidRPr="00EB76BB">
        <w:t>Управляющие символы не выводятся на экран, а управляют расположением выводимых символов. Отличительной чертой управляющего символа является наличие обратного слэша '\' перед ним.</w:t>
      </w:r>
    </w:p>
    <w:p w:rsidR="00285167" w:rsidRPr="00EB76BB" w:rsidRDefault="00285167" w:rsidP="008A34A9">
      <w:pPr>
        <w:spacing w:line="240" w:lineRule="auto"/>
      </w:pPr>
      <w:r w:rsidRPr="00EB76BB">
        <w:t>Основные управляющие символы: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n'</w:t>
      </w:r>
      <w:r w:rsidRPr="00EB76BB">
        <w:t> </w:t>
      </w:r>
      <w:r w:rsidR="000C2222" w:rsidRPr="00EB76BB">
        <w:t>–</w:t>
      </w:r>
      <w:r w:rsidR="000C2222">
        <w:t xml:space="preserve"> </w:t>
      </w:r>
      <w:r w:rsidRPr="00EB76BB">
        <w:t>перевод строки;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t'</w:t>
      </w:r>
      <w:r w:rsidRPr="00EB76BB">
        <w:t> </w:t>
      </w:r>
      <w:r w:rsidR="000C2222" w:rsidRPr="00EB76BB">
        <w:t>–</w:t>
      </w:r>
      <w:r w:rsidR="000C2222">
        <w:t xml:space="preserve"> </w:t>
      </w:r>
      <w:r w:rsidRPr="00EB76BB">
        <w:t>горизонтальная табуляция;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v'</w:t>
      </w:r>
      <w:r w:rsidRPr="00EB76BB">
        <w:t> </w:t>
      </w:r>
      <w:r w:rsidR="000C2222" w:rsidRPr="00EB76BB">
        <w:t>–</w:t>
      </w:r>
      <w:r w:rsidRPr="00EB76BB">
        <w:t xml:space="preserve"> вертикальная табуляция;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b'</w:t>
      </w:r>
      <w:r w:rsidRPr="00EB76BB">
        <w:t> </w:t>
      </w:r>
      <w:r w:rsidR="000C2222" w:rsidRPr="00EB76BB">
        <w:t>–</w:t>
      </w:r>
      <w:r w:rsidRPr="00EB76BB">
        <w:t xml:space="preserve"> возврат на символ;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r'</w:t>
      </w:r>
      <w:r w:rsidRPr="00EB76BB">
        <w:t> </w:t>
      </w:r>
      <w:r w:rsidR="000C2222" w:rsidRPr="00EB76BB">
        <w:t>–</w:t>
      </w:r>
      <w:r w:rsidRPr="00EB76BB">
        <w:t xml:space="preserve"> возврат на начало строки;</w:t>
      </w:r>
    </w:p>
    <w:p w:rsidR="00285167" w:rsidRPr="00EB76BB" w:rsidRDefault="00285167" w:rsidP="008A34A9">
      <w:pPr>
        <w:spacing w:line="240" w:lineRule="auto"/>
      </w:pPr>
      <w:r w:rsidRPr="000C2222">
        <w:rPr>
          <w:rFonts w:ascii="Courier New" w:hAnsi="Courier New" w:cs="Courier New"/>
        </w:rPr>
        <w:t>'\a'</w:t>
      </w:r>
      <w:r w:rsidRPr="00EB76BB">
        <w:t> </w:t>
      </w:r>
      <w:r w:rsidR="000C2222" w:rsidRPr="00EB76BB">
        <w:t>–</w:t>
      </w:r>
      <w:r w:rsidRPr="00EB76BB">
        <w:t xml:space="preserve"> звуковой сигнал.</w:t>
      </w:r>
    </w:p>
    <w:p w:rsidR="00285167" w:rsidRPr="00EB76BB" w:rsidRDefault="00285167" w:rsidP="008A34A9">
      <w:pPr>
        <w:spacing w:line="240" w:lineRule="auto"/>
      </w:pPr>
      <w:r w:rsidRPr="00EB76BB">
        <w:t>Форматы </w:t>
      </w:r>
      <w:r w:rsidR="005B77D2">
        <w:t>необходимы</w:t>
      </w:r>
      <w:r w:rsidRPr="00EB76BB">
        <w:t xml:space="preserve"> для того, чтобы указывать вид, в котором информация будет выведена на экран. Отличительной чертой формата является наличие символа процент '%' перед ним: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d</w:t>
      </w:r>
      <w:r w:rsidRPr="00EB76BB">
        <w:t> </w:t>
      </w:r>
      <w:r w:rsidR="000C2222">
        <w:t>–</w:t>
      </w:r>
      <w:r w:rsidRPr="00EB76BB">
        <w:t xml:space="preserve"> целое число типа int со знаком в десят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u</w:t>
      </w:r>
      <w:r w:rsidRPr="00EB76BB">
        <w:t> </w:t>
      </w:r>
      <w:r w:rsidR="000C2222">
        <w:t>–</w:t>
      </w:r>
      <w:r w:rsidRPr="00EB76BB">
        <w:t xml:space="preserve"> целое число типа unsigned int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x</w:t>
      </w:r>
      <w:r w:rsidRPr="00EB76BB">
        <w:t> </w:t>
      </w:r>
      <w:r w:rsidR="000C2222">
        <w:t>–</w:t>
      </w:r>
      <w:r w:rsidRPr="00EB76BB">
        <w:t xml:space="preserve"> целое число типа int со знаком в шестнадцатер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o</w:t>
      </w:r>
      <w:r w:rsidRPr="00EB76BB">
        <w:t> </w:t>
      </w:r>
      <w:r w:rsidR="000C2222">
        <w:t>–</w:t>
      </w:r>
      <w:r w:rsidRPr="00EB76BB">
        <w:t xml:space="preserve"> целое число типа int со знаком в восьмер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hd</w:t>
      </w:r>
      <w:r w:rsidRPr="00EB76BB">
        <w:t> </w:t>
      </w:r>
      <w:r w:rsidR="000C2222">
        <w:t>–</w:t>
      </w:r>
      <w:r w:rsidRPr="00EB76BB">
        <w:t xml:space="preserve"> целое число типа short со знаком в десят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hu</w:t>
      </w:r>
      <w:r w:rsidRPr="00EB76BB">
        <w:t> </w:t>
      </w:r>
      <w:r w:rsidR="000C2222">
        <w:t>–</w:t>
      </w:r>
      <w:r w:rsidRPr="00EB76BB">
        <w:t xml:space="preserve"> целое число типа unsigned short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hx</w:t>
      </w:r>
      <w:r w:rsidRPr="00EB76BB">
        <w:t> </w:t>
      </w:r>
      <w:r w:rsidR="000C2222">
        <w:t>–</w:t>
      </w:r>
      <w:r w:rsidRPr="00EB76BB">
        <w:t xml:space="preserve"> целое число типа short со знаком в шестнадцатер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ld</w:t>
      </w:r>
      <w:r w:rsidRPr="00EB76BB">
        <w:t> </w:t>
      </w:r>
      <w:r w:rsidR="000C2222">
        <w:t>–</w:t>
      </w:r>
      <w:r w:rsidRPr="00EB76BB">
        <w:t xml:space="preserve"> целое число типа long int со знаком в десят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  <w:rPr>
          <w:lang w:val="en-US"/>
        </w:rPr>
      </w:pPr>
      <w:r w:rsidRPr="00221BB4">
        <w:rPr>
          <w:rFonts w:ascii="Courier New" w:hAnsi="Courier New" w:cs="Courier New"/>
          <w:lang w:val="en-US"/>
        </w:rPr>
        <w:t>%lu</w:t>
      </w:r>
      <w:r w:rsidRPr="00EB76BB">
        <w:rPr>
          <w:lang w:val="en-US"/>
        </w:rPr>
        <w:t> </w:t>
      </w:r>
      <w:r w:rsidR="000C2222">
        <w:rPr>
          <w:lang w:val="en-US"/>
        </w:rPr>
        <w:t>–</w:t>
      </w:r>
      <w:r w:rsidRPr="00EB76BB">
        <w:rPr>
          <w:lang w:val="en-US"/>
        </w:rPr>
        <w:t xml:space="preserve"> </w:t>
      </w:r>
      <w:r w:rsidRPr="00EB76BB">
        <w:t>целое</w:t>
      </w:r>
      <w:r w:rsidRPr="00EB76BB">
        <w:rPr>
          <w:lang w:val="en-US"/>
        </w:rPr>
        <w:t xml:space="preserve"> </w:t>
      </w:r>
      <w:r w:rsidRPr="00EB76BB">
        <w:t>число</w:t>
      </w:r>
      <w:r w:rsidRPr="00EB76BB">
        <w:rPr>
          <w:lang w:val="en-US"/>
        </w:rPr>
        <w:t xml:space="preserve"> </w:t>
      </w:r>
      <w:r w:rsidRPr="00EB76BB">
        <w:t>типа</w:t>
      </w:r>
      <w:r w:rsidRPr="00EB76BB">
        <w:rPr>
          <w:lang w:val="en-US"/>
        </w:rPr>
        <w:t> unsigned long int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lx</w:t>
      </w:r>
      <w:r w:rsidRPr="00EB76BB">
        <w:t> </w:t>
      </w:r>
      <w:r w:rsidR="000C2222">
        <w:t>–</w:t>
      </w:r>
      <w:r w:rsidRPr="00EB76BB">
        <w:t xml:space="preserve"> целое число типа long int со знаком в шестнадцатеричной системе счисления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f</w:t>
      </w:r>
      <w:r w:rsidRPr="00EB76BB">
        <w:t> </w:t>
      </w:r>
      <w:r w:rsidR="000C2222">
        <w:t>–</w:t>
      </w:r>
      <w:r w:rsidRPr="00EB76BB">
        <w:t xml:space="preserve"> вещественный формат (числа с плавающей точкой типа float)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lf</w:t>
      </w:r>
      <w:r w:rsidRPr="00EB76BB">
        <w:t> </w:t>
      </w:r>
      <w:r w:rsidR="000C2222">
        <w:t>–</w:t>
      </w:r>
      <w:r w:rsidRPr="00EB76BB">
        <w:t xml:space="preserve"> вещественный формат двойной точности (числа с плавающей точкой типа double)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e</w:t>
      </w:r>
      <w:r w:rsidRPr="00EB76BB">
        <w:t> </w:t>
      </w:r>
      <w:r w:rsidR="000C2222">
        <w:t>–</w:t>
      </w:r>
      <w:r w:rsidRPr="00EB76BB">
        <w:t xml:space="preserve"> вещественный формат в экспоненциальной форме (числа с плавающей точкой типаfloat в экспоненциальной форме)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c</w:t>
      </w:r>
      <w:r w:rsidRPr="00EB76BB">
        <w:t> </w:t>
      </w:r>
      <w:r w:rsidR="000C2222">
        <w:t>–</w:t>
      </w:r>
      <w:r w:rsidRPr="00EB76BB">
        <w:t xml:space="preserve"> символьный формат;</w:t>
      </w:r>
    </w:p>
    <w:p w:rsidR="00285167" w:rsidRPr="00EB76BB" w:rsidRDefault="00285167" w:rsidP="002E2019">
      <w:pPr>
        <w:spacing w:line="240" w:lineRule="auto"/>
        <w:ind w:left="851" w:hanging="567"/>
      </w:pPr>
      <w:r w:rsidRPr="002E2019">
        <w:rPr>
          <w:rFonts w:ascii="Courier New" w:hAnsi="Courier New" w:cs="Courier New"/>
        </w:rPr>
        <w:t>%s</w:t>
      </w:r>
      <w:r w:rsidRPr="00EB76BB">
        <w:t> </w:t>
      </w:r>
      <w:r w:rsidR="000C2222">
        <w:t>–</w:t>
      </w:r>
      <w:r w:rsidRPr="00EB76BB">
        <w:t xml:space="preserve"> строковый формат.</w:t>
      </w:r>
    </w:p>
    <w:p w:rsidR="00285167" w:rsidRPr="00EB76BB" w:rsidRDefault="00285167" w:rsidP="002E2019">
      <w:pPr>
        <w:pStyle w:val="4"/>
      </w:pPr>
      <w:r w:rsidRPr="00EB76BB">
        <w:t>Ввод информации</w:t>
      </w:r>
    </w:p>
    <w:p w:rsidR="00285167" w:rsidRPr="00EB76BB" w:rsidRDefault="00285167" w:rsidP="008A34A9">
      <w:pPr>
        <w:spacing w:line="240" w:lineRule="auto"/>
      </w:pPr>
      <w:r w:rsidRPr="00EB76BB">
        <w:t xml:space="preserve">Функция форматированного ввода данных с клавиатуры scanf() выполняет чтение данных, вводимых с клавиатуры, преобразует их во внутренний формат и передает вызывающей функции. </w:t>
      </w:r>
      <w:r w:rsidR="00C7428F">
        <w:t>При </w:t>
      </w:r>
      <w:r w:rsidRPr="00EB76BB">
        <w:t>этом программист задает правила интерпретации входных данных с помощью спецификаций форматной строки. Общая форма записи функции scanf():</w:t>
      </w:r>
    </w:p>
    <w:p w:rsidR="00285167" w:rsidRPr="00EB76BB" w:rsidRDefault="00285167" w:rsidP="008A34A9">
      <w:pPr>
        <w:spacing w:line="240" w:lineRule="auto"/>
      </w:pPr>
      <w:r w:rsidRPr="00EB76BB">
        <w:t>scanf ("</w:t>
      </w:r>
      <w:r w:rsidRPr="00EB76BB">
        <w:rPr>
          <w:i/>
        </w:rPr>
        <w:t>CтрокаФорматов</w:t>
      </w:r>
      <w:r w:rsidRPr="00EB76BB">
        <w:t>", адрес 1, адрес 2, ...);</w:t>
      </w:r>
    </w:p>
    <w:p w:rsidR="00285167" w:rsidRPr="00EB76BB" w:rsidRDefault="00285167" w:rsidP="008A34A9">
      <w:pPr>
        <w:spacing w:line="240" w:lineRule="auto"/>
      </w:pPr>
      <w:r w:rsidRPr="00EB76BB">
        <w:t>Строка форматов аналогична функции printf(). Для формирования адреса переменной используется символ амперсанд '&amp;':</w:t>
      </w:r>
    </w:p>
    <w:p w:rsidR="00285167" w:rsidRPr="00EB76BB" w:rsidRDefault="00285167" w:rsidP="008A34A9">
      <w:pPr>
        <w:spacing w:line="240" w:lineRule="auto"/>
      </w:pPr>
      <w:r w:rsidRPr="00EB76BB">
        <w:t>адрес = &amp;объект</w:t>
      </w:r>
    </w:p>
    <w:p w:rsidR="00285167" w:rsidRPr="00EB76BB" w:rsidRDefault="00285167" w:rsidP="008A34A9">
      <w:pPr>
        <w:spacing w:line="240" w:lineRule="auto"/>
      </w:pPr>
      <w:r w:rsidRPr="00EB76BB">
        <w:t>Строка форматов и список аргументов для функции обязательны.</w:t>
      </w:r>
    </w:p>
    <w:p w:rsidR="00285167" w:rsidRPr="00EB76BB" w:rsidRDefault="00285167" w:rsidP="002E2019">
      <w:pPr>
        <w:pStyle w:val="4"/>
      </w:pPr>
      <w:r w:rsidRPr="00EB76BB">
        <w:t>Математические функции</w:t>
      </w:r>
    </w:p>
    <w:p w:rsidR="00285167" w:rsidRPr="00EB76BB" w:rsidRDefault="00285167" w:rsidP="008A34A9">
      <w:pPr>
        <w:spacing w:line="240" w:lineRule="auto"/>
      </w:pPr>
      <w:r w:rsidRPr="00EB76BB">
        <w:t>В заголовочном файле &lt;math.</w:t>
      </w:r>
      <w:r w:rsidRPr="00EB76BB">
        <w:rPr>
          <w:lang w:val="en-US"/>
        </w:rPr>
        <w:t>h</w:t>
      </w:r>
      <w:r w:rsidRPr="00EB76BB">
        <w:t>&gt; определены прототипы функции, выполняющие некоторые часто используемые математические задачи.</w:t>
      </w:r>
    </w:p>
    <w:p w:rsidR="00285167" w:rsidRPr="002E2019" w:rsidRDefault="002E2019" w:rsidP="008A34A9">
      <w:pPr>
        <w:spacing w:line="240" w:lineRule="auto"/>
      </w:pPr>
      <w:r w:rsidRPr="002E2019">
        <w:t>Перечислим некоторые м</w:t>
      </w:r>
      <w:r w:rsidR="00285167" w:rsidRPr="002E2019">
        <w:t>атематические функции: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abs(a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модуль или абсолютное значение числа а</w:t>
      </w:r>
      <w:r w:rsidRPr="00EB76BB">
        <w:tab/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sqrt(a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корень квадратный из а, причём а не отрицательно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pow(a, b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возведение а в степень b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ceil(a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округление c избытком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floor(a)</w:t>
      </w:r>
      <w:bookmarkStart w:id="32" w:name="_Hlk529787341"/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bookmarkEnd w:id="32"/>
      <w:r w:rsidRPr="00EB76BB">
        <w:t xml:space="preserve">округление а до наибольшего целого, не </w:t>
      </w:r>
      <w:r w:rsidR="00D9404F">
        <w:t xml:space="preserve">превосходящего </w:t>
      </w:r>
      <w:r w:rsidRPr="00EB76BB">
        <w:t>а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fmod(a, b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остат</w:t>
      </w:r>
      <w:r w:rsidR="002E2019">
        <w:t>о</w:t>
      </w:r>
      <w:r w:rsidRPr="00EB76BB">
        <w:t>к от деления a на b</w:t>
      </w:r>
      <w:r w:rsidR="002E2019">
        <w:t>;</w:t>
      </w:r>
    </w:p>
    <w:p w:rsidR="00285167" w:rsidRPr="002E2019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exp(a)</w:t>
      </w:r>
      <w:r w:rsidR="002E2019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экспонент</w:t>
      </w:r>
      <w:r w:rsidR="002E2019">
        <w:t>а</w:t>
      </w:r>
      <w:r w:rsidRPr="00EB76BB">
        <w:t xml:space="preserve"> а, то есть </w:t>
      </w:r>
      <w:r w:rsidRPr="00EB76BB">
        <w:rPr>
          <w:lang w:val="en-US"/>
        </w:rPr>
        <w:t>e</w:t>
      </w:r>
      <w:r w:rsidRPr="002E2019">
        <w:rPr>
          <w:vertAlign w:val="superscript"/>
          <w:lang w:val="en-US"/>
        </w:rPr>
        <w:t>a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sin(a)</w:t>
      </w:r>
      <w:r w:rsidR="002E2019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rPr>
          <w:lang w:val="en-US"/>
        </w:rPr>
        <w:t>c</w:t>
      </w:r>
      <w:r w:rsidRPr="00EB76BB">
        <w:t xml:space="preserve">инус a </w:t>
      </w:r>
      <w:r w:rsidR="002E2019">
        <w:t>(</w:t>
      </w:r>
      <w:r w:rsidR="002E2019" w:rsidRPr="00EB76BB">
        <w:t xml:space="preserve">a </w:t>
      </w:r>
      <w:r w:rsidRPr="00EB76BB">
        <w:t>задаётся в радианах)</w:t>
      </w:r>
      <w:r w:rsidR="002E2019">
        <w:t>;</w:t>
      </w:r>
    </w:p>
    <w:p w:rsidR="00285167" w:rsidRPr="00EB76BB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cos(a)</w:t>
      </w:r>
      <w:r w:rsidR="002E2019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ко</w:t>
      </w:r>
      <w:r w:rsidRPr="00EB76BB">
        <w:rPr>
          <w:lang w:val="en-US"/>
        </w:rPr>
        <w:t>c</w:t>
      </w:r>
      <w:r w:rsidRPr="00EB76BB">
        <w:t>инус</w:t>
      </w:r>
      <w:r w:rsidR="002E2019">
        <w:t xml:space="preserve"> </w:t>
      </w:r>
      <w:r w:rsidR="002E2019" w:rsidRPr="00EB76BB">
        <w:t>a</w:t>
      </w:r>
      <w:r w:rsidRPr="00EB76BB">
        <w:t xml:space="preserve"> (a задаётся в радианах)</w:t>
      </w:r>
      <w:r w:rsidR="002E2019">
        <w:t>;</w:t>
      </w:r>
    </w:p>
    <w:p w:rsidR="002E2019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log(a)</w:t>
      </w:r>
      <w:r w:rsidR="002E2019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натуральный логарифм a</w:t>
      </w:r>
      <w:r w:rsidR="002E2019">
        <w:t>;</w:t>
      </w:r>
    </w:p>
    <w:p w:rsidR="002E2019" w:rsidRDefault="00285167" w:rsidP="002E2019">
      <w:pPr>
        <w:spacing w:line="240" w:lineRule="auto"/>
        <w:ind w:left="567" w:hanging="567"/>
      </w:pPr>
      <w:r w:rsidRPr="002E2019">
        <w:rPr>
          <w:rFonts w:ascii="Courier New" w:hAnsi="Courier New" w:cs="Courier New"/>
        </w:rPr>
        <w:t>log10(a)</w:t>
      </w:r>
      <w:r w:rsidR="00D9404F">
        <w:rPr>
          <w:rFonts w:ascii="Courier New" w:hAnsi="Courier New" w:cs="Courier New"/>
        </w:rPr>
        <w:t xml:space="preserve"> </w:t>
      </w:r>
      <w:r w:rsidR="00D9404F">
        <w:t>–</w:t>
      </w:r>
      <w:r w:rsidR="00D9404F" w:rsidRPr="00EB76BB">
        <w:t xml:space="preserve"> </w:t>
      </w:r>
      <w:r w:rsidRPr="00EB76BB">
        <w:t>десятичный логарифм а</w:t>
      </w:r>
      <w:r w:rsidR="002E2019">
        <w:t>;</w:t>
      </w:r>
    </w:p>
    <w:p w:rsidR="00285167" w:rsidRPr="002E2019" w:rsidRDefault="00285167" w:rsidP="002E2019">
      <w:pPr>
        <w:spacing w:line="240" w:lineRule="auto"/>
        <w:ind w:left="567" w:hanging="567"/>
        <w:rPr>
          <w:lang w:val="en-US"/>
        </w:rPr>
      </w:pPr>
      <w:r w:rsidRPr="002E2019">
        <w:rPr>
          <w:rFonts w:ascii="Courier New" w:hAnsi="Courier New" w:cs="Courier New"/>
          <w:lang w:val="en-US"/>
        </w:rPr>
        <w:t>asin(a)</w:t>
      </w:r>
      <w:r w:rsidR="002E2019" w:rsidRPr="002E2019">
        <w:rPr>
          <w:rFonts w:ascii="Courier New" w:hAnsi="Courier New" w:cs="Courier New"/>
          <w:lang w:val="en-US"/>
        </w:rPr>
        <w:t xml:space="preserve"> </w:t>
      </w:r>
      <w:r w:rsidR="00D9404F" w:rsidRPr="00D9404F">
        <w:rPr>
          <w:lang w:val="en-US"/>
        </w:rPr>
        <w:t xml:space="preserve">– </w:t>
      </w:r>
      <w:r w:rsidRPr="00EB76BB">
        <w:t>арксинус</w:t>
      </w:r>
      <w:r w:rsidRPr="002E2019">
        <w:rPr>
          <w:lang w:val="en-US"/>
        </w:rPr>
        <w:t xml:space="preserve"> a</w:t>
      </w:r>
      <w:r w:rsidR="002E2019" w:rsidRPr="002E2019">
        <w:rPr>
          <w:lang w:val="en-US"/>
        </w:rPr>
        <w:t xml:space="preserve"> (</w:t>
      </w:r>
      <w:r w:rsidRPr="002E2019">
        <w:rPr>
          <w:lang w:val="en-US"/>
        </w:rPr>
        <w:t xml:space="preserve">-1.0 &lt; </w:t>
      </w:r>
      <w:r w:rsidRPr="00EB76BB">
        <w:t>а</w:t>
      </w:r>
      <w:r w:rsidRPr="002E2019">
        <w:rPr>
          <w:lang w:val="en-US"/>
        </w:rPr>
        <w:t xml:space="preserve"> &lt; 1.0</w:t>
      </w:r>
      <w:r w:rsidR="002E2019" w:rsidRPr="002E2019">
        <w:rPr>
          <w:lang w:val="en-US"/>
        </w:rPr>
        <w:t>).</w:t>
      </w:r>
    </w:p>
    <w:p w:rsidR="004D6E2F" w:rsidRDefault="004D6E2F" w:rsidP="004D6E2F">
      <w:pPr>
        <w:pStyle w:val="3"/>
      </w:pPr>
      <w:bookmarkStart w:id="33" w:name="_Toc863127"/>
      <w:r>
        <w:t>Общая часть лабораторной работы</w:t>
      </w:r>
      <w:bookmarkEnd w:id="33"/>
    </w:p>
    <w:p w:rsidR="00D9404F" w:rsidRDefault="00D9404F" w:rsidP="00D9404F">
      <w:pPr>
        <w:tabs>
          <w:tab w:val="left" w:pos="851"/>
          <w:tab w:val="left" w:pos="1134"/>
        </w:tabs>
        <w:spacing w:line="240" w:lineRule="auto"/>
      </w:pPr>
      <w:r w:rsidRPr="000035B6">
        <w:rPr>
          <w:i/>
        </w:rPr>
        <w:t>Задача</w:t>
      </w:r>
      <w:r>
        <w:rPr>
          <w:i/>
        </w:rPr>
        <w:t>.</w:t>
      </w:r>
      <w:r>
        <w:t xml:space="preserve"> Н</w:t>
      </w:r>
      <w:r w:rsidR="00285167" w:rsidRPr="00EB76BB">
        <w:t>аписать программу</w:t>
      </w:r>
      <w:r w:rsidR="007100BE">
        <w:t xml:space="preserve"> для </w:t>
      </w:r>
      <w:r w:rsidR="00285167" w:rsidRPr="00EB76BB">
        <w:t>вычисл</w:t>
      </w:r>
      <w:r w:rsidR="007100BE">
        <w:t xml:space="preserve">ения и вывода на экран </w:t>
      </w:r>
      <w:r w:rsidR="00285167" w:rsidRPr="00EB76BB">
        <w:t>значени</w:t>
      </w:r>
      <w:r w:rsidR="007100BE">
        <w:t>я</w:t>
      </w:r>
      <w:r w:rsidR="00285167" w:rsidRPr="00EB76BB">
        <w:t xml:space="preserve"> </w:t>
      </w:r>
      <w:r>
        <w:t>выражения, заданного следующей формулой:</w:t>
      </w:r>
    </w:p>
    <w:p w:rsidR="00D9404F" w:rsidRPr="00D9404F" w:rsidRDefault="00780824" w:rsidP="00D9404F">
      <w:pPr>
        <w:tabs>
          <w:tab w:val="left" w:pos="851"/>
          <w:tab w:val="left" w:pos="1134"/>
        </w:tabs>
        <w:spacing w:line="240" w:lineRule="auto"/>
        <w:rPr>
          <w:rFonts w:eastAsiaTheme="minorEastAsia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32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32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32"/>
                </w:rPr>
                <m:t>+a∙b</m:t>
              </m:r>
            </m:num>
            <m:den>
              <m:r>
                <w:rPr>
                  <w:rFonts w:ascii="Cambria Math" w:hAnsi="Cambria Math"/>
                  <w:szCs w:val="32"/>
                </w:rPr>
                <m:t>c+2x</m:t>
              </m:r>
            </m:den>
          </m:f>
          <m:r>
            <w:rPr>
              <w:rFonts w:ascii="Cambria Math" w:hAnsi="Cambria Math"/>
              <w:szCs w:val="32"/>
            </w:rPr>
            <m:t>,</m:t>
          </m:r>
        </m:oMath>
      </m:oMathPara>
    </w:p>
    <w:p w:rsidR="00285167" w:rsidRPr="00EB76BB" w:rsidRDefault="00C7428F" w:rsidP="00D9404F">
      <w:pPr>
        <w:tabs>
          <w:tab w:val="left" w:pos="851"/>
          <w:tab w:val="left" w:pos="1134"/>
        </w:tabs>
        <w:spacing w:line="240" w:lineRule="auto"/>
        <w:ind w:firstLine="0"/>
        <w:rPr>
          <w:rFonts w:eastAsiaTheme="minorEastAsia"/>
        </w:rPr>
      </w:pPr>
      <w:r>
        <w:t>при </w:t>
      </w:r>
      <w:r w:rsidR="007100BE">
        <w:t xml:space="preserve">заданных пользователем </w:t>
      </w:r>
      <w:r w:rsidR="00285167" w:rsidRPr="00EB76BB">
        <w:t xml:space="preserve">значениях </w:t>
      </w:r>
      <m:oMath>
        <m:r>
          <w:rPr>
            <w:rFonts w:ascii="Cambria Math" w:hAnsi="Cambria Math"/>
          </w:rPr>
          <m:t>x,a,b,c</m:t>
        </m:r>
      </m:oMath>
      <w:r w:rsidR="00285167" w:rsidRPr="00EB76BB">
        <w:rPr>
          <w:rFonts w:eastAsiaTheme="minorEastAsia"/>
        </w:rPr>
        <w:t>.</w:t>
      </w:r>
    </w:p>
    <w:p w:rsidR="007100BE" w:rsidRPr="007100BE" w:rsidRDefault="00D9404F" w:rsidP="008A34A9">
      <w:pPr>
        <w:spacing w:line="240" w:lineRule="auto"/>
        <w:rPr>
          <w:rFonts w:eastAsiaTheme="minorEastAsia"/>
        </w:rPr>
      </w:pPr>
      <w:r w:rsidRPr="000035B6">
        <w:rPr>
          <w:i/>
        </w:rPr>
        <w:t>Решение</w:t>
      </w:r>
      <w:r>
        <w:t xml:space="preserve">. Проанализируем </w:t>
      </w:r>
      <w:r w:rsidR="00285167" w:rsidRPr="00EB76BB">
        <w:rPr>
          <w:rFonts w:eastAsiaTheme="minorEastAsia"/>
        </w:rPr>
        <w:t>задач</w:t>
      </w:r>
      <w:r>
        <w:rPr>
          <w:rFonts w:eastAsiaTheme="minorEastAsia"/>
        </w:rPr>
        <w:t>у</w:t>
      </w:r>
      <w:r w:rsidR="00285167" w:rsidRPr="00EB76BB">
        <w:rPr>
          <w:rFonts w:eastAsiaTheme="minorEastAsia"/>
        </w:rPr>
        <w:t xml:space="preserve">. Для начала определимся с переменными, которые </w:t>
      </w:r>
      <w:r>
        <w:rPr>
          <w:rFonts w:eastAsiaTheme="minorEastAsia"/>
        </w:rPr>
        <w:t xml:space="preserve">необходимо </w:t>
      </w:r>
      <w:r w:rsidR="00285167" w:rsidRPr="00EB76BB">
        <w:rPr>
          <w:rFonts w:eastAsiaTheme="minorEastAsia"/>
        </w:rPr>
        <w:t xml:space="preserve">ввести. В </w:t>
      </w:r>
      <w:r>
        <w:rPr>
          <w:rFonts w:eastAsiaTheme="minorEastAsia"/>
        </w:rPr>
        <w:t xml:space="preserve">нашем </w:t>
      </w:r>
      <w:r w:rsidR="00285167" w:rsidRPr="00EB76BB">
        <w:rPr>
          <w:rFonts w:eastAsiaTheme="minorEastAsia"/>
        </w:rPr>
        <w:t xml:space="preserve">случае это </w:t>
      </w:r>
      <m:oMath>
        <m:r>
          <w:rPr>
            <w:rFonts w:ascii="Cambria Math" w:hAnsi="Cambria Math"/>
          </w:rPr>
          <m:t>x,a,b,c</m:t>
        </m:r>
      </m:oMath>
      <w:r w:rsidR="00285167" w:rsidRPr="00EB76BB">
        <w:rPr>
          <w:rFonts w:eastAsiaTheme="minorEastAsia"/>
        </w:rPr>
        <w:t xml:space="preserve">. </w:t>
      </w:r>
      <w:r w:rsidR="007100BE">
        <w:rPr>
          <w:rFonts w:eastAsiaTheme="minorEastAsia"/>
        </w:rPr>
        <w:t xml:space="preserve">Судя по использоваию в выражении, </w:t>
      </w:r>
      <w:r w:rsidR="00285167" w:rsidRPr="00EB76BB">
        <w:rPr>
          <w:rFonts w:eastAsiaTheme="minorEastAsia"/>
        </w:rPr>
        <w:t xml:space="preserve">значения </w:t>
      </w:r>
      <m:oMath>
        <m:r>
          <w:rPr>
            <w:rFonts w:ascii="Cambria Math" w:hAnsi="Cambria Math"/>
          </w:rPr>
          <m:t>a,b,c</m:t>
        </m:r>
      </m:oMath>
      <w:r w:rsidR="007100BE">
        <w:rPr>
          <w:rFonts w:eastAsiaTheme="minorEastAsia"/>
        </w:rPr>
        <w:t xml:space="preserve"> являются целочисленными</w:t>
      </w:r>
      <w:r w:rsidR="00285167" w:rsidRPr="00EB76BB">
        <w:rPr>
          <w:rFonts w:eastAsiaTheme="minorEastAsia"/>
        </w:rPr>
        <w:t xml:space="preserve">, </w:t>
      </w:r>
      <w:r w:rsidR="007100BE">
        <w:rPr>
          <w:rFonts w:eastAsiaTheme="minorEastAsia"/>
        </w:rPr>
        <w:t xml:space="preserve">значение </w:t>
      </w:r>
      <w:r w:rsidR="007100BE" w:rsidRPr="00EB76BB">
        <w:rPr>
          <w:rFonts w:eastAsiaTheme="minorEastAsia"/>
          <w:i/>
          <w:lang w:val="en-US"/>
        </w:rPr>
        <w:t>x</w:t>
      </w:r>
      <w:r w:rsidR="007100BE">
        <w:rPr>
          <w:rFonts w:eastAsiaTheme="minorEastAsia"/>
          <w:i/>
        </w:rPr>
        <w:t xml:space="preserve"> </w:t>
      </w:r>
      <w:r w:rsidR="007100BE" w:rsidRPr="007100BE">
        <w:rPr>
          <w:rFonts w:eastAsiaTheme="minorEastAsia"/>
        </w:rPr>
        <w:t>является ве</w:t>
      </w:r>
      <w:r w:rsidR="007100BE">
        <w:rPr>
          <w:rFonts w:eastAsiaTheme="minorEastAsia"/>
        </w:rPr>
        <w:t xml:space="preserve">щественым. Значит определим переменные </w:t>
      </w:r>
      <m:oMath>
        <m:r>
          <w:rPr>
            <w:rFonts w:ascii="Cambria Math" w:hAnsi="Cambria Math"/>
          </w:rPr>
          <m:t>a,b,c</m:t>
        </m:r>
      </m:oMath>
      <w:r w:rsidR="007100BE">
        <w:rPr>
          <w:rFonts w:eastAsiaTheme="minorEastAsia"/>
        </w:rPr>
        <w:t xml:space="preserve"> типа </w:t>
      </w:r>
      <w:r w:rsidR="007100BE" w:rsidRPr="007100BE">
        <w:rPr>
          <w:rFonts w:ascii="Courier New" w:eastAsiaTheme="minorEastAsia" w:hAnsi="Courier New" w:cs="Courier New"/>
          <w:lang w:val="en-US"/>
        </w:rPr>
        <w:t>int</w:t>
      </w:r>
      <w:r w:rsidR="007100BE">
        <w:rPr>
          <w:rFonts w:eastAsiaTheme="minorEastAsia"/>
        </w:rPr>
        <w:t xml:space="preserve">, переменную </w:t>
      </w:r>
      <w:r w:rsidR="007100BE" w:rsidRPr="00EB76BB">
        <w:rPr>
          <w:rFonts w:eastAsiaTheme="minorEastAsia"/>
          <w:i/>
          <w:lang w:val="en-US"/>
        </w:rPr>
        <w:t>x</w:t>
      </w:r>
      <w:r w:rsidR="007100BE">
        <w:rPr>
          <w:rFonts w:eastAsiaTheme="minorEastAsia"/>
          <w:i/>
        </w:rPr>
        <w:t xml:space="preserve"> </w:t>
      </w:r>
      <w:r w:rsidR="007100BE" w:rsidRPr="007100BE">
        <w:rPr>
          <w:rFonts w:eastAsiaTheme="minorEastAsia"/>
        </w:rPr>
        <w:t>типа</w:t>
      </w:r>
      <w:r w:rsidR="007100BE">
        <w:rPr>
          <w:rFonts w:eastAsiaTheme="minorEastAsia"/>
          <w:i/>
        </w:rPr>
        <w:t xml:space="preserve"> </w:t>
      </w:r>
      <w:r w:rsidR="007100BE">
        <w:rPr>
          <w:rFonts w:ascii="Courier New" w:eastAsiaTheme="minorEastAsia" w:hAnsi="Courier New" w:cs="Courier New"/>
          <w:lang w:val="en-US"/>
        </w:rPr>
        <w:t>double</w:t>
      </w:r>
      <w:r w:rsidR="007100BE" w:rsidRPr="007100BE">
        <w:rPr>
          <w:rFonts w:eastAsiaTheme="minorEastAsia"/>
        </w:rPr>
        <w:t>.</w:t>
      </w:r>
    </w:p>
    <w:p w:rsidR="00285167" w:rsidRPr="00EB76BB" w:rsidRDefault="00362370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Также потребуется переменная для хранения результата. Зададим </w:t>
      </w:r>
      <w:r w:rsidRPr="00EB76BB">
        <w:rPr>
          <w:rFonts w:eastAsiaTheme="minorEastAsia"/>
        </w:rPr>
        <w:t xml:space="preserve">ей имя </w:t>
      </w:r>
      <w:r w:rsidRPr="00EB76BB">
        <w:rPr>
          <w:rFonts w:eastAsiaTheme="minorEastAsia"/>
          <w:i/>
          <w:lang w:val="en-US"/>
        </w:rPr>
        <w:t>y</w:t>
      </w:r>
      <w:r w:rsidRPr="00EB76BB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="00285167" w:rsidRPr="00EB76BB">
        <w:rPr>
          <w:rFonts w:eastAsiaTheme="minorEastAsia"/>
        </w:rPr>
        <w:t>Из вида формулы ясно, что результат будет вещественным</w:t>
      </w:r>
      <w:r>
        <w:rPr>
          <w:rFonts w:eastAsiaTheme="minorEastAsia"/>
        </w:rPr>
        <w:t xml:space="preserve"> (</w:t>
      </w:r>
      <w:r w:rsidR="00285167" w:rsidRPr="00EB76BB">
        <w:rPr>
          <w:rFonts w:eastAsiaTheme="minorEastAsia"/>
        </w:rPr>
        <w:t xml:space="preserve">типа </w:t>
      </w:r>
      <w:r w:rsidR="00285167" w:rsidRPr="007100BE">
        <w:rPr>
          <w:rFonts w:ascii="Courier New" w:eastAsiaTheme="minorEastAsia" w:hAnsi="Courier New" w:cs="Courier New"/>
          <w:lang w:val="en-US"/>
        </w:rPr>
        <w:t>double</w:t>
      </w:r>
      <w:r>
        <w:rPr>
          <w:rFonts w:eastAsiaTheme="minorEastAsia"/>
        </w:rPr>
        <w:t>)</w:t>
      </w:r>
      <w:r w:rsidR="00285167" w:rsidRPr="00EB76BB">
        <w:rPr>
          <w:rFonts w:eastAsiaTheme="minorEastAsia"/>
        </w:rPr>
        <w:t>.</w:t>
      </w:r>
    </w:p>
    <w:p w:rsidR="00362370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Теперь </w:t>
      </w:r>
      <w:r w:rsidR="007100BE">
        <w:rPr>
          <w:rFonts w:eastAsiaTheme="minorEastAsia"/>
        </w:rPr>
        <w:t xml:space="preserve">запишем </w:t>
      </w:r>
      <w:r w:rsidR="005B77D2">
        <w:rPr>
          <w:rFonts w:eastAsiaTheme="minorEastAsia"/>
        </w:rPr>
        <w:t>за</w:t>
      </w:r>
      <w:r w:rsidR="007100BE">
        <w:rPr>
          <w:rFonts w:eastAsiaTheme="minorEastAsia"/>
        </w:rPr>
        <w:t>данное в зада</w:t>
      </w:r>
      <w:r w:rsidR="005B77D2">
        <w:rPr>
          <w:rFonts w:eastAsiaTheme="minorEastAsia"/>
        </w:rPr>
        <w:t>че</w:t>
      </w:r>
      <w:r w:rsidR="007100BE">
        <w:rPr>
          <w:rFonts w:eastAsiaTheme="minorEastAsia"/>
        </w:rPr>
        <w:t xml:space="preserve"> выражение </w:t>
      </w:r>
      <w:r w:rsidRPr="00EB76BB">
        <w:rPr>
          <w:rFonts w:eastAsiaTheme="minorEastAsia"/>
        </w:rPr>
        <w:t xml:space="preserve">в линейном виде, используя арифметические операции языка Си и математические функции, </w:t>
      </w:r>
      <w:r w:rsidR="00362370">
        <w:rPr>
          <w:rFonts w:eastAsiaTheme="minorEastAsia"/>
        </w:rPr>
        <w:t xml:space="preserve">а также скобки для определения порядка вычислений. </w:t>
      </w:r>
      <w:r w:rsidRPr="00EB76BB">
        <w:rPr>
          <w:rFonts w:eastAsiaTheme="minorEastAsia"/>
        </w:rPr>
        <w:t>Получим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(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  <m:ctrlPr>
              <w:rPr>
                <w:rFonts w:ascii="Cambria Math" w:eastAsiaTheme="minorEastAsia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/>
          </w:rPr>
          <m:t>+a*b)/(c+2*x)</m:t>
        </m:r>
      </m:oMath>
      <w:r w:rsidRPr="00EB76BB">
        <w:rPr>
          <w:rFonts w:eastAsiaTheme="minorEastAsia"/>
        </w:rPr>
        <w:t>.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Далее создадим новый проект. Добавим в него файл исходного кода, запишем в нем функцию </w:t>
      </w:r>
      <w:r w:rsidRPr="00EB76BB">
        <w:rPr>
          <w:rFonts w:eastAsiaTheme="minorEastAsia"/>
          <w:lang w:val="en-US"/>
        </w:rPr>
        <w:t>main</w:t>
      </w:r>
      <w:r w:rsidRPr="00EB76BB">
        <w:rPr>
          <w:rFonts w:eastAsiaTheme="minorEastAsia"/>
        </w:rPr>
        <w:t>() и объявим переменные: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nt a,b,c;</w:t>
      </w:r>
    </w:p>
    <w:p w:rsidR="00285167" w:rsidRPr="007B020F" w:rsidRDefault="00285167" w:rsidP="00362370">
      <w:pPr>
        <w:pStyle w:val="afe"/>
        <w:rPr>
          <w:highlight w:val="white"/>
        </w:rPr>
      </w:pPr>
      <w:r w:rsidRPr="00EF2145">
        <w:rPr>
          <w:highlight w:val="white"/>
          <w:lang w:val="en-US"/>
        </w:rPr>
        <w:tab/>
      </w:r>
      <w:r w:rsidRPr="00765FF1">
        <w:rPr>
          <w:highlight w:val="white"/>
          <w:lang w:val="en-US"/>
        </w:rPr>
        <w:t>double</w:t>
      </w:r>
      <w:r w:rsidRPr="007B020F">
        <w:rPr>
          <w:highlight w:val="white"/>
        </w:rPr>
        <w:t xml:space="preserve"> </w:t>
      </w:r>
      <w:r w:rsidRPr="00765FF1">
        <w:rPr>
          <w:highlight w:val="white"/>
          <w:lang w:val="en-US"/>
        </w:rPr>
        <w:t>x</w:t>
      </w:r>
      <w:r w:rsidRPr="007B020F">
        <w:rPr>
          <w:highlight w:val="white"/>
        </w:rPr>
        <w:t>,</w:t>
      </w:r>
      <w:r w:rsidRPr="00765FF1">
        <w:rPr>
          <w:highlight w:val="white"/>
          <w:lang w:val="en-US"/>
        </w:rPr>
        <w:t>y</w:t>
      </w:r>
      <w:r w:rsidRPr="007B020F">
        <w:rPr>
          <w:highlight w:val="white"/>
        </w:rPr>
        <w:t>;</w:t>
      </w:r>
    </w:p>
    <w:p w:rsidR="00285167" w:rsidRPr="007B020F" w:rsidRDefault="00285167" w:rsidP="00362370">
      <w:pPr>
        <w:pStyle w:val="afe"/>
        <w:rPr>
          <w:highlight w:val="white"/>
        </w:rPr>
      </w:pPr>
    </w:p>
    <w:p w:rsidR="00285167" w:rsidRPr="005764C2" w:rsidRDefault="00285167" w:rsidP="00362370">
      <w:pPr>
        <w:pStyle w:val="afe"/>
        <w:rPr>
          <w:highlight w:val="white"/>
        </w:rPr>
      </w:pPr>
      <w:r w:rsidRPr="007B020F">
        <w:rPr>
          <w:highlight w:val="white"/>
        </w:rPr>
        <w:tab/>
      </w:r>
      <w:r w:rsidRPr="00EB76BB">
        <w:rPr>
          <w:highlight w:val="white"/>
        </w:rPr>
        <w:t>return</w:t>
      </w:r>
      <w:r w:rsidRPr="005764C2">
        <w:rPr>
          <w:highlight w:val="white"/>
        </w:rPr>
        <w:t xml:space="preserve"> 0;</w:t>
      </w:r>
    </w:p>
    <w:p w:rsidR="00285167" w:rsidRPr="005764C2" w:rsidRDefault="00285167" w:rsidP="00362370">
      <w:pPr>
        <w:pStyle w:val="afe"/>
        <w:rPr>
          <w:highlight w:val="white"/>
        </w:rPr>
      </w:pPr>
      <w:r w:rsidRPr="005764C2">
        <w:rPr>
          <w:highlight w:val="white"/>
        </w:rPr>
        <w:t>}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После объявления переменных произведем чтение их значений с клавиатуры, используя функцию </w:t>
      </w:r>
      <w:r w:rsidRPr="00EB76BB">
        <w:rPr>
          <w:rFonts w:eastAsiaTheme="minorEastAsia"/>
          <w:lang w:val="en-US"/>
        </w:rPr>
        <w:t>scanf</w:t>
      </w:r>
      <w:r w:rsidRPr="00EB76BB">
        <w:rPr>
          <w:rFonts w:eastAsiaTheme="minorEastAsia"/>
        </w:rPr>
        <w:t>():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5764C2">
        <w:rPr>
          <w:highlight w:val="white"/>
        </w:rPr>
        <w:tab/>
      </w:r>
      <w:r w:rsidRPr="00EF2145">
        <w:rPr>
          <w:highlight w:val="white"/>
          <w:lang w:val="en-US"/>
        </w:rPr>
        <w:t>scanf("%lf", &amp;x);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a);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b);</w:t>
      </w:r>
    </w:p>
    <w:p w:rsidR="00285167" w:rsidRPr="00EF2145" w:rsidRDefault="00285167" w:rsidP="00362370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c);</w:t>
      </w:r>
    </w:p>
    <w:p w:rsidR="00285167" w:rsidRPr="00EB76BB" w:rsidRDefault="00362370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Ч</w:t>
      </w:r>
      <w:r w:rsidR="00285167" w:rsidRPr="00EB76BB">
        <w:rPr>
          <w:rFonts w:eastAsiaTheme="minorEastAsia"/>
        </w:rPr>
        <w:t xml:space="preserve">тобы ее использовать, подключим заголовочный файл stdio.h. Для этого в самом начале кода (до функции </w:t>
      </w:r>
      <w:r w:rsidR="00285167" w:rsidRPr="00EB76BB">
        <w:rPr>
          <w:rFonts w:eastAsiaTheme="minorEastAsia"/>
          <w:lang w:val="en-US"/>
        </w:rPr>
        <w:t>main</w:t>
      </w:r>
      <w:r w:rsidR="00285167" w:rsidRPr="00EB76BB">
        <w:rPr>
          <w:rFonts w:eastAsiaTheme="minorEastAsia"/>
        </w:rPr>
        <w:t>) добавим строку:</w:t>
      </w:r>
    </w:p>
    <w:p w:rsidR="00285167" w:rsidRPr="00221BB4" w:rsidRDefault="00285167" w:rsidP="00362370">
      <w:pPr>
        <w:pStyle w:val="afe"/>
        <w:rPr>
          <w:highlight w:val="white"/>
        </w:rPr>
      </w:pPr>
      <w:r w:rsidRPr="00221BB4">
        <w:rPr>
          <w:highlight w:val="white"/>
        </w:rPr>
        <w:t>#</w:t>
      </w:r>
      <w:r w:rsidRPr="00EB76BB">
        <w:rPr>
          <w:highlight w:val="white"/>
        </w:rPr>
        <w:t>include</w:t>
      </w:r>
      <w:r w:rsidRPr="00221BB4">
        <w:rPr>
          <w:highlight w:val="white"/>
        </w:rPr>
        <w:t xml:space="preserve"> &lt;</w:t>
      </w:r>
      <w:r w:rsidRPr="00EB76BB">
        <w:rPr>
          <w:highlight w:val="white"/>
        </w:rPr>
        <w:t>stdio</w:t>
      </w:r>
      <w:r w:rsidRPr="00221BB4">
        <w:rPr>
          <w:highlight w:val="white"/>
        </w:rPr>
        <w:t>.</w:t>
      </w:r>
      <w:r w:rsidRPr="00EB76BB">
        <w:rPr>
          <w:highlight w:val="white"/>
        </w:rPr>
        <w:t>h</w:t>
      </w:r>
      <w:r w:rsidRPr="00221BB4">
        <w:rPr>
          <w:highlight w:val="white"/>
        </w:rPr>
        <w:t>&gt;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После </w:t>
      </w:r>
      <w:r w:rsidR="004745A0">
        <w:rPr>
          <w:rFonts w:eastAsiaTheme="minorEastAsia"/>
        </w:rPr>
        <w:t xml:space="preserve">ввода данных вычислим результат </w:t>
      </w:r>
      <w:r w:rsidR="005B77D2">
        <w:rPr>
          <w:rFonts w:eastAsiaTheme="minorEastAsia"/>
        </w:rPr>
        <w:t>заданного</w:t>
      </w:r>
      <w:r w:rsidR="004745A0">
        <w:rPr>
          <w:rFonts w:eastAsiaTheme="minorEastAsia"/>
        </w:rPr>
        <w:t xml:space="preserve"> выражения и </w:t>
      </w:r>
      <w:r w:rsidR="004745A0" w:rsidRPr="00EB76BB">
        <w:rPr>
          <w:rFonts w:eastAsiaTheme="minorEastAsia"/>
        </w:rPr>
        <w:t>занес</w:t>
      </w:r>
      <w:r w:rsidR="004745A0">
        <w:rPr>
          <w:rFonts w:eastAsiaTheme="minorEastAsia"/>
        </w:rPr>
        <w:t xml:space="preserve">ём его в переменную </w:t>
      </w:r>
      <w:r w:rsidR="004745A0" w:rsidRPr="00EB76BB">
        <w:rPr>
          <w:rFonts w:eastAsiaTheme="minorEastAsia"/>
          <w:i/>
          <w:lang w:val="en-US"/>
        </w:rPr>
        <w:t>y</w:t>
      </w:r>
      <w:r w:rsidR="004745A0" w:rsidRPr="00EB76BB">
        <w:rPr>
          <w:rFonts w:eastAsiaTheme="minorEastAsia"/>
        </w:rPr>
        <w:t xml:space="preserve"> </w:t>
      </w:r>
      <w:r w:rsidR="004745A0">
        <w:rPr>
          <w:rFonts w:eastAsiaTheme="minorEastAsia"/>
        </w:rPr>
        <w:t>с помощью операции присваивания</w:t>
      </w:r>
      <w:r w:rsidRPr="00EB76BB">
        <w:rPr>
          <w:rFonts w:eastAsiaTheme="minorEastAsia"/>
        </w:rPr>
        <w:t>:</w:t>
      </w:r>
    </w:p>
    <w:p w:rsidR="00285167" w:rsidRPr="00221BB4" w:rsidRDefault="00285167" w:rsidP="004745A0">
      <w:pPr>
        <w:pStyle w:val="afe"/>
        <w:rPr>
          <w:highlight w:val="white"/>
        </w:rPr>
      </w:pPr>
      <w:r w:rsidRPr="00EB76BB">
        <w:rPr>
          <w:highlight w:val="white"/>
        </w:rPr>
        <w:t>y</w:t>
      </w:r>
      <w:r w:rsidRPr="00221BB4">
        <w:rPr>
          <w:highlight w:val="white"/>
        </w:rPr>
        <w:t xml:space="preserve"> = (</w:t>
      </w:r>
      <w:bookmarkStart w:id="34" w:name="_Hlk529789494"/>
      <w:r w:rsidRPr="00EB76BB">
        <w:rPr>
          <w:highlight w:val="white"/>
        </w:rPr>
        <w:t>sin</w:t>
      </w:r>
      <w:bookmarkEnd w:id="34"/>
      <w:r w:rsidRPr="00221BB4">
        <w:rPr>
          <w:highlight w:val="white"/>
        </w:rPr>
        <w:t>(</w:t>
      </w:r>
      <w:r w:rsidRPr="00EB76BB">
        <w:rPr>
          <w:highlight w:val="white"/>
        </w:rPr>
        <w:t>x</w:t>
      </w:r>
      <w:r w:rsidRPr="00221BB4">
        <w:rPr>
          <w:highlight w:val="white"/>
        </w:rPr>
        <w:t>)+</w:t>
      </w:r>
      <w:r w:rsidRPr="00EB76BB">
        <w:rPr>
          <w:highlight w:val="white"/>
        </w:rPr>
        <w:t>a</w:t>
      </w:r>
      <w:r w:rsidRPr="00221BB4">
        <w:rPr>
          <w:highlight w:val="white"/>
        </w:rPr>
        <w:t>*</w:t>
      </w:r>
      <w:r w:rsidRPr="00EB76BB">
        <w:rPr>
          <w:highlight w:val="white"/>
        </w:rPr>
        <w:t>b</w:t>
      </w:r>
      <w:r w:rsidRPr="00221BB4">
        <w:rPr>
          <w:highlight w:val="white"/>
        </w:rPr>
        <w:t>)/(</w:t>
      </w:r>
      <w:r w:rsidRPr="00EB76BB">
        <w:rPr>
          <w:highlight w:val="white"/>
        </w:rPr>
        <w:t>c</w:t>
      </w:r>
      <w:r w:rsidRPr="00221BB4">
        <w:rPr>
          <w:highlight w:val="white"/>
        </w:rPr>
        <w:t>+2*</w:t>
      </w:r>
      <w:r w:rsidRPr="00EB76BB">
        <w:rPr>
          <w:highlight w:val="white"/>
        </w:rPr>
        <w:t>x</w:t>
      </w:r>
      <w:r w:rsidRPr="00221BB4">
        <w:rPr>
          <w:highlight w:val="white"/>
        </w:rPr>
        <w:t>);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Заметим, что для использования функции </w:t>
      </w:r>
      <w:r w:rsidR="004745A0" w:rsidRPr="00EB76BB">
        <w:rPr>
          <w:highlight w:val="white"/>
        </w:rPr>
        <w:t>sin</w:t>
      </w:r>
      <w:r w:rsidR="004745A0" w:rsidRPr="00EB76BB">
        <w:rPr>
          <w:rFonts w:eastAsiaTheme="minorEastAsia"/>
        </w:rPr>
        <w:t xml:space="preserve"> </w:t>
      </w:r>
      <w:r w:rsidRPr="00EB76BB">
        <w:rPr>
          <w:rFonts w:eastAsiaTheme="minorEastAsia"/>
        </w:rPr>
        <w:t xml:space="preserve">потребуется подключить заголовочный файл </w:t>
      </w:r>
      <w:r w:rsidRPr="00EB76BB">
        <w:rPr>
          <w:rFonts w:eastAsiaTheme="minorEastAsia"/>
          <w:lang w:val="en-US"/>
        </w:rPr>
        <w:t>math</w:t>
      </w:r>
      <w:r w:rsidRPr="00EB76BB">
        <w:rPr>
          <w:rFonts w:eastAsiaTheme="minorEastAsia"/>
        </w:rPr>
        <w:t>.</w:t>
      </w:r>
      <w:r w:rsidRPr="00EB76BB">
        <w:rPr>
          <w:rFonts w:eastAsiaTheme="minorEastAsia"/>
          <w:lang w:val="en-US"/>
        </w:rPr>
        <w:t>h</w:t>
      </w:r>
      <w:r w:rsidRPr="00EB76BB">
        <w:rPr>
          <w:rFonts w:eastAsiaTheme="minorEastAsia"/>
        </w:rPr>
        <w:t>, содержащий прототипы математических функций:</w:t>
      </w:r>
    </w:p>
    <w:p w:rsidR="00285167" w:rsidRPr="00221BB4" w:rsidRDefault="00285167" w:rsidP="004745A0">
      <w:pPr>
        <w:pStyle w:val="afe"/>
        <w:rPr>
          <w:highlight w:val="white"/>
        </w:rPr>
      </w:pPr>
      <w:r w:rsidRPr="00221BB4">
        <w:rPr>
          <w:highlight w:val="white"/>
        </w:rPr>
        <w:t>#</w:t>
      </w:r>
      <w:r w:rsidRPr="00EB76BB">
        <w:rPr>
          <w:highlight w:val="white"/>
        </w:rPr>
        <w:t>include</w:t>
      </w:r>
      <w:r w:rsidRPr="00221BB4">
        <w:rPr>
          <w:highlight w:val="white"/>
        </w:rPr>
        <w:t xml:space="preserve"> &lt;</w:t>
      </w:r>
      <w:r w:rsidRPr="00EB76BB">
        <w:rPr>
          <w:highlight w:val="white"/>
        </w:rPr>
        <w:t>math</w:t>
      </w:r>
      <w:r w:rsidRPr="00221BB4">
        <w:rPr>
          <w:highlight w:val="white"/>
        </w:rPr>
        <w:t>.</w:t>
      </w:r>
      <w:r w:rsidRPr="00EB76BB">
        <w:rPr>
          <w:highlight w:val="white"/>
        </w:rPr>
        <w:t>h</w:t>
      </w:r>
      <w:r w:rsidRPr="00221BB4">
        <w:rPr>
          <w:highlight w:val="white"/>
        </w:rPr>
        <w:t>&gt;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Теперь осуществим вывод полученного значения </w:t>
      </w:r>
      <w:r w:rsidRPr="00EB76BB">
        <w:rPr>
          <w:rFonts w:eastAsiaTheme="minorEastAsia"/>
          <w:i/>
        </w:rPr>
        <w:t>у</w:t>
      </w:r>
      <w:r w:rsidRPr="00EB76BB">
        <w:rPr>
          <w:rFonts w:eastAsiaTheme="minorEastAsia"/>
        </w:rPr>
        <w:t>. В формате вывода вещественного числа укажем, что все число должно занимать 10 символов, а после запятой должно отображаться три знака. Добавим также управляющий символ перевода строки:</w:t>
      </w:r>
    </w:p>
    <w:p w:rsidR="00285167" w:rsidRPr="00221BB4" w:rsidRDefault="00285167" w:rsidP="004745A0">
      <w:pPr>
        <w:pStyle w:val="afe"/>
      </w:pPr>
      <w:r w:rsidRPr="00EB76BB">
        <w:rPr>
          <w:highlight w:val="white"/>
        </w:rPr>
        <w:t>printf</w:t>
      </w:r>
      <w:r w:rsidRPr="00221BB4">
        <w:rPr>
          <w:highlight w:val="white"/>
        </w:rPr>
        <w:t>("%10.3</w:t>
      </w:r>
      <w:r w:rsidRPr="00EB76BB">
        <w:rPr>
          <w:highlight w:val="white"/>
        </w:rPr>
        <w:t>lf</w:t>
      </w:r>
      <w:r w:rsidRPr="00221BB4">
        <w:rPr>
          <w:highlight w:val="white"/>
        </w:rPr>
        <w:t>\</w:t>
      </w:r>
      <w:r w:rsidRPr="00EB76BB">
        <w:rPr>
          <w:highlight w:val="white"/>
        </w:rPr>
        <w:t>n</w:t>
      </w:r>
      <w:r w:rsidRPr="00221BB4">
        <w:rPr>
          <w:highlight w:val="white"/>
        </w:rPr>
        <w:t xml:space="preserve">", </w:t>
      </w:r>
      <w:r w:rsidRPr="00EB76BB">
        <w:rPr>
          <w:highlight w:val="white"/>
        </w:rPr>
        <w:t>y</w:t>
      </w:r>
      <w:r w:rsidRPr="00221BB4">
        <w:rPr>
          <w:highlight w:val="white"/>
        </w:rPr>
        <w:t>);</w:t>
      </w:r>
    </w:p>
    <w:p w:rsidR="00285167" w:rsidRPr="00EB76BB" w:rsidRDefault="00C7428F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ри </w:t>
      </w:r>
      <w:r w:rsidR="00285167" w:rsidRPr="00EB76BB">
        <w:rPr>
          <w:rFonts w:eastAsiaTheme="minorEastAsia"/>
        </w:rPr>
        <w:t xml:space="preserve">запуске программы в </w:t>
      </w:r>
      <w:r w:rsidR="004745A0">
        <w:rPr>
          <w:rFonts w:eastAsiaTheme="minorEastAsia"/>
        </w:rPr>
        <w:t>нашем</w:t>
      </w:r>
      <w:r w:rsidR="00285167" w:rsidRPr="00EB76BB">
        <w:rPr>
          <w:rFonts w:eastAsiaTheme="minorEastAsia"/>
        </w:rPr>
        <w:t xml:space="preserve"> случае </w:t>
      </w:r>
      <w:r w:rsidR="004745A0">
        <w:rPr>
          <w:rFonts w:eastAsiaTheme="minorEastAsia"/>
        </w:rPr>
        <w:t xml:space="preserve">консольное </w:t>
      </w:r>
      <w:r w:rsidR="004745A0" w:rsidRPr="00EB76BB">
        <w:rPr>
          <w:rFonts w:eastAsiaTheme="minorEastAsia"/>
        </w:rPr>
        <w:t xml:space="preserve">окно закрывается </w:t>
      </w:r>
      <w:r w:rsidR="009E3743">
        <w:rPr>
          <w:rFonts w:eastAsiaTheme="minorEastAsia"/>
        </w:rPr>
        <w:t xml:space="preserve">сразу после </w:t>
      </w:r>
      <w:r w:rsidR="00285167" w:rsidRPr="00EB76BB">
        <w:rPr>
          <w:rFonts w:eastAsiaTheme="minorEastAsia"/>
        </w:rPr>
        <w:t>ввод</w:t>
      </w:r>
      <w:r w:rsidR="009E3743">
        <w:rPr>
          <w:rFonts w:eastAsiaTheme="minorEastAsia"/>
        </w:rPr>
        <w:t>а</w:t>
      </w:r>
      <w:r w:rsidR="00285167" w:rsidRPr="00EB76BB">
        <w:rPr>
          <w:rFonts w:eastAsiaTheme="minorEastAsia"/>
        </w:rPr>
        <w:t xml:space="preserve"> </w:t>
      </w:r>
      <w:r w:rsidR="009E3743">
        <w:rPr>
          <w:rFonts w:eastAsiaTheme="minorEastAsia"/>
        </w:rPr>
        <w:t>исходных данных</w:t>
      </w:r>
      <w:r w:rsidR="00285167" w:rsidRPr="00EB76BB">
        <w:rPr>
          <w:rFonts w:eastAsiaTheme="minorEastAsia"/>
        </w:rPr>
        <w:t xml:space="preserve">, и </w:t>
      </w:r>
      <w:r w:rsidR="009E3743">
        <w:rPr>
          <w:rFonts w:eastAsiaTheme="minorEastAsia"/>
        </w:rPr>
        <w:t xml:space="preserve">пользователь не </w:t>
      </w:r>
      <w:r w:rsidR="00285167" w:rsidRPr="00EB76BB">
        <w:rPr>
          <w:rFonts w:eastAsiaTheme="minorEastAsia"/>
        </w:rPr>
        <w:t>успевае</w:t>
      </w:r>
      <w:r w:rsidR="009E3743">
        <w:rPr>
          <w:rFonts w:eastAsiaTheme="minorEastAsia"/>
        </w:rPr>
        <w:t>т</w:t>
      </w:r>
      <w:r w:rsidR="00285167" w:rsidRPr="00EB76BB">
        <w:rPr>
          <w:rFonts w:eastAsiaTheme="minorEastAsia"/>
        </w:rPr>
        <w:t xml:space="preserve"> увидеть </w:t>
      </w:r>
      <w:r w:rsidR="009E3743">
        <w:rPr>
          <w:rFonts w:eastAsiaTheme="minorEastAsia"/>
        </w:rPr>
        <w:t xml:space="preserve">выведенный </w:t>
      </w:r>
      <w:r w:rsidR="00285167" w:rsidRPr="00EB76BB">
        <w:rPr>
          <w:rFonts w:eastAsiaTheme="minorEastAsia"/>
        </w:rPr>
        <w:t xml:space="preserve">результат. </w:t>
      </w:r>
      <w:r w:rsidR="009E3743">
        <w:rPr>
          <w:rFonts w:eastAsiaTheme="minorEastAsia"/>
        </w:rPr>
        <w:t>Ч</w:t>
      </w:r>
      <w:r w:rsidR="00285167" w:rsidRPr="00EB76BB">
        <w:rPr>
          <w:rFonts w:eastAsiaTheme="minorEastAsia"/>
        </w:rPr>
        <w:t xml:space="preserve">тобы предотвратить </w:t>
      </w:r>
      <w:r w:rsidR="009E3743">
        <w:rPr>
          <w:rFonts w:eastAsiaTheme="minorEastAsia"/>
        </w:rPr>
        <w:t xml:space="preserve">преждевременное </w:t>
      </w:r>
      <w:r w:rsidR="00285167" w:rsidRPr="00EB76BB">
        <w:rPr>
          <w:rFonts w:eastAsiaTheme="minorEastAsia"/>
        </w:rPr>
        <w:t xml:space="preserve">закрытие окна, </w:t>
      </w:r>
      <w:r w:rsidR="009E3743" w:rsidRPr="00EB76BB">
        <w:rPr>
          <w:rFonts w:eastAsiaTheme="minorEastAsia"/>
        </w:rPr>
        <w:t xml:space="preserve">подключим заголовочный файл stdlib.h </w:t>
      </w:r>
      <w:r w:rsidR="009E3743">
        <w:rPr>
          <w:rFonts w:eastAsiaTheme="minorEastAsia"/>
        </w:rPr>
        <w:t xml:space="preserve">и </w:t>
      </w:r>
      <w:r w:rsidR="00285167" w:rsidRPr="00EB76BB">
        <w:rPr>
          <w:rFonts w:eastAsiaTheme="minorEastAsia"/>
        </w:rPr>
        <w:t>добавим команду system("pause"):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stdio.h&gt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math.h&gt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stdlib.h&gt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nt a,b,c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double x,y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lf", &amp;x)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a)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b)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scanf("%d", &amp;c)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y=(sin(x)+a*b)/(c+2*x);</w:t>
      </w:r>
    </w:p>
    <w:p w:rsidR="00285167" w:rsidRPr="00EF2145" w:rsidRDefault="00285167" w:rsidP="009E3743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%10.3lf\n", y);</w:t>
      </w:r>
    </w:p>
    <w:p w:rsidR="00285167" w:rsidRPr="007B020F" w:rsidRDefault="00285167" w:rsidP="009E3743">
      <w:pPr>
        <w:pStyle w:val="afe"/>
        <w:rPr>
          <w:highlight w:val="white"/>
        </w:rPr>
      </w:pPr>
      <w:r w:rsidRPr="00EF2145">
        <w:rPr>
          <w:highlight w:val="white"/>
          <w:lang w:val="en-US"/>
        </w:rPr>
        <w:tab/>
      </w:r>
      <w:r w:rsidRPr="00765FF1">
        <w:rPr>
          <w:highlight w:val="white"/>
          <w:lang w:val="en-US"/>
        </w:rPr>
        <w:t>system</w:t>
      </w:r>
      <w:r w:rsidRPr="007B020F">
        <w:rPr>
          <w:highlight w:val="white"/>
        </w:rPr>
        <w:t>("</w:t>
      </w:r>
      <w:r w:rsidRPr="00765FF1">
        <w:rPr>
          <w:highlight w:val="white"/>
          <w:lang w:val="en-US"/>
        </w:rPr>
        <w:t>pause</w:t>
      </w:r>
      <w:r w:rsidRPr="007B020F">
        <w:rPr>
          <w:highlight w:val="white"/>
        </w:rPr>
        <w:t>");</w:t>
      </w:r>
    </w:p>
    <w:p w:rsidR="00285167" w:rsidRPr="00221BB4" w:rsidRDefault="00285167" w:rsidP="009E3743">
      <w:pPr>
        <w:pStyle w:val="afe"/>
        <w:rPr>
          <w:highlight w:val="white"/>
        </w:rPr>
      </w:pPr>
      <w:r w:rsidRPr="007B020F">
        <w:rPr>
          <w:highlight w:val="white"/>
        </w:rPr>
        <w:tab/>
      </w:r>
      <w:r w:rsidRPr="00EB76BB">
        <w:rPr>
          <w:highlight w:val="white"/>
        </w:rPr>
        <w:t>return</w:t>
      </w:r>
      <w:r w:rsidRPr="00221BB4">
        <w:rPr>
          <w:highlight w:val="white"/>
        </w:rPr>
        <w:t xml:space="preserve"> 0;</w:t>
      </w:r>
    </w:p>
    <w:p w:rsidR="00285167" w:rsidRPr="00221BB4" w:rsidRDefault="00285167" w:rsidP="009E3743">
      <w:pPr>
        <w:pStyle w:val="afe"/>
        <w:rPr>
          <w:highlight w:val="white"/>
        </w:rPr>
      </w:pPr>
      <w:r w:rsidRPr="00221BB4">
        <w:rPr>
          <w:highlight w:val="white"/>
        </w:rPr>
        <w:t>}</w:t>
      </w:r>
    </w:p>
    <w:p w:rsidR="00285167" w:rsidRPr="00221BB4" w:rsidRDefault="00285167" w:rsidP="009E3743">
      <w:pPr>
        <w:pStyle w:val="afe"/>
        <w:rPr>
          <w:sz w:val="19"/>
          <w:szCs w:val="19"/>
          <w:highlight w:val="white"/>
        </w:rPr>
      </w:pPr>
    </w:p>
    <w:p w:rsidR="00285167" w:rsidRPr="00EB76BB" w:rsidRDefault="0010259D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Консольное окно с р</w:t>
      </w:r>
      <w:r w:rsidR="00285167" w:rsidRPr="00EB76BB">
        <w:rPr>
          <w:rFonts w:eastAsiaTheme="minorEastAsia"/>
        </w:rPr>
        <w:t>езультат</w:t>
      </w:r>
      <w:r>
        <w:rPr>
          <w:rFonts w:eastAsiaTheme="minorEastAsia"/>
        </w:rPr>
        <w:t>ами</w:t>
      </w:r>
      <w:r w:rsidR="00285167" w:rsidRPr="00EB76BB">
        <w:rPr>
          <w:rFonts w:eastAsiaTheme="minorEastAsia"/>
        </w:rPr>
        <w:t xml:space="preserve"> </w:t>
      </w:r>
      <w:r w:rsidR="009E3743">
        <w:rPr>
          <w:rFonts w:eastAsiaTheme="minorEastAsia"/>
        </w:rPr>
        <w:t xml:space="preserve">выполнения </w:t>
      </w:r>
      <w:r w:rsidR="00285167" w:rsidRPr="00EB76BB">
        <w:rPr>
          <w:rFonts w:eastAsiaTheme="minorEastAsia"/>
        </w:rPr>
        <w:t>программы представлен</w:t>
      </w:r>
      <w:r>
        <w:rPr>
          <w:rFonts w:eastAsiaTheme="minorEastAsia"/>
        </w:rPr>
        <w:t>о</w:t>
      </w:r>
      <w:r w:rsidR="00285167" w:rsidRPr="00EB76BB">
        <w:rPr>
          <w:rFonts w:eastAsiaTheme="minorEastAsia"/>
        </w:rPr>
        <w:t xml:space="preserve"> на</w:t>
      </w:r>
      <w:r w:rsidR="009E3743">
        <w:rPr>
          <w:rFonts w:eastAsiaTheme="minorEastAsia"/>
        </w:rPr>
        <w:t> </w:t>
      </w:r>
      <w:r w:rsidR="00285167" w:rsidRPr="00EB76BB">
        <w:rPr>
          <w:rFonts w:eastAsiaTheme="minorEastAsia"/>
        </w:rPr>
        <w:t>рис. 1.</w:t>
      </w:r>
    </w:p>
    <w:p w:rsidR="00285167" w:rsidRPr="00EB76BB" w:rsidRDefault="00880ECE" w:rsidP="009E3743">
      <w:pPr>
        <w:pStyle w:val="aff3"/>
        <w:rPr>
          <w:rFonts w:eastAsiaTheme="minorEastAsia"/>
        </w:rPr>
      </w:pPr>
      <w:r w:rsidRPr="00880ECE">
        <w:drawing>
          <wp:inline distT="0" distB="0" distL="0" distR="0" wp14:anchorId="247901D2" wp14:editId="35AD5BC8">
            <wp:extent cx="6251025" cy="1699404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259394" cy="1701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167" w:rsidRPr="00EB76BB" w:rsidRDefault="00285167" w:rsidP="009E3743">
      <w:pPr>
        <w:pStyle w:val="aff2"/>
      </w:pPr>
      <w:r w:rsidRPr="00EB76BB">
        <w:t xml:space="preserve">Рис. 1. </w:t>
      </w:r>
      <w:r w:rsidR="0010259D">
        <w:t>О</w:t>
      </w:r>
      <w:r w:rsidR="0010259D" w:rsidRPr="0010259D">
        <w:t xml:space="preserve">кно с результатами </w:t>
      </w:r>
      <w:r w:rsidRPr="00EB76BB">
        <w:t>выполнения программы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Несмотря на то что алгоритм программы правильный, сама она неинформативна. </w:t>
      </w:r>
      <w:r w:rsidR="009E3743">
        <w:rPr>
          <w:rFonts w:eastAsiaTheme="minorEastAsia"/>
        </w:rPr>
        <w:t>Ч</w:t>
      </w:r>
      <w:r w:rsidRPr="00EB76BB">
        <w:rPr>
          <w:rFonts w:eastAsiaTheme="minorEastAsia"/>
        </w:rPr>
        <w:t xml:space="preserve">тобы сделать ее более удобной в использовании, добавим так называемые </w:t>
      </w:r>
      <w:r w:rsidR="009742C4">
        <w:rPr>
          <w:rFonts w:eastAsiaTheme="minorEastAsia"/>
        </w:rPr>
        <w:t>приглашения ко вводу</w:t>
      </w:r>
      <w:r w:rsidRPr="00EB76BB">
        <w:rPr>
          <w:rFonts w:eastAsiaTheme="minorEastAsia"/>
        </w:rPr>
        <w:t xml:space="preserve">, </w:t>
      </w:r>
      <w:r w:rsidR="009742C4">
        <w:rPr>
          <w:rFonts w:eastAsiaTheme="minorEastAsia"/>
        </w:rPr>
        <w:t xml:space="preserve">то есть сообщения с просьбой ввести данные и подсказкой, </w:t>
      </w:r>
      <w:r w:rsidRPr="00EB76BB">
        <w:rPr>
          <w:rFonts w:eastAsiaTheme="minorEastAsia"/>
        </w:rPr>
        <w:t xml:space="preserve">какие </w:t>
      </w:r>
      <w:r w:rsidR="009742C4">
        <w:rPr>
          <w:rFonts w:eastAsiaTheme="minorEastAsia"/>
        </w:rPr>
        <w:t xml:space="preserve">именно </w:t>
      </w:r>
      <w:r w:rsidRPr="00EB76BB">
        <w:rPr>
          <w:rFonts w:eastAsiaTheme="minorEastAsia"/>
        </w:rPr>
        <w:t xml:space="preserve">данные </w:t>
      </w:r>
      <w:r w:rsidR="009742C4">
        <w:rPr>
          <w:rFonts w:eastAsiaTheme="minorEastAsia"/>
        </w:rPr>
        <w:t>ожидает программа</w:t>
      </w:r>
      <w:r w:rsidRPr="00EB76BB">
        <w:rPr>
          <w:rFonts w:eastAsiaTheme="minorEastAsia"/>
        </w:rPr>
        <w:t>:</w:t>
      </w:r>
    </w:p>
    <w:p w:rsidR="00285167" w:rsidRPr="00EF2145" w:rsidRDefault="00285167" w:rsidP="009742C4">
      <w:pPr>
        <w:pStyle w:val="afe"/>
        <w:rPr>
          <w:highlight w:val="white"/>
          <w:lang w:val="en-US"/>
        </w:rPr>
      </w:pPr>
      <w:r w:rsidRPr="00221BB4">
        <w:rPr>
          <w:highlight w:val="white"/>
        </w:rPr>
        <w:tab/>
      </w:r>
      <w:r w:rsidRPr="00EF2145">
        <w:rPr>
          <w:highlight w:val="white"/>
          <w:lang w:val="en-US"/>
        </w:rPr>
        <w:t>printf(" x = ");</w:t>
      </w:r>
      <w:r w:rsidRPr="00EF2145">
        <w:rPr>
          <w:highlight w:val="white"/>
          <w:lang w:val="en-US"/>
        </w:rPr>
        <w:tab/>
        <w:t>scanf("%lf", &amp;x);</w:t>
      </w:r>
    </w:p>
    <w:p w:rsidR="00285167" w:rsidRPr="00EF2145" w:rsidRDefault="00285167" w:rsidP="009742C4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a = ");</w:t>
      </w:r>
      <w:r w:rsidRPr="00EF2145">
        <w:rPr>
          <w:highlight w:val="white"/>
          <w:lang w:val="en-US"/>
        </w:rPr>
        <w:tab/>
        <w:t>scanf("%d", &amp;a);</w:t>
      </w:r>
    </w:p>
    <w:p w:rsidR="00285167" w:rsidRPr="00EF2145" w:rsidRDefault="00285167" w:rsidP="009742C4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b = ");</w:t>
      </w:r>
      <w:r w:rsidRPr="00EF2145">
        <w:rPr>
          <w:highlight w:val="white"/>
          <w:lang w:val="en-US"/>
        </w:rPr>
        <w:tab/>
        <w:t>scanf("%d", &amp;b);</w:t>
      </w:r>
    </w:p>
    <w:p w:rsidR="00285167" w:rsidRPr="00EF2145" w:rsidRDefault="009742C4" w:rsidP="009742C4">
      <w:pPr>
        <w:pStyle w:val="afe"/>
        <w:rPr>
          <w:rFonts w:eastAsiaTheme="minorEastAsia"/>
          <w:lang w:val="en-US"/>
        </w:rPr>
      </w:pPr>
      <w:r w:rsidRPr="00EF2145">
        <w:rPr>
          <w:highlight w:val="white"/>
          <w:lang w:val="en-US"/>
        </w:rPr>
        <w:tab/>
      </w:r>
      <w:r w:rsidR="00285167" w:rsidRPr="00EF2145">
        <w:rPr>
          <w:highlight w:val="white"/>
          <w:lang w:val="en-US"/>
        </w:rPr>
        <w:t>printf(" c = ");</w:t>
      </w:r>
      <w:r w:rsidR="00285167" w:rsidRPr="00EF2145">
        <w:rPr>
          <w:highlight w:val="white"/>
          <w:lang w:val="en-US"/>
        </w:rPr>
        <w:tab/>
        <w:t>scanf("%d", &amp;c);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>Вывод полученных результатов организуем следующим образом:</w:t>
      </w:r>
    </w:p>
    <w:p w:rsidR="00285167" w:rsidRPr="00EF2145" w:rsidRDefault="00285167" w:rsidP="009742C4">
      <w:pPr>
        <w:pStyle w:val="afe"/>
        <w:rPr>
          <w:rFonts w:eastAsiaTheme="minorEastAsia"/>
          <w:lang w:val="en-US"/>
        </w:rPr>
      </w:pPr>
      <w:r w:rsidRPr="00EF2145">
        <w:rPr>
          <w:highlight w:val="white"/>
          <w:lang w:val="en-US"/>
        </w:rPr>
        <w:t>printf("</w:t>
      </w:r>
      <w:r w:rsidRPr="00EB76BB">
        <w:rPr>
          <w:highlight w:val="white"/>
        </w:rPr>
        <w:t>Значение</w:t>
      </w:r>
      <w:r w:rsidRPr="00EF2145">
        <w:rPr>
          <w:highlight w:val="white"/>
          <w:lang w:val="en-US"/>
        </w:rPr>
        <w:t xml:space="preserve"> y </w:t>
      </w:r>
      <w:r w:rsidR="00C7428F">
        <w:rPr>
          <w:highlight w:val="white"/>
        </w:rPr>
        <w:t>при</w:t>
      </w:r>
      <w:r w:rsidR="00C7428F" w:rsidRPr="00EF2145">
        <w:rPr>
          <w:highlight w:val="white"/>
          <w:lang w:val="en-US"/>
        </w:rPr>
        <w:t> </w:t>
      </w:r>
      <w:r w:rsidRPr="00EF2145">
        <w:rPr>
          <w:highlight w:val="white"/>
          <w:lang w:val="en-US"/>
        </w:rPr>
        <w:t xml:space="preserve">x = %.3lf, a = %d, b = %d, </w:t>
      </w:r>
      <w:r w:rsidR="009742C4"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 xml:space="preserve">c = %d </w:t>
      </w:r>
      <w:r w:rsidRPr="00EB76BB">
        <w:rPr>
          <w:highlight w:val="white"/>
        </w:rPr>
        <w:t>равно</w:t>
      </w:r>
      <w:r w:rsidRPr="00EF2145">
        <w:rPr>
          <w:highlight w:val="white"/>
          <w:lang w:val="en-US"/>
        </w:rPr>
        <w:t xml:space="preserve"> %10.3lf\n", x,a,b,c,y);</w:t>
      </w:r>
    </w:p>
    <w:p w:rsidR="00285167" w:rsidRPr="00EB76BB" w:rsidRDefault="0010259D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Консольное окно с р</w:t>
      </w:r>
      <w:r w:rsidRPr="00EB76BB">
        <w:rPr>
          <w:rFonts w:eastAsiaTheme="minorEastAsia"/>
        </w:rPr>
        <w:t>езультат</w:t>
      </w:r>
      <w:r>
        <w:rPr>
          <w:rFonts w:eastAsiaTheme="minorEastAsia"/>
        </w:rPr>
        <w:t>ами</w:t>
      </w:r>
      <w:r w:rsidRPr="00EB76B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ыполнения </w:t>
      </w:r>
      <w:r w:rsidR="00285167" w:rsidRPr="00EB76BB">
        <w:rPr>
          <w:rFonts w:eastAsiaTheme="minorEastAsia"/>
        </w:rPr>
        <w:t>программы представлен</w:t>
      </w:r>
      <w:r>
        <w:rPr>
          <w:rFonts w:eastAsiaTheme="minorEastAsia"/>
        </w:rPr>
        <w:t>о</w:t>
      </w:r>
      <w:r w:rsidR="00285167" w:rsidRPr="00EB76BB">
        <w:rPr>
          <w:rFonts w:eastAsiaTheme="minorEastAsia"/>
        </w:rPr>
        <w:t xml:space="preserve"> на рис. 2.</w:t>
      </w:r>
    </w:p>
    <w:p w:rsidR="00285167" w:rsidRPr="00EB76BB" w:rsidRDefault="00880ECE" w:rsidP="009742C4">
      <w:pPr>
        <w:pStyle w:val="aff3"/>
        <w:rPr>
          <w:rFonts w:eastAsiaTheme="minorEastAsia"/>
        </w:rPr>
      </w:pPr>
      <w:r w:rsidRPr="00880ECE">
        <w:drawing>
          <wp:inline distT="0" distB="0" distL="0" distR="0" wp14:anchorId="4AFA9BC9" wp14:editId="5DBC9D4F">
            <wp:extent cx="6182093" cy="161314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213228" cy="1621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167" w:rsidRPr="00EB76BB" w:rsidRDefault="00285167" w:rsidP="009742C4">
      <w:pPr>
        <w:pStyle w:val="aff2"/>
      </w:pPr>
      <w:r w:rsidRPr="00EB76BB">
        <w:t xml:space="preserve">Рис. 2. </w:t>
      </w:r>
      <w:r w:rsidR="0010259D">
        <w:t>О</w:t>
      </w:r>
      <w:r w:rsidR="0010259D" w:rsidRPr="0010259D">
        <w:t xml:space="preserve">кно с результатами </w:t>
      </w:r>
      <w:r w:rsidR="0010259D" w:rsidRPr="00EB76BB">
        <w:t>выполнения</w:t>
      </w:r>
      <w:r w:rsidRPr="00EB76BB">
        <w:t xml:space="preserve"> программы</w:t>
      </w:r>
      <w:r w:rsidR="009742C4">
        <w:t xml:space="preserve"> </w:t>
      </w:r>
      <w:r w:rsidRPr="00EB76BB">
        <w:t>после добавления</w:t>
      </w:r>
      <w:r w:rsidR="009742C4">
        <w:br/>
      </w:r>
      <w:r w:rsidRPr="00EB76BB">
        <w:t xml:space="preserve">вывода </w:t>
      </w:r>
      <w:r w:rsidR="009742C4">
        <w:t>пояснений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>Как вид</w:t>
      </w:r>
      <w:r w:rsidR="009742C4">
        <w:rPr>
          <w:rFonts w:eastAsiaTheme="minorEastAsia"/>
        </w:rPr>
        <w:t>но</w:t>
      </w:r>
      <w:r w:rsidRPr="00EB76BB">
        <w:rPr>
          <w:rFonts w:eastAsiaTheme="minorEastAsia"/>
        </w:rPr>
        <w:t xml:space="preserve">, кириллический шрифт отображается некорректно. </w:t>
      </w:r>
      <w:r w:rsidR="009742C4">
        <w:rPr>
          <w:rFonts w:eastAsiaTheme="minorEastAsia"/>
        </w:rPr>
        <w:t>Ч</w:t>
      </w:r>
      <w:r w:rsidRPr="00EB76BB">
        <w:rPr>
          <w:rFonts w:eastAsiaTheme="minorEastAsia"/>
        </w:rPr>
        <w:t xml:space="preserve">тобы исправить это, добавим в начало функции </w:t>
      </w:r>
      <w:r w:rsidRPr="00EB76BB">
        <w:rPr>
          <w:rFonts w:eastAsiaTheme="minorEastAsia"/>
          <w:lang w:val="en-US"/>
        </w:rPr>
        <w:t>main</w:t>
      </w:r>
      <w:r w:rsidRPr="00EB76BB">
        <w:rPr>
          <w:rFonts w:eastAsiaTheme="minorEastAsia"/>
        </w:rPr>
        <w:t xml:space="preserve"> следующую строку:</w:t>
      </w:r>
    </w:p>
    <w:p w:rsidR="00285167" w:rsidRPr="00221BB4" w:rsidRDefault="00285167" w:rsidP="009742C4">
      <w:pPr>
        <w:pStyle w:val="afe"/>
        <w:rPr>
          <w:rFonts w:eastAsiaTheme="minorEastAsia"/>
        </w:rPr>
      </w:pPr>
      <w:r w:rsidRPr="00EB76BB">
        <w:rPr>
          <w:highlight w:val="white"/>
        </w:rPr>
        <w:t>setlocale</w:t>
      </w:r>
      <w:r w:rsidRPr="00221BB4">
        <w:rPr>
          <w:highlight w:val="white"/>
        </w:rPr>
        <w:t>(</w:t>
      </w:r>
      <w:r w:rsidRPr="00EB76BB">
        <w:rPr>
          <w:highlight w:val="white"/>
        </w:rPr>
        <w:t>LC</w:t>
      </w:r>
      <w:r w:rsidRPr="00221BB4">
        <w:rPr>
          <w:highlight w:val="white"/>
        </w:rPr>
        <w:t>_</w:t>
      </w:r>
      <w:r w:rsidRPr="00EB76BB">
        <w:rPr>
          <w:highlight w:val="white"/>
        </w:rPr>
        <w:t>ALL</w:t>
      </w:r>
      <w:r w:rsidRPr="00221BB4">
        <w:rPr>
          <w:highlight w:val="white"/>
        </w:rPr>
        <w:t>, "</w:t>
      </w:r>
      <w:r w:rsidRPr="00EB76BB">
        <w:rPr>
          <w:highlight w:val="white"/>
        </w:rPr>
        <w:t>Russian</w:t>
      </w:r>
      <w:r w:rsidRPr="00221BB4">
        <w:rPr>
          <w:highlight w:val="white"/>
        </w:rPr>
        <w:t>");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>Кроме того, необходимо подключить заголовочный файл locale.h.</w:t>
      </w:r>
    </w:p>
    <w:p w:rsidR="00285167" w:rsidRPr="00EB76BB" w:rsidRDefault="0010259D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Консольное окно с р</w:t>
      </w:r>
      <w:r w:rsidRPr="00EB76BB">
        <w:rPr>
          <w:rFonts w:eastAsiaTheme="minorEastAsia"/>
        </w:rPr>
        <w:t>езультат</w:t>
      </w:r>
      <w:r>
        <w:rPr>
          <w:rFonts w:eastAsiaTheme="minorEastAsia"/>
        </w:rPr>
        <w:t>ами</w:t>
      </w:r>
      <w:r w:rsidRPr="00EB76B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ыполнения </w:t>
      </w:r>
      <w:r w:rsidRPr="00EB76BB">
        <w:rPr>
          <w:rFonts w:eastAsiaTheme="minorEastAsia"/>
        </w:rPr>
        <w:t>программы представлен</w:t>
      </w:r>
      <w:r>
        <w:rPr>
          <w:rFonts w:eastAsiaTheme="minorEastAsia"/>
        </w:rPr>
        <w:t>о</w:t>
      </w:r>
      <w:r w:rsidRPr="00EB76BB">
        <w:rPr>
          <w:rFonts w:eastAsiaTheme="minorEastAsia"/>
        </w:rPr>
        <w:t xml:space="preserve"> </w:t>
      </w:r>
      <w:r w:rsidR="00285167" w:rsidRPr="00EB76BB">
        <w:rPr>
          <w:rFonts w:eastAsiaTheme="minorEastAsia"/>
        </w:rPr>
        <w:t>на рис. 3.</w:t>
      </w:r>
    </w:p>
    <w:p w:rsidR="00285167" w:rsidRPr="00EB76BB" w:rsidRDefault="003D576E" w:rsidP="009742C4">
      <w:pPr>
        <w:pStyle w:val="aff3"/>
        <w:rPr>
          <w:rFonts w:eastAsiaTheme="minorEastAsia"/>
        </w:rPr>
      </w:pPr>
      <w:r w:rsidRPr="003D576E">
        <w:drawing>
          <wp:inline distT="0" distB="0" distL="0" distR="0" wp14:anchorId="6BA459EB" wp14:editId="4948CE8F">
            <wp:extent cx="6087325" cy="1448002"/>
            <wp:effectExtent l="0" t="0" r="889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087325" cy="144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167" w:rsidRPr="00EB76BB" w:rsidRDefault="00285167" w:rsidP="009742C4">
      <w:pPr>
        <w:pStyle w:val="aff2"/>
        <w:rPr>
          <w:rFonts w:eastAsiaTheme="minorEastAsia"/>
        </w:rPr>
      </w:pPr>
      <w:r w:rsidRPr="00EB76BB">
        <w:t xml:space="preserve">Рис. 3. </w:t>
      </w:r>
      <w:r w:rsidR="0010259D">
        <w:t>О</w:t>
      </w:r>
      <w:r w:rsidR="0010259D" w:rsidRPr="0010259D">
        <w:t xml:space="preserve">кно с результатами </w:t>
      </w:r>
      <w:r w:rsidR="0010259D" w:rsidRPr="00EB76BB">
        <w:t xml:space="preserve">выполнения </w:t>
      </w:r>
      <w:r w:rsidRPr="00EB76BB">
        <w:t xml:space="preserve">программы </w:t>
      </w:r>
      <w:r w:rsidR="009742C4">
        <w:t>после</w:t>
      </w:r>
      <w:r w:rsidR="005764C2">
        <w:br/>
        <w:t>установки русской локализации</w:t>
      </w:r>
    </w:p>
    <w:p w:rsidR="00285167" w:rsidRDefault="008301FF" w:rsidP="008A34A9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Х</w:t>
      </w:r>
      <w:r w:rsidR="00285167" w:rsidRPr="00EB76BB">
        <w:rPr>
          <w:rFonts w:eastAsiaTheme="minorEastAsia"/>
        </w:rPr>
        <w:t>орош</w:t>
      </w:r>
      <w:r>
        <w:rPr>
          <w:rFonts w:eastAsiaTheme="minorEastAsia"/>
        </w:rPr>
        <w:t xml:space="preserve">им </w:t>
      </w:r>
      <w:r w:rsidR="00285167" w:rsidRPr="00EB76BB">
        <w:rPr>
          <w:rFonts w:eastAsiaTheme="minorEastAsia"/>
        </w:rPr>
        <w:t>тон</w:t>
      </w:r>
      <w:r>
        <w:rPr>
          <w:rFonts w:eastAsiaTheme="minorEastAsia"/>
        </w:rPr>
        <w:t xml:space="preserve">ом считается </w:t>
      </w:r>
      <w:r w:rsidR="00285167" w:rsidRPr="00EB76BB">
        <w:rPr>
          <w:rFonts w:eastAsiaTheme="minorEastAsia"/>
        </w:rPr>
        <w:t xml:space="preserve">добавление </w:t>
      </w:r>
      <w:r w:rsidR="005764C2" w:rsidRPr="00EB76BB">
        <w:rPr>
          <w:rFonts w:eastAsiaTheme="minorEastAsia"/>
        </w:rPr>
        <w:t xml:space="preserve">комментариев </w:t>
      </w:r>
      <w:r w:rsidR="00285167" w:rsidRPr="00EB76BB">
        <w:rPr>
          <w:rFonts w:eastAsiaTheme="minorEastAsia"/>
        </w:rPr>
        <w:t>в</w:t>
      </w:r>
      <w:r>
        <w:rPr>
          <w:rFonts w:eastAsiaTheme="minorEastAsia"/>
        </w:rPr>
        <w:t> код программы</w:t>
      </w:r>
      <w:r w:rsidR="00285167" w:rsidRPr="00EB76BB">
        <w:rPr>
          <w:rFonts w:eastAsiaTheme="minorEastAsia"/>
        </w:rPr>
        <w:t xml:space="preserve">. </w:t>
      </w:r>
      <w:r w:rsidR="005764C2">
        <w:rPr>
          <w:rFonts w:eastAsiaTheme="minorEastAsia"/>
        </w:rPr>
        <w:t xml:space="preserve">Комментарии </w:t>
      </w:r>
      <w:r w:rsidR="00285167" w:rsidRPr="00EB76BB">
        <w:rPr>
          <w:rFonts w:eastAsiaTheme="minorEastAsia"/>
        </w:rPr>
        <w:t xml:space="preserve">позволяют легко ориентироваться в коде, особенно если программа содержит много функций, или ее алгоритм достаточно сложен. Добавим комментарии </w:t>
      </w:r>
      <w:r>
        <w:rPr>
          <w:rFonts w:eastAsiaTheme="minorEastAsia"/>
        </w:rPr>
        <w:t xml:space="preserve">в код </w:t>
      </w:r>
      <w:r w:rsidR="00285167" w:rsidRPr="00EB76BB">
        <w:rPr>
          <w:rFonts w:eastAsiaTheme="minorEastAsia"/>
        </w:rPr>
        <w:t>программ</w:t>
      </w:r>
      <w:r>
        <w:rPr>
          <w:rFonts w:eastAsiaTheme="minorEastAsia"/>
        </w:rPr>
        <w:t>ы</w:t>
      </w:r>
      <w:r w:rsidR="00285167" w:rsidRPr="00EB76BB">
        <w:rPr>
          <w:rFonts w:eastAsiaTheme="minorEastAsia"/>
        </w:rPr>
        <w:t xml:space="preserve">. Кроме того, для облегчения понимания кода отдельные его смысловые блоки выделим </w:t>
      </w:r>
      <w:r w:rsidR="005764C2">
        <w:rPr>
          <w:rFonts w:eastAsiaTheme="minorEastAsia"/>
        </w:rPr>
        <w:t>с</w:t>
      </w:r>
      <w:r w:rsidR="00285167" w:rsidRPr="00EB76BB">
        <w:rPr>
          <w:rFonts w:eastAsiaTheme="minorEastAsia"/>
        </w:rPr>
        <w:t xml:space="preserve"> помощ</w:t>
      </w:r>
      <w:r w:rsidR="005764C2">
        <w:rPr>
          <w:rFonts w:eastAsiaTheme="minorEastAsia"/>
        </w:rPr>
        <w:t>ью</w:t>
      </w:r>
      <w:r w:rsidR="00285167" w:rsidRPr="00EB76BB">
        <w:rPr>
          <w:rFonts w:eastAsiaTheme="minorEastAsia"/>
        </w:rPr>
        <w:t xml:space="preserve"> отступов:</w:t>
      </w:r>
    </w:p>
    <w:p w:rsidR="005764C2" w:rsidRPr="00EB76BB" w:rsidRDefault="005764C2" w:rsidP="008A34A9">
      <w:pPr>
        <w:spacing w:line="240" w:lineRule="auto"/>
        <w:rPr>
          <w:rFonts w:eastAsiaTheme="minorEastAsia"/>
        </w:rPr>
      </w:pP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stdio.h&gt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math.h&gt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stdlib.h&gt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#include &lt;locale.h&gt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 xml:space="preserve">setlocale(LC_ALL, "Russian"); // </w:t>
      </w:r>
      <w:r w:rsidRPr="00EB76BB">
        <w:rPr>
          <w:highlight w:val="white"/>
        </w:rPr>
        <w:t>русский</w:t>
      </w:r>
      <w:r w:rsidRPr="00EF2145">
        <w:rPr>
          <w:highlight w:val="white"/>
          <w:lang w:val="en-US"/>
        </w:rPr>
        <w:t xml:space="preserve"> </w:t>
      </w:r>
      <w:r w:rsidRPr="00EB76BB">
        <w:rPr>
          <w:highlight w:val="white"/>
        </w:rPr>
        <w:t>язык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</w:p>
    <w:p w:rsidR="00285167" w:rsidRPr="00930AC1" w:rsidRDefault="00285167" w:rsidP="005764C2">
      <w:pPr>
        <w:pStyle w:val="afe"/>
        <w:rPr>
          <w:highlight w:val="white"/>
        </w:rPr>
      </w:pPr>
      <w:r w:rsidRPr="00930AC1">
        <w:rPr>
          <w:highlight w:val="white"/>
        </w:rPr>
        <w:t>// объявление переменных</w:t>
      </w:r>
    </w:p>
    <w:p w:rsidR="00285167" w:rsidRPr="007B020F" w:rsidRDefault="00285167" w:rsidP="005764C2">
      <w:pPr>
        <w:pStyle w:val="afe"/>
        <w:rPr>
          <w:highlight w:val="white"/>
        </w:rPr>
      </w:pPr>
      <w:r w:rsidRPr="00930AC1">
        <w:rPr>
          <w:highlight w:val="white"/>
        </w:rPr>
        <w:tab/>
      </w:r>
      <w:r w:rsidRPr="00765FF1">
        <w:rPr>
          <w:highlight w:val="white"/>
          <w:lang w:val="en-US"/>
        </w:rPr>
        <w:t>int</w:t>
      </w:r>
      <w:r w:rsidRPr="007B020F">
        <w:rPr>
          <w:highlight w:val="white"/>
        </w:rPr>
        <w:t xml:space="preserve"> </w:t>
      </w:r>
      <w:r w:rsidRPr="00765FF1">
        <w:rPr>
          <w:highlight w:val="white"/>
          <w:lang w:val="en-US"/>
        </w:rPr>
        <w:t>a</w:t>
      </w:r>
      <w:r w:rsidRPr="007B020F">
        <w:rPr>
          <w:highlight w:val="white"/>
        </w:rPr>
        <w:t>,</w:t>
      </w:r>
      <w:r w:rsidRPr="00765FF1">
        <w:rPr>
          <w:highlight w:val="white"/>
          <w:lang w:val="en-US"/>
        </w:rPr>
        <w:t>b</w:t>
      </w:r>
      <w:r w:rsidRPr="007B020F">
        <w:rPr>
          <w:highlight w:val="white"/>
        </w:rPr>
        <w:t>,</w:t>
      </w:r>
      <w:r w:rsidRPr="00765FF1">
        <w:rPr>
          <w:highlight w:val="white"/>
          <w:lang w:val="en-US"/>
        </w:rPr>
        <w:t>c</w:t>
      </w:r>
      <w:r w:rsidRPr="007B020F">
        <w:rPr>
          <w:highlight w:val="white"/>
        </w:rPr>
        <w:t>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7B020F">
        <w:rPr>
          <w:highlight w:val="white"/>
        </w:rPr>
        <w:tab/>
      </w:r>
      <w:r w:rsidRPr="00EF2145">
        <w:rPr>
          <w:highlight w:val="white"/>
          <w:lang w:val="en-US"/>
        </w:rPr>
        <w:t>double x,y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 xml:space="preserve">// </w:t>
      </w:r>
      <w:r w:rsidRPr="00EB76BB">
        <w:rPr>
          <w:highlight w:val="white"/>
        </w:rPr>
        <w:t>ввод</w:t>
      </w:r>
      <w:r w:rsidRPr="00EF2145">
        <w:rPr>
          <w:highlight w:val="white"/>
          <w:lang w:val="en-US"/>
        </w:rPr>
        <w:t xml:space="preserve"> </w:t>
      </w:r>
      <w:r w:rsidRPr="00EB76BB">
        <w:rPr>
          <w:highlight w:val="white"/>
        </w:rPr>
        <w:t>данных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x = ");</w:t>
      </w:r>
      <w:r w:rsidRPr="00EF2145">
        <w:rPr>
          <w:highlight w:val="white"/>
          <w:lang w:val="en-US"/>
        </w:rPr>
        <w:tab/>
        <w:t>scanf("%lf", &amp;x)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a = ");</w:t>
      </w:r>
      <w:r w:rsidRPr="00EF2145">
        <w:rPr>
          <w:highlight w:val="white"/>
          <w:lang w:val="en-US"/>
        </w:rPr>
        <w:tab/>
        <w:t>scanf("%d", &amp;a)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b = ");</w:t>
      </w:r>
      <w:r w:rsidRPr="00EF2145">
        <w:rPr>
          <w:highlight w:val="white"/>
          <w:lang w:val="en-US"/>
        </w:rPr>
        <w:tab/>
        <w:t>scanf("%d", &amp;b)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 c = ");</w:t>
      </w:r>
      <w:r w:rsidRPr="00EF2145">
        <w:rPr>
          <w:highlight w:val="white"/>
          <w:lang w:val="en-US"/>
        </w:rPr>
        <w:tab/>
        <w:t>scanf("%d", &amp;c);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</w:p>
    <w:p w:rsidR="005764C2" w:rsidRPr="00221BB4" w:rsidRDefault="005764C2" w:rsidP="005764C2">
      <w:pPr>
        <w:pStyle w:val="afe"/>
        <w:rPr>
          <w:highlight w:val="white"/>
        </w:rPr>
      </w:pPr>
      <w:r w:rsidRPr="00221BB4">
        <w:rPr>
          <w:highlight w:val="white"/>
        </w:rPr>
        <w:t>// вычислени</w:t>
      </w:r>
      <w:r>
        <w:rPr>
          <w:highlight w:val="white"/>
        </w:rPr>
        <w:t>я</w:t>
      </w:r>
    </w:p>
    <w:p w:rsidR="00285167" w:rsidRPr="00221BB4" w:rsidRDefault="00285167" w:rsidP="005764C2">
      <w:pPr>
        <w:pStyle w:val="afe"/>
        <w:rPr>
          <w:highlight w:val="white"/>
        </w:rPr>
      </w:pPr>
      <w:r w:rsidRPr="00221BB4">
        <w:rPr>
          <w:highlight w:val="white"/>
        </w:rPr>
        <w:tab/>
      </w:r>
      <w:r w:rsidRPr="00EB76BB">
        <w:rPr>
          <w:highlight w:val="white"/>
        </w:rPr>
        <w:t>y</w:t>
      </w:r>
      <w:r w:rsidRPr="00221BB4">
        <w:rPr>
          <w:highlight w:val="white"/>
        </w:rPr>
        <w:t>=(</w:t>
      </w:r>
      <w:r w:rsidRPr="00EB76BB">
        <w:rPr>
          <w:highlight w:val="white"/>
        </w:rPr>
        <w:t>sin</w:t>
      </w:r>
      <w:r w:rsidRPr="00221BB4">
        <w:rPr>
          <w:highlight w:val="white"/>
        </w:rPr>
        <w:t>(</w:t>
      </w:r>
      <w:r w:rsidRPr="00EB76BB">
        <w:rPr>
          <w:highlight w:val="white"/>
        </w:rPr>
        <w:t>x</w:t>
      </w:r>
      <w:r w:rsidRPr="00221BB4">
        <w:rPr>
          <w:highlight w:val="white"/>
        </w:rPr>
        <w:t>)+</w:t>
      </w:r>
      <w:r w:rsidRPr="00EB76BB">
        <w:rPr>
          <w:highlight w:val="white"/>
        </w:rPr>
        <w:t>a</w:t>
      </w:r>
      <w:r w:rsidRPr="00221BB4">
        <w:rPr>
          <w:highlight w:val="white"/>
        </w:rPr>
        <w:t>*</w:t>
      </w:r>
      <w:r w:rsidRPr="00EB76BB">
        <w:rPr>
          <w:highlight w:val="white"/>
        </w:rPr>
        <w:t>b</w:t>
      </w:r>
      <w:r w:rsidRPr="00221BB4">
        <w:rPr>
          <w:highlight w:val="white"/>
        </w:rPr>
        <w:t>)/(</w:t>
      </w:r>
      <w:r w:rsidRPr="00EB76BB">
        <w:rPr>
          <w:highlight w:val="white"/>
        </w:rPr>
        <w:t>c</w:t>
      </w:r>
      <w:r w:rsidRPr="00221BB4">
        <w:rPr>
          <w:highlight w:val="white"/>
        </w:rPr>
        <w:t>+2*</w:t>
      </w:r>
      <w:r w:rsidRPr="00EB76BB">
        <w:rPr>
          <w:highlight w:val="white"/>
        </w:rPr>
        <w:t>x</w:t>
      </w:r>
      <w:r w:rsidRPr="00221BB4">
        <w:rPr>
          <w:highlight w:val="white"/>
        </w:rPr>
        <w:t>);</w:t>
      </w:r>
    </w:p>
    <w:p w:rsidR="00285167" w:rsidRPr="00221BB4" w:rsidRDefault="00285167" w:rsidP="005764C2">
      <w:pPr>
        <w:pStyle w:val="afe"/>
        <w:rPr>
          <w:highlight w:val="white"/>
        </w:rPr>
      </w:pPr>
    </w:p>
    <w:p w:rsidR="00285167" w:rsidRPr="00221BB4" w:rsidRDefault="00285167" w:rsidP="005764C2">
      <w:pPr>
        <w:pStyle w:val="afe"/>
        <w:rPr>
          <w:highlight w:val="white"/>
        </w:rPr>
      </w:pPr>
      <w:r w:rsidRPr="00221BB4">
        <w:rPr>
          <w:highlight w:val="white"/>
        </w:rPr>
        <w:t>// вывод результата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221BB4">
        <w:rPr>
          <w:highlight w:val="white"/>
        </w:rPr>
        <w:tab/>
      </w:r>
      <w:r w:rsidRPr="00EF2145">
        <w:rPr>
          <w:highlight w:val="white"/>
          <w:lang w:val="en-US"/>
        </w:rPr>
        <w:t>printf("</w:t>
      </w:r>
      <w:r w:rsidRPr="00EB76BB">
        <w:rPr>
          <w:highlight w:val="white"/>
        </w:rPr>
        <w:t>Значение</w:t>
      </w:r>
      <w:r w:rsidRPr="00EF2145">
        <w:rPr>
          <w:highlight w:val="white"/>
          <w:lang w:val="en-US"/>
        </w:rPr>
        <w:t xml:space="preserve"> y </w:t>
      </w:r>
      <w:r w:rsidR="00C7428F">
        <w:rPr>
          <w:highlight w:val="white"/>
        </w:rPr>
        <w:t>при</w:t>
      </w:r>
      <w:r w:rsidR="00C7428F" w:rsidRPr="00EF2145">
        <w:rPr>
          <w:highlight w:val="white"/>
          <w:lang w:val="en-US"/>
        </w:rPr>
        <w:t> </w:t>
      </w:r>
      <w:r w:rsidRPr="00EF2145">
        <w:rPr>
          <w:highlight w:val="white"/>
          <w:lang w:val="en-US"/>
        </w:rPr>
        <w:t xml:space="preserve">x = %.3lf, a = %d, b = %d, c = </w:t>
      </w:r>
      <w:r w:rsidR="005764C2" w:rsidRPr="00EF2145">
        <w:rPr>
          <w:highlight w:val="white"/>
          <w:lang w:val="en-US"/>
        </w:rPr>
        <w:tab/>
      </w:r>
      <w:r w:rsidR="005764C2"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 xml:space="preserve">%d </w:t>
      </w:r>
      <w:r w:rsidRPr="00EB76BB">
        <w:rPr>
          <w:highlight w:val="white"/>
        </w:rPr>
        <w:t>равно</w:t>
      </w:r>
      <w:r w:rsidRPr="00EF2145">
        <w:rPr>
          <w:highlight w:val="white"/>
          <w:lang w:val="en-US"/>
        </w:rPr>
        <w:t xml:space="preserve"> %10.3lf\n", x,a,b,c,y);</w:t>
      </w:r>
    </w:p>
    <w:p w:rsidR="005764C2" w:rsidRPr="00EF2145" w:rsidRDefault="005764C2" w:rsidP="005764C2">
      <w:pPr>
        <w:pStyle w:val="afe"/>
        <w:rPr>
          <w:highlight w:val="white"/>
          <w:lang w:val="en-US"/>
        </w:rPr>
      </w:pP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 xml:space="preserve">system("pause"); // </w:t>
      </w:r>
      <w:r w:rsidRPr="00EB76BB">
        <w:rPr>
          <w:highlight w:val="white"/>
        </w:rPr>
        <w:t>задержка</w:t>
      </w:r>
      <w:r w:rsidRPr="00EF2145">
        <w:rPr>
          <w:highlight w:val="white"/>
          <w:lang w:val="en-US"/>
        </w:rPr>
        <w:t xml:space="preserve"> </w:t>
      </w:r>
      <w:r w:rsidRPr="00EB76BB">
        <w:rPr>
          <w:highlight w:val="white"/>
        </w:rPr>
        <w:t>экрана</w:t>
      </w:r>
    </w:p>
    <w:p w:rsidR="00285167" w:rsidRPr="00EF2145" w:rsidRDefault="00285167" w:rsidP="005764C2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return 0;</w:t>
      </w:r>
    </w:p>
    <w:p w:rsidR="00285167" w:rsidRPr="00221BB4" w:rsidRDefault="00285167" w:rsidP="005764C2">
      <w:pPr>
        <w:pStyle w:val="afe"/>
      </w:pPr>
      <w:r w:rsidRPr="00221BB4">
        <w:rPr>
          <w:highlight w:val="white"/>
        </w:rPr>
        <w:t>}</w:t>
      </w:r>
    </w:p>
    <w:p w:rsidR="00285167" w:rsidRPr="00EB76BB" w:rsidRDefault="00285167" w:rsidP="008A34A9">
      <w:pPr>
        <w:spacing w:line="240" w:lineRule="auto"/>
        <w:rPr>
          <w:rFonts w:eastAsiaTheme="minorEastAsia"/>
        </w:rPr>
      </w:pPr>
      <w:r w:rsidRPr="00EB76BB">
        <w:rPr>
          <w:rFonts w:eastAsiaTheme="minorEastAsia"/>
        </w:rPr>
        <w:t xml:space="preserve">На этом </w:t>
      </w:r>
      <w:r w:rsidR="00D122E7">
        <w:rPr>
          <w:rFonts w:eastAsiaTheme="minorEastAsia"/>
        </w:rPr>
        <w:t xml:space="preserve">решение </w:t>
      </w:r>
      <w:r w:rsidRPr="00EB76BB">
        <w:rPr>
          <w:rFonts w:eastAsiaTheme="minorEastAsia"/>
        </w:rPr>
        <w:t>зада</w:t>
      </w:r>
      <w:r w:rsidR="00D122E7">
        <w:rPr>
          <w:rFonts w:eastAsiaTheme="minorEastAsia"/>
        </w:rPr>
        <w:t xml:space="preserve">чи </w:t>
      </w:r>
      <w:r w:rsidRPr="00EB76BB">
        <w:rPr>
          <w:rFonts w:eastAsiaTheme="minorEastAsia"/>
        </w:rPr>
        <w:t>завершено.</w:t>
      </w:r>
    </w:p>
    <w:p w:rsidR="004D6E2F" w:rsidRDefault="004D6E2F" w:rsidP="004D6E2F">
      <w:pPr>
        <w:pStyle w:val="3"/>
      </w:pPr>
      <w:bookmarkStart w:id="35" w:name="_Toc863128"/>
      <w:r w:rsidRPr="00EB76BB">
        <w:t>Индивидуальн</w:t>
      </w:r>
      <w:r>
        <w:t>ая часть лабораторной работы</w:t>
      </w:r>
      <w:bookmarkEnd w:id="35"/>
    </w:p>
    <w:p w:rsidR="00D122E7" w:rsidRDefault="00221BB4" w:rsidP="00AA003C">
      <w:pPr>
        <w:spacing w:line="240" w:lineRule="auto"/>
        <w:rPr>
          <w:rFonts w:eastAsiaTheme="minorEastAsia"/>
        </w:rPr>
      </w:pPr>
      <w:r w:rsidRPr="0010259D">
        <w:rPr>
          <w:rFonts w:eastAsiaTheme="minorEastAsia"/>
        </w:rPr>
        <w:t>В индивидуальной части лабораторной работы написать</w:t>
      </w:r>
      <w:r w:rsidR="00AB67B9" w:rsidRPr="0010259D">
        <w:rPr>
          <w:rFonts w:eastAsiaTheme="minorEastAsia"/>
        </w:rPr>
        <w:t xml:space="preserve"> и </w:t>
      </w:r>
      <w:r w:rsidR="00065343" w:rsidRPr="0010259D">
        <w:rPr>
          <w:rFonts w:eastAsiaTheme="minorEastAsia"/>
        </w:rPr>
        <w:t>отладить</w:t>
      </w:r>
      <w:r w:rsidRPr="0010259D">
        <w:rPr>
          <w:rFonts w:eastAsiaTheme="minorEastAsia"/>
        </w:rPr>
        <w:t xml:space="preserve"> </w:t>
      </w:r>
      <w:r w:rsidR="00AB67B9" w:rsidRPr="0010259D">
        <w:rPr>
          <w:rFonts w:eastAsiaTheme="minorEastAsia"/>
        </w:rPr>
        <w:t xml:space="preserve">три </w:t>
      </w:r>
      <w:r w:rsidRPr="0010259D">
        <w:rPr>
          <w:rFonts w:eastAsiaTheme="minorEastAsia"/>
        </w:rPr>
        <w:t>программ</w:t>
      </w:r>
      <w:r w:rsidR="00AB67B9" w:rsidRPr="0010259D">
        <w:rPr>
          <w:rFonts w:eastAsiaTheme="minorEastAsia"/>
        </w:rPr>
        <w:t>ы</w:t>
      </w:r>
      <w:r w:rsidRPr="0010259D">
        <w:rPr>
          <w:rFonts w:eastAsiaTheme="minorEastAsia"/>
        </w:rPr>
        <w:t xml:space="preserve"> на языке Си</w:t>
      </w:r>
      <w:r w:rsidR="00AA003C" w:rsidRPr="0010259D">
        <w:rPr>
          <w:rFonts w:eastAsiaTheme="minorEastAsia"/>
        </w:rPr>
        <w:t xml:space="preserve">, каждая из которых должна решать задачу </w:t>
      </w:r>
      <w:r w:rsidRPr="0010259D">
        <w:rPr>
          <w:rFonts w:eastAsiaTheme="minorEastAsia"/>
        </w:rPr>
        <w:t>согласно варианту</w:t>
      </w:r>
      <w:r w:rsidR="00AA003C" w:rsidRPr="0010259D">
        <w:rPr>
          <w:rFonts w:eastAsiaTheme="minorEastAsia"/>
        </w:rPr>
        <w:t xml:space="preserve"> из списка задач для самостоятельного решен</w:t>
      </w:r>
      <w:r w:rsidR="007658CF">
        <w:rPr>
          <w:rFonts w:eastAsiaTheme="minorEastAsia"/>
        </w:rPr>
        <w:t>и</w:t>
      </w:r>
      <w:r w:rsidR="00AA003C" w:rsidRPr="0010259D">
        <w:rPr>
          <w:rFonts w:eastAsiaTheme="minorEastAsia"/>
        </w:rPr>
        <w:t>я соответствующего типа.</w:t>
      </w:r>
      <w:r w:rsidR="002F4919" w:rsidRPr="0010259D">
        <w:rPr>
          <w:rFonts w:eastAsiaTheme="minorEastAsia"/>
        </w:rPr>
        <w:t xml:space="preserve"> </w:t>
      </w:r>
      <w:r w:rsidR="00A56EAB" w:rsidRPr="0010259D">
        <w:rPr>
          <w:rFonts w:eastAsiaTheme="minorEastAsia"/>
        </w:rPr>
        <w:t>Каждая программа должна запросить у пользователя все необходимые исходные данные и вывести результаты на экран.</w:t>
      </w:r>
    </w:p>
    <w:p w:rsidR="00ED251C" w:rsidRPr="00AA003C" w:rsidRDefault="00ED251C" w:rsidP="00AA003C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рограммы должны быть снабжены комментариями и отформатированы.</w:t>
      </w:r>
    </w:p>
    <w:p w:rsidR="00AA003C" w:rsidRPr="00AA003C" w:rsidRDefault="00AA003C" w:rsidP="00AA003C">
      <w:pPr>
        <w:spacing w:line="240" w:lineRule="auto"/>
        <w:rPr>
          <w:rFonts w:eastAsiaTheme="minorEastAsia"/>
        </w:rPr>
      </w:pPr>
      <w:r w:rsidRPr="00AA003C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953A13" w:rsidRDefault="00953A13" w:rsidP="00953A13">
      <w:pPr>
        <w:pStyle w:val="3"/>
      </w:pPr>
      <w:bookmarkStart w:id="36" w:name="_Toc863129"/>
      <w:r>
        <w:t>Задачи для самостоятельного решения</w:t>
      </w:r>
      <w:bookmarkEnd w:id="36"/>
    </w:p>
    <w:p w:rsidR="00221BB4" w:rsidRPr="00221BB4" w:rsidRDefault="00221BB4" w:rsidP="00221BB4">
      <w:pPr>
        <w:pStyle w:val="4"/>
      </w:pPr>
      <w:r w:rsidRPr="00221BB4">
        <w:t xml:space="preserve">Задачи </w:t>
      </w:r>
      <w:r>
        <w:t>первого типа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Автомобиль на каждом из пяти одинаковых по длине участках дороги шел с известной средней скоростью. </w:t>
      </w:r>
      <w:r w:rsidR="00DF438A">
        <w:rPr>
          <w:shd w:val="clear" w:color="auto" w:fill="FFFFFF"/>
        </w:rPr>
        <w:t>Определить</w:t>
      </w:r>
      <w:r w:rsidR="00A56EAB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редн</w:t>
      </w:r>
      <w:r w:rsidR="00A56EAB">
        <w:rPr>
          <w:shd w:val="clear" w:color="auto" w:fill="FFFFFF"/>
        </w:rPr>
        <w:t>юю</w:t>
      </w:r>
      <w:r w:rsidRPr="00EB76BB">
        <w:rPr>
          <w:shd w:val="clear" w:color="auto" w:fill="FFFFFF"/>
        </w:rPr>
        <w:t xml:space="preserve"> скорост</w:t>
      </w:r>
      <w:r w:rsidR="00A56EAB">
        <w:rPr>
          <w:shd w:val="clear" w:color="auto" w:fill="FFFFFF"/>
        </w:rPr>
        <w:t>ь</w:t>
      </w:r>
      <w:r w:rsidRPr="00EB76BB">
        <w:rPr>
          <w:shd w:val="clear" w:color="auto" w:fill="FFFFFF"/>
        </w:rPr>
        <w:t xml:space="preserve"> на всем пути.</w:t>
      </w:r>
    </w:p>
    <w:p w:rsidR="00285167" w:rsidRPr="00EB76BB" w:rsidRDefault="00DF438A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</w:t>
      </w:r>
      <w:r w:rsidR="00285167" w:rsidRPr="00EB76BB">
        <w:rPr>
          <w:shd w:val="clear" w:color="auto" w:fill="FFFFFF"/>
        </w:rPr>
        <w:t xml:space="preserve">стоимость мебельного гарнитура, содержащего 4 стула, 2 кресла и 1 стол. Цена изделий соответственно </w:t>
      </w:r>
      <w:r w:rsidR="00285167" w:rsidRPr="000D4625">
        <w:rPr>
          <w:i/>
          <w:shd w:val="clear" w:color="auto" w:fill="FFFFFF"/>
        </w:rPr>
        <w:t>A</w:t>
      </w:r>
      <w:r w:rsidR="00285167" w:rsidRPr="00EB76BB">
        <w:rPr>
          <w:shd w:val="clear" w:color="auto" w:fill="FFFFFF"/>
        </w:rPr>
        <w:t xml:space="preserve">, </w:t>
      </w:r>
      <w:r w:rsidR="00285167" w:rsidRPr="000D4625">
        <w:rPr>
          <w:i/>
          <w:shd w:val="clear" w:color="auto" w:fill="FFFFFF"/>
        </w:rPr>
        <w:t>B</w:t>
      </w:r>
      <w:r w:rsidR="00285167" w:rsidRPr="00EB76BB">
        <w:rPr>
          <w:shd w:val="clear" w:color="auto" w:fill="FFFFFF"/>
        </w:rPr>
        <w:t xml:space="preserve"> и </w:t>
      </w:r>
      <w:r w:rsidR="00285167" w:rsidRPr="000D4625">
        <w:rPr>
          <w:i/>
          <w:shd w:val="clear" w:color="auto" w:fill="FFFFFF"/>
        </w:rPr>
        <w:t>C</w:t>
      </w:r>
      <w:r w:rsidR="00285167" w:rsidRPr="00EB76BB">
        <w:rPr>
          <w:shd w:val="clear" w:color="auto" w:fill="FFFFFF"/>
        </w:rPr>
        <w:t>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Продуктовый магазин продает яблоки поштучно по 5 руб., груши по 7 руб., апельсины по 8 руб. В первые два дня недели продано: понедельник </w:t>
      </w:r>
      <w:r w:rsidR="004A37C3">
        <w:rPr>
          <w:shd w:val="clear" w:color="auto" w:fill="FFFFFF"/>
        </w:rPr>
        <w:t xml:space="preserve">– </w:t>
      </w:r>
      <w:r w:rsidRPr="000D4625">
        <w:rPr>
          <w:i/>
          <w:shd w:val="clear" w:color="auto" w:fill="FFFFFF"/>
          <w:lang w:val="en-US"/>
        </w:rPr>
        <w:t>A</w:t>
      </w:r>
      <w:r w:rsidRPr="00EB76BB">
        <w:rPr>
          <w:shd w:val="clear" w:color="auto" w:fill="FFFFFF"/>
        </w:rPr>
        <w:t xml:space="preserve"> яблок, </w:t>
      </w:r>
      <w:r w:rsidRPr="000D4625">
        <w:rPr>
          <w:i/>
          <w:shd w:val="clear" w:color="auto" w:fill="FFFFFF"/>
          <w:lang w:val="en-US"/>
        </w:rPr>
        <w:t>B</w:t>
      </w:r>
      <w:r w:rsidRPr="00EB76BB">
        <w:rPr>
          <w:shd w:val="clear" w:color="auto" w:fill="FFFFFF"/>
        </w:rPr>
        <w:t xml:space="preserve"> груш, </w:t>
      </w:r>
      <w:r w:rsidRPr="000D4625">
        <w:rPr>
          <w:i/>
          <w:shd w:val="clear" w:color="auto" w:fill="FFFFFF"/>
          <w:lang w:val="en-US"/>
        </w:rPr>
        <w:t>C</w:t>
      </w:r>
      <w:r w:rsidRPr="00EB76BB">
        <w:rPr>
          <w:shd w:val="clear" w:color="auto" w:fill="FFFFFF"/>
        </w:rPr>
        <w:t xml:space="preserve"> апельсинов; вторник</w:t>
      </w:r>
      <w:r w:rsidR="004A37C3" w:rsidRPr="00EB76BB">
        <w:rPr>
          <w:shd w:val="clear" w:color="auto" w:fill="FFFFFF"/>
        </w:rPr>
        <w:t xml:space="preserve"> </w:t>
      </w:r>
      <w:r w:rsidR="004A37C3">
        <w:rPr>
          <w:shd w:val="clear" w:color="auto" w:fill="FFFFFF"/>
        </w:rPr>
        <w:t xml:space="preserve">– </w:t>
      </w:r>
      <w:r w:rsidRPr="000D4625">
        <w:rPr>
          <w:i/>
          <w:shd w:val="clear" w:color="auto" w:fill="FFFFFF"/>
        </w:rPr>
        <w:t>X</w:t>
      </w:r>
      <w:r w:rsidRPr="00EB76BB">
        <w:rPr>
          <w:shd w:val="clear" w:color="auto" w:fill="FFFFFF"/>
        </w:rPr>
        <w:t xml:space="preserve"> яблок, </w:t>
      </w:r>
      <w:r w:rsidRPr="000D4625">
        <w:rPr>
          <w:i/>
          <w:shd w:val="clear" w:color="auto" w:fill="FFFFFF"/>
        </w:rPr>
        <w:t>Y</w:t>
      </w:r>
      <w:r w:rsidRPr="00EB76BB">
        <w:rPr>
          <w:shd w:val="clear" w:color="auto" w:fill="FFFFFF"/>
        </w:rPr>
        <w:t xml:space="preserve"> груш, </w:t>
      </w:r>
      <w:r w:rsidRPr="000D4625">
        <w:rPr>
          <w:i/>
          <w:shd w:val="clear" w:color="auto" w:fill="FFFFFF"/>
        </w:rPr>
        <w:t>Z</w:t>
      </w:r>
      <w:r w:rsidRPr="00EB76BB">
        <w:rPr>
          <w:shd w:val="clear" w:color="auto" w:fill="FFFFFF"/>
        </w:rPr>
        <w:t xml:space="preserve"> апельсинов. </w:t>
      </w:r>
      <w:r w:rsidR="00DF438A">
        <w:rPr>
          <w:shd w:val="clear" w:color="auto" w:fill="FFFFFF"/>
        </w:rPr>
        <w:t xml:space="preserve">Определить </w:t>
      </w:r>
      <w:r w:rsidR="00C00A23">
        <w:rPr>
          <w:shd w:val="clear" w:color="auto" w:fill="FFFFFF"/>
        </w:rPr>
        <w:t xml:space="preserve">выручку за фрукты </w:t>
      </w:r>
      <w:r w:rsidRPr="00EB76BB">
        <w:rPr>
          <w:shd w:val="clear" w:color="auto" w:fill="FFFFFF"/>
        </w:rPr>
        <w:t>в</w:t>
      </w:r>
      <w:r w:rsidR="00C00A23">
        <w:rPr>
          <w:shd w:val="clear" w:color="auto" w:fill="FFFFFF"/>
        </w:rPr>
        <w:t> </w:t>
      </w:r>
      <w:r w:rsidRPr="00EB76BB">
        <w:rPr>
          <w:shd w:val="clear" w:color="auto" w:fill="FFFFFF"/>
        </w:rPr>
        <w:t>каждый из этих дней и за оба дня вместе.</w:t>
      </w:r>
    </w:p>
    <w:p w:rsidR="00285167" w:rsidRPr="00EB76BB" w:rsidRDefault="00DF438A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</w:t>
      </w:r>
      <w:r w:rsidR="00285167" w:rsidRPr="00EB76BB">
        <w:rPr>
          <w:shd w:val="clear" w:color="auto" w:fill="FFFFFF"/>
        </w:rPr>
        <w:t xml:space="preserve">стоимость мебельного гарнитура, содержащего </w:t>
      </w:r>
      <w:r w:rsidR="00285167" w:rsidRPr="000D4625">
        <w:rPr>
          <w:i/>
          <w:shd w:val="clear" w:color="auto" w:fill="FFFFFF"/>
          <w:lang w:val="en-US"/>
        </w:rPr>
        <w:t>A</w:t>
      </w:r>
      <w:r w:rsidR="00285167" w:rsidRPr="00EB76BB">
        <w:rPr>
          <w:shd w:val="clear" w:color="auto" w:fill="FFFFFF"/>
        </w:rPr>
        <w:t xml:space="preserve"> стульев, </w:t>
      </w:r>
      <w:r w:rsidR="00285167" w:rsidRPr="000D4625">
        <w:rPr>
          <w:i/>
          <w:shd w:val="clear" w:color="auto" w:fill="FFFFFF"/>
          <w:lang w:val="en-US"/>
        </w:rPr>
        <w:t>B</w:t>
      </w:r>
      <w:r w:rsidR="00285167" w:rsidRPr="00EB76BB">
        <w:rPr>
          <w:shd w:val="clear" w:color="auto" w:fill="FFFFFF"/>
        </w:rPr>
        <w:t xml:space="preserve"> кресел и </w:t>
      </w:r>
      <w:r w:rsidR="000D4625">
        <w:rPr>
          <w:i/>
          <w:shd w:val="clear" w:color="auto" w:fill="FFFFFF"/>
          <w:lang w:val="en-US"/>
        </w:rPr>
        <w:t>C</w:t>
      </w:r>
      <w:r w:rsidR="00285167" w:rsidRPr="00EB76BB">
        <w:rPr>
          <w:shd w:val="clear" w:color="auto" w:fill="FFFFFF"/>
        </w:rPr>
        <w:t xml:space="preserve"> столов. Цена изделий </w:t>
      </w:r>
      <w:r w:rsidR="0010259D">
        <w:rPr>
          <w:shd w:val="clear" w:color="auto" w:fill="FFFFFF"/>
        </w:rPr>
        <w:t xml:space="preserve">мебельного гарнитура </w:t>
      </w:r>
      <w:r w:rsidR="00285167" w:rsidRPr="00EB76BB">
        <w:rPr>
          <w:shd w:val="clear" w:color="auto" w:fill="FFFFFF"/>
        </w:rPr>
        <w:t>соответственно 1, 2 и 3 тыс. руб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Стоимость мебельного гарнитура, содержащего </w:t>
      </w:r>
      <w:r w:rsidRPr="000D4625">
        <w:rPr>
          <w:i/>
          <w:shd w:val="clear" w:color="auto" w:fill="FFFFFF"/>
          <w:lang w:val="en-US"/>
        </w:rPr>
        <w:t>A</w:t>
      </w:r>
      <w:r w:rsidRPr="00EB76BB">
        <w:rPr>
          <w:shd w:val="clear" w:color="auto" w:fill="FFFFFF"/>
        </w:rPr>
        <w:t xml:space="preserve"> стульев, </w:t>
      </w:r>
      <w:r w:rsidRPr="000D4625">
        <w:rPr>
          <w:i/>
          <w:shd w:val="clear" w:color="auto" w:fill="FFFFFF"/>
          <w:lang w:val="en-US"/>
        </w:rPr>
        <w:t>B</w:t>
      </w:r>
      <w:r w:rsidRPr="00EB76BB">
        <w:rPr>
          <w:shd w:val="clear" w:color="auto" w:fill="FFFFFF"/>
        </w:rPr>
        <w:t xml:space="preserve"> кресел и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столов, равна </w:t>
      </w:r>
      <w:r w:rsidRPr="000D4625">
        <w:rPr>
          <w:i/>
          <w:shd w:val="clear" w:color="auto" w:fill="FFFFFF"/>
          <w:lang w:val="en-US"/>
        </w:rPr>
        <w:t>D</w:t>
      </w:r>
      <w:r w:rsidRPr="00EB76BB">
        <w:rPr>
          <w:shd w:val="clear" w:color="auto" w:fill="FFFFFF"/>
        </w:rPr>
        <w:t xml:space="preserve"> тыс. руб. Цена изделий </w:t>
      </w:r>
      <w:r w:rsidR="0010259D">
        <w:rPr>
          <w:shd w:val="clear" w:color="auto" w:fill="FFFFFF"/>
        </w:rPr>
        <w:t xml:space="preserve">мебельного гарнитура </w:t>
      </w:r>
      <w:r w:rsidRPr="00EB76BB">
        <w:rPr>
          <w:shd w:val="clear" w:color="auto" w:fill="FFFFFF"/>
        </w:rPr>
        <w:t xml:space="preserve">соответственно 1, 2 и </w:t>
      </w:r>
      <w:r w:rsidRPr="000D4625">
        <w:rPr>
          <w:i/>
          <w:shd w:val="clear" w:color="auto" w:fill="FFFFFF"/>
          <w:lang w:val="en-US"/>
        </w:rPr>
        <w:t>X</w:t>
      </w:r>
      <w:r w:rsidRPr="00EB76BB">
        <w:rPr>
          <w:shd w:val="clear" w:color="auto" w:fill="FFFFFF"/>
        </w:rPr>
        <w:t xml:space="preserve"> тыс. руб.</w:t>
      </w:r>
      <w:r w:rsidRPr="0010259D">
        <w:rPr>
          <w:shd w:val="clear" w:color="auto" w:fill="FFFFFF"/>
        </w:rPr>
        <w:t xml:space="preserve"> </w:t>
      </w:r>
      <w:r w:rsidR="00DF438A">
        <w:rPr>
          <w:shd w:val="clear" w:color="auto" w:fill="FFFFFF"/>
        </w:rPr>
        <w:t>Определить</w:t>
      </w:r>
      <w:r w:rsidR="00DF438A" w:rsidRPr="0010259D">
        <w:rPr>
          <w:i/>
          <w:shd w:val="clear" w:color="auto" w:fill="FFFFFF"/>
        </w:rPr>
        <w:t xml:space="preserve"> </w:t>
      </w:r>
      <w:r w:rsidRPr="000D4625">
        <w:rPr>
          <w:i/>
          <w:shd w:val="clear" w:color="auto" w:fill="FFFFFF"/>
          <w:lang w:val="en-US"/>
        </w:rPr>
        <w:t>X</w:t>
      </w:r>
      <w:r w:rsidRPr="00EB76BB">
        <w:rPr>
          <w:shd w:val="clear" w:color="auto" w:fill="FFFFFF"/>
        </w:rPr>
        <w:t>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Мальчик может бегать в </w:t>
      </w:r>
      <w:r w:rsidR="004A37C3">
        <w:rPr>
          <w:shd w:val="clear" w:color="auto" w:fill="FFFFFF"/>
        </w:rPr>
        <w:t>3</w:t>
      </w:r>
      <w:r w:rsidRPr="00EB76BB">
        <w:rPr>
          <w:shd w:val="clear" w:color="auto" w:fill="FFFFFF"/>
        </w:rPr>
        <w:t xml:space="preserve"> раза быстрее, чем ходить. Скорость его ходьбы равна 4 км/ч. Он принял участие в марафонском забеге, но сошел с дистанции, пробежав только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км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врем</w:t>
      </w:r>
      <w:r w:rsidR="004A37C3">
        <w:rPr>
          <w:shd w:val="clear" w:color="auto" w:fill="FFFFFF"/>
        </w:rPr>
        <w:t xml:space="preserve">я, за которое он </w:t>
      </w:r>
      <w:r w:rsidRPr="00EB76BB">
        <w:rPr>
          <w:shd w:val="clear" w:color="auto" w:fill="FFFFFF"/>
        </w:rPr>
        <w:t>преодоле</w:t>
      </w:r>
      <w:r w:rsidR="004A37C3">
        <w:rPr>
          <w:shd w:val="clear" w:color="auto" w:fill="FFFFFF"/>
        </w:rPr>
        <w:t>л</w:t>
      </w:r>
      <w:r w:rsidRPr="00EB76BB">
        <w:rPr>
          <w:shd w:val="clear" w:color="auto" w:fill="FFFFFF"/>
        </w:rPr>
        <w:t xml:space="preserve"> это расстояни</w:t>
      </w:r>
      <w:r w:rsidR="004A37C3">
        <w:rPr>
          <w:shd w:val="clear" w:color="auto" w:fill="FFFFFF"/>
        </w:rPr>
        <w:t>е</w:t>
      </w:r>
      <w:r w:rsidRPr="00EB76BB">
        <w:rPr>
          <w:shd w:val="clear" w:color="auto" w:fill="FFFFFF"/>
        </w:rPr>
        <w:t>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В магазине продается костюмная ткань. Ее цен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руб.</w:t>
      </w:r>
      <w:r w:rsidR="004A37C3">
        <w:rPr>
          <w:shd w:val="clear" w:color="auto" w:fill="FFFFFF"/>
        </w:rPr>
        <w:t>/м</w:t>
      </w:r>
      <w:r w:rsidR="004A37C3" w:rsidRPr="004A37C3">
        <w:rPr>
          <w:shd w:val="clear" w:color="auto" w:fill="FFFFFF"/>
          <w:vertAlign w:val="superscript"/>
        </w:rPr>
        <w:t>2</w:t>
      </w:r>
      <w:r w:rsidRPr="00EB76BB">
        <w:rPr>
          <w:shd w:val="clear" w:color="auto" w:fill="FFFFFF"/>
        </w:rPr>
        <w:t xml:space="preserve">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 xml:space="preserve">стоимость куска этой ткани длиной </w:t>
      </w:r>
      <w:r w:rsidRPr="000D4625">
        <w:rPr>
          <w:i/>
          <w:shd w:val="clear" w:color="auto" w:fill="FFFFFF"/>
        </w:rPr>
        <w:t>Х</w:t>
      </w:r>
      <w:r w:rsidR="004A37C3">
        <w:rPr>
          <w:shd w:val="clear" w:color="auto" w:fill="FFFFFF"/>
        </w:rPr>
        <w:t> </w:t>
      </w:r>
      <w:r w:rsidRPr="00EB76BB">
        <w:rPr>
          <w:shd w:val="clear" w:color="auto" w:fill="FFFFFF"/>
        </w:rPr>
        <w:t>м и шириной 80 см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В магазине продается костюмная ткань. Стоимость куска этой ткани длиной </w:t>
      </w:r>
      <w:r w:rsidRPr="000D4625">
        <w:rPr>
          <w:i/>
          <w:shd w:val="clear" w:color="auto" w:fill="FFFFFF"/>
        </w:rPr>
        <w:t>Х</w:t>
      </w:r>
      <w:r w:rsidR="004A37C3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м и шириной 80 см равн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руб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 xml:space="preserve">цену ткани за </w:t>
      </w:r>
      <w:r w:rsidR="004A37C3">
        <w:rPr>
          <w:shd w:val="clear" w:color="auto" w:fill="FFFFFF"/>
        </w:rPr>
        <w:t xml:space="preserve">один </w:t>
      </w:r>
      <w:r w:rsidRPr="00EB76BB">
        <w:rPr>
          <w:shd w:val="clear" w:color="auto" w:fill="FFFFFF"/>
        </w:rPr>
        <w:t>квадратный метр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Хозяин </w:t>
      </w:r>
      <w:r w:rsidR="004E286C" w:rsidRPr="00EB76BB">
        <w:rPr>
          <w:shd w:val="clear" w:color="auto" w:fill="FFFFFF"/>
        </w:rPr>
        <w:t xml:space="preserve">в своем доме </w:t>
      </w:r>
      <w:r w:rsidRPr="00EB76BB">
        <w:rPr>
          <w:shd w:val="clear" w:color="auto" w:fill="FFFFFF"/>
        </w:rPr>
        <w:t>хочет оклеить обоями длинную стену</w:t>
      </w:r>
      <w:r w:rsidR="004E286C">
        <w:rPr>
          <w:shd w:val="clear" w:color="auto" w:fill="FFFFFF"/>
        </w:rPr>
        <w:t xml:space="preserve"> без окон и дверей</w:t>
      </w:r>
      <w:r w:rsidRPr="00EB76BB">
        <w:rPr>
          <w:shd w:val="clear" w:color="auto" w:fill="FFFFFF"/>
        </w:rPr>
        <w:t xml:space="preserve">. Длина этой стены равна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м, а высота</w:t>
      </w:r>
      <w:r w:rsidR="004A37C3">
        <w:rPr>
          <w:shd w:val="clear" w:color="auto" w:fill="FFFFFF"/>
        </w:rPr>
        <w:t xml:space="preserve">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м. </w:t>
      </w:r>
      <w:r w:rsidR="004E286C">
        <w:rPr>
          <w:shd w:val="clear" w:color="auto" w:fill="FFFFFF"/>
        </w:rPr>
        <w:t xml:space="preserve">Обои он будет клеить целыми вертикальными полосками. </w:t>
      </w:r>
      <w:r w:rsidRPr="00EB76BB">
        <w:rPr>
          <w:shd w:val="clear" w:color="auto" w:fill="FFFFFF"/>
        </w:rPr>
        <w:t xml:space="preserve">Рулон обоев имеет длину 12 м и ширину 1м. </w:t>
      </w:r>
      <w:r w:rsidR="00DF438A">
        <w:rPr>
          <w:shd w:val="clear" w:color="auto" w:fill="FFFFFF"/>
        </w:rPr>
        <w:t xml:space="preserve">Определить </w:t>
      </w:r>
      <w:r w:rsidR="004E286C">
        <w:rPr>
          <w:shd w:val="clear" w:color="auto" w:fill="FFFFFF"/>
        </w:rPr>
        <w:t xml:space="preserve">стоимость </w:t>
      </w:r>
      <w:r w:rsidRPr="00EB76BB">
        <w:rPr>
          <w:shd w:val="clear" w:color="auto" w:fill="FFFFFF"/>
        </w:rPr>
        <w:t>обо</w:t>
      </w:r>
      <w:r w:rsidR="004E286C">
        <w:rPr>
          <w:shd w:val="clear" w:color="auto" w:fill="FFFFFF"/>
        </w:rPr>
        <w:t>ев</w:t>
      </w:r>
      <w:r w:rsidRPr="00EB76BB">
        <w:rPr>
          <w:shd w:val="clear" w:color="auto" w:fill="FFFFFF"/>
        </w:rPr>
        <w:t xml:space="preserve"> для</w:t>
      </w:r>
      <w:r w:rsidR="004E286C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всей стены, если цена одного рулона </w:t>
      </w:r>
      <w:r w:rsidRPr="000D4625">
        <w:rPr>
          <w:i/>
          <w:shd w:val="clear" w:color="auto" w:fill="FFFFFF"/>
        </w:rPr>
        <w:t>К</w:t>
      </w:r>
      <w:r w:rsidRPr="00EB76BB">
        <w:rPr>
          <w:shd w:val="clear" w:color="auto" w:fill="FFFFFF"/>
        </w:rPr>
        <w:t xml:space="preserve"> руб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>Человек</w:t>
      </w:r>
      <w:r w:rsidR="004E286C">
        <w:rPr>
          <w:shd w:val="clear" w:color="auto" w:fill="FFFFFF"/>
        </w:rPr>
        <w:t xml:space="preserve"> собирается </w:t>
      </w:r>
      <w:r w:rsidRPr="00EB76BB">
        <w:rPr>
          <w:shd w:val="clear" w:color="auto" w:fill="FFFFFF"/>
        </w:rPr>
        <w:t>съездить из Лондона в расположенный в</w:t>
      </w:r>
      <w:r w:rsidR="004E286C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390 милях Эдинбург. Он может ехать на автомобиле марки Роллс-Ройс либо на автомобиле марки Форд. Роллс-Ройс расходует 1 галлон бензина на каждые 15 миль пути. Форд расходует 1 галлон бензина на каждые 36 миль пути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тои</w:t>
      </w:r>
      <w:r w:rsidR="00BC3B57">
        <w:rPr>
          <w:shd w:val="clear" w:color="auto" w:fill="FFFFFF"/>
        </w:rPr>
        <w:t>мость</w:t>
      </w:r>
      <w:r w:rsidRPr="00EB76BB">
        <w:rPr>
          <w:shd w:val="clear" w:color="auto" w:fill="FFFFFF"/>
        </w:rPr>
        <w:t xml:space="preserve"> </w:t>
      </w:r>
      <w:r w:rsidR="00BC3B57">
        <w:rPr>
          <w:shd w:val="clear" w:color="auto" w:fill="FFFFFF"/>
        </w:rPr>
        <w:t>топлива для </w:t>
      </w:r>
      <w:r w:rsidRPr="00EB76BB">
        <w:rPr>
          <w:shd w:val="clear" w:color="auto" w:fill="FFFFFF"/>
        </w:rPr>
        <w:t>поездк</w:t>
      </w:r>
      <w:r w:rsidR="00BC3B57">
        <w:rPr>
          <w:shd w:val="clear" w:color="auto" w:fill="FFFFFF"/>
        </w:rPr>
        <w:t>и</w:t>
      </w:r>
      <w:r w:rsidRPr="00EB76BB">
        <w:rPr>
          <w:shd w:val="clear" w:color="auto" w:fill="FFFFFF"/>
        </w:rPr>
        <w:t xml:space="preserve"> в</w:t>
      </w:r>
      <w:r w:rsidR="004E286C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Эдинбург на Ролс-Ройсе, если </w:t>
      </w:r>
      <w:r w:rsidR="00BC3B57">
        <w:rPr>
          <w:shd w:val="clear" w:color="auto" w:fill="FFFFFF"/>
        </w:rPr>
        <w:t xml:space="preserve">цена </w:t>
      </w:r>
      <w:r w:rsidRPr="00EB76BB">
        <w:rPr>
          <w:shd w:val="clear" w:color="auto" w:fill="FFFFFF"/>
        </w:rPr>
        <w:t xml:space="preserve">1 галлона бензина составляет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фунтов? </w:t>
      </w:r>
      <w:r w:rsidR="00BC3B57">
        <w:rPr>
          <w:shd w:val="clear" w:color="auto" w:fill="FFFFFF"/>
        </w:rPr>
        <w:t xml:space="preserve">Также </w:t>
      </w:r>
      <w:r w:rsidR="00DF438A">
        <w:rPr>
          <w:shd w:val="clear" w:color="auto" w:fill="FFFFFF"/>
        </w:rPr>
        <w:t>определить</w:t>
      </w:r>
      <w:r w:rsidR="00BC3B57">
        <w:rPr>
          <w:shd w:val="clear" w:color="auto" w:fill="FFFFFF"/>
        </w:rPr>
        <w:t>, с</w:t>
      </w:r>
      <w:r w:rsidRPr="00EB76BB">
        <w:rPr>
          <w:shd w:val="clear" w:color="auto" w:fill="FFFFFF"/>
        </w:rPr>
        <w:t>колько денег он сбережет, если вместо этого он поедет на машине марки Форд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В видеоигре игрок </w:t>
      </w:r>
      <w:r w:rsidR="00BC3B57">
        <w:rPr>
          <w:shd w:val="clear" w:color="auto" w:fill="FFFFFF"/>
        </w:rPr>
        <w:t xml:space="preserve">получает </w:t>
      </w:r>
      <w:r w:rsidRPr="00EB76BB">
        <w:rPr>
          <w:shd w:val="clear" w:color="auto" w:fill="FFFFFF"/>
        </w:rPr>
        <w:t>50 очков</w:t>
      </w:r>
      <w:r w:rsidR="00BC3B57">
        <w:rPr>
          <w:shd w:val="clear" w:color="auto" w:fill="FFFFFF"/>
        </w:rPr>
        <w:t xml:space="preserve"> за сбитый </w:t>
      </w:r>
      <w:r w:rsidRPr="00EB76BB">
        <w:rPr>
          <w:shd w:val="clear" w:color="auto" w:fill="FFFFFF"/>
        </w:rPr>
        <w:t>самолет, 100 очков</w:t>
      </w:r>
      <w:r w:rsidR="00BC3B57">
        <w:rPr>
          <w:shd w:val="clear" w:color="auto" w:fill="FFFFFF"/>
        </w:rPr>
        <w:t xml:space="preserve"> за сбитую </w:t>
      </w:r>
      <w:r w:rsidRPr="00EB76BB">
        <w:rPr>
          <w:shd w:val="clear" w:color="auto" w:fill="FFFFFF"/>
        </w:rPr>
        <w:t>ракету</w:t>
      </w:r>
      <w:r w:rsidR="00BC3B57">
        <w:rPr>
          <w:shd w:val="clear" w:color="auto" w:fill="FFFFFF"/>
        </w:rPr>
        <w:t xml:space="preserve"> и </w:t>
      </w:r>
      <w:r w:rsidRPr="00EB76BB">
        <w:rPr>
          <w:shd w:val="clear" w:color="auto" w:fill="FFFFFF"/>
        </w:rPr>
        <w:t>200 очков</w:t>
      </w:r>
      <w:r w:rsidR="00BC3B57">
        <w:rPr>
          <w:shd w:val="clear" w:color="auto" w:fill="FFFFFF"/>
        </w:rPr>
        <w:t xml:space="preserve"> за сбитый </w:t>
      </w:r>
      <w:r w:rsidRPr="00EB76BB">
        <w:rPr>
          <w:shd w:val="clear" w:color="auto" w:fill="FFFFFF"/>
        </w:rPr>
        <w:t xml:space="preserve">спутник. </w:t>
      </w:r>
      <w:r w:rsidR="00DF438A">
        <w:rPr>
          <w:shd w:val="clear" w:color="auto" w:fill="FFFFFF"/>
        </w:rPr>
        <w:t xml:space="preserve">Определить </w:t>
      </w:r>
      <w:r w:rsidR="00BC3B57">
        <w:rPr>
          <w:shd w:val="clear" w:color="auto" w:fill="FFFFFF"/>
        </w:rPr>
        <w:t xml:space="preserve">количество </w:t>
      </w:r>
      <w:r w:rsidRPr="00EB76BB">
        <w:rPr>
          <w:shd w:val="clear" w:color="auto" w:fill="FFFFFF"/>
        </w:rPr>
        <w:t xml:space="preserve">очков игрока, который сбил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самолетов,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ракет и </w:t>
      </w:r>
      <w:r w:rsidRPr="000D4625">
        <w:rPr>
          <w:i/>
          <w:shd w:val="clear" w:color="auto" w:fill="FFFFFF"/>
        </w:rPr>
        <w:t>С</w:t>
      </w:r>
      <w:r w:rsidR="00F1463D">
        <w:rPr>
          <w:shd w:val="clear" w:color="auto" w:fill="FFFFFF"/>
        </w:rPr>
        <w:t> </w:t>
      </w:r>
      <w:r w:rsidRPr="00EB76BB">
        <w:rPr>
          <w:shd w:val="clear" w:color="auto" w:fill="FFFFFF"/>
        </w:rPr>
        <w:t>спутников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Первая бригада может выполнить задание за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дней, а вторая з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дней. За сколько дней обе бригады выполнят задание, работая вместе</w:t>
      </w:r>
      <w:r w:rsidR="00BC3B57">
        <w:rPr>
          <w:shd w:val="clear" w:color="auto" w:fill="FFFFFF"/>
        </w:rPr>
        <w:t>?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Первая бригада может выполнить задание за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дней, а обе бригады, работая вместе, з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дней. За сколько дней выполнит задание вторая бригада, работая одна</w:t>
      </w:r>
      <w:r w:rsidR="00BC3B57">
        <w:rPr>
          <w:shd w:val="clear" w:color="auto" w:fill="FFFFFF"/>
        </w:rPr>
        <w:t>?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Работник зарабатывает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руб. за каждые 38</w:t>
      </w:r>
      <w:r w:rsidR="00BC3B57">
        <w:rPr>
          <w:shd w:val="clear" w:color="auto" w:fill="FFFFFF"/>
        </w:rPr>
        <w:t> </w:t>
      </w:r>
      <w:r w:rsidRPr="00EB76BB">
        <w:rPr>
          <w:shd w:val="clear" w:color="auto" w:fill="FFFFFF"/>
        </w:rPr>
        <w:t>ч своей работы. Ему платят в 1,5 раза больше за каждый час сверх 38</w:t>
      </w:r>
      <w:r w:rsidR="00BC3B57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ч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 xml:space="preserve">сумму </w:t>
      </w:r>
      <w:r w:rsidR="00BC3B57">
        <w:rPr>
          <w:shd w:val="clear" w:color="auto" w:fill="FFFFFF"/>
        </w:rPr>
        <w:t>зароботка</w:t>
      </w:r>
      <w:r w:rsidRPr="00EB76BB">
        <w:rPr>
          <w:shd w:val="clear" w:color="auto" w:fill="FFFFFF"/>
        </w:rPr>
        <w:t xml:space="preserve">, если </w:t>
      </w:r>
      <w:r w:rsidR="00BC3B57">
        <w:rPr>
          <w:shd w:val="clear" w:color="auto" w:fill="FFFFFF"/>
        </w:rPr>
        <w:t>известно, что он от</w:t>
      </w:r>
      <w:r w:rsidRPr="00EB76BB">
        <w:rPr>
          <w:shd w:val="clear" w:color="auto" w:fill="FFFFFF"/>
        </w:rPr>
        <w:t>работа</w:t>
      </w:r>
      <w:r w:rsidR="00BC3B57">
        <w:rPr>
          <w:shd w:val="clear" w:color="auto" w:fill="FFFFFF"/>
        </w:rPr>
        <w:t>л</w:t>
      </w:r>
      <w:r w:rsidRPr="00EB76BB">
        <w:rPr>
          <w:shd w:val="clear" w:color="auto" w:fill="FFFFFF"/>
        </w:rPr>
        <w:t xml:space="preserve">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часов </w:t>
      </w:r>
      <w:r w:rsidR="00BC3B57">
        <w:rPr>
          <w:shd w:val="clear" w:color="auto" w:fill="FFFFFF"/>
        </w:rPr>
        <w:t xml:space="preserve">и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заведомо больше 38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Работник зарабатывает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руб. за каждые 38</w:t>
      </w:r>
      <w:r w:rsidR="00BC3B57">
        <w:rPr>
          <w:shd w:val="clear" w:color="auto" w:fill="FFFFFF"/>
          <w:lang w:val="en-US"/>
        </w:rPr>
        <w:t> </w:t>
      </w:r>
      <w:r w:rsidRPr="00EB76BB">
        <w:rPr>
          <w:shd w:val="clear" w:color="auto" w:fill="FFFFFF"/>
        </w:rPr>
        <w:t>ч</w:t>
      </w:r>
      <w:r w:rsidR="00BC3B57" w:rsidRPr="00BC3B57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воей работы. Ему платят в 1,5 раза больше за каждый час сверх 38</w:t>
      </w:r>
      <w:r w:rsidR="00BC3B57">
        <w:rPr>
          <w:shd w:val="clear" w:color="auto" w:fill="FFFFFF"/>
          <w:lang w:val="en-US"/>
        </w:rPr>
        <w:t> </w:t>
      </w:r>
      <w:r w:rsidRPr="00EB76BB">
        <w:rPr>
          <w:shd w:val="clear" w:color="auto" w:fill="FFFFFF"/>
        </w:rPr>
        <w:t xml:space="preserve">ч. </w:t>
      </w:r>
      <w:r w:rsidR="00DF438A">
        <w:rPr>
          <w:shd w:val="clear" w:color="auto" w:fill="FFFFFF"/>
        </w:rPr>
        <w:t>Определить</w:t>
      </w:r>
      <w:r w:rsidR="00F1463D">
        <w:rPr>
          <w:shd w:val="clear" w:color="auto" w:fill="FFFFFF"/>
        </w:rPr>
        <w:t xml:space="preserve">, сколько часов </w:t>
      </w:r>
      <w:r w:rsidRPr="00EB76BB">
        <w:rPr>
          <w:shd w:val="clear" w:color="auto" w:fill="FFFFFF"/>
        </w:rPr>
        <w:t xml:space="preserve">он должен отработать, чтобы получить </w:t>
      </w:r>
      <w:r w:rsidRPr="000D4625">
        <w:rPr>
          <w:i/>
          <w:shd w:val="clear" w:color="auto" w:fill="FFFFFF"/>
          <w:lang w:val="en-US"/>
        </w:rPr>
        <w:t>Y</w:t>
      </w:r>
      <w:r w:rsidRPr="00EB76BB">
        <w:rPr>
          <w:shd w:val="clear" w:color="auto" w:fill="FFFFFF"/>
        </w:rPr>
        <w:t xml:space="preserve"> руб (</w:t>
      </w:r>
      <w:r w:rsidRPr="000D4625">
        <w:rPr>
          <w:i/>
          <w:shd w:val="clear" w:color="auto" w:fill="FFFFFF"/>
          <w:lang w:val="en-US"/>
        </w:rPr>
        <w:t>Y</w:t>
      </w:r>
      <w:r w:rsidRPr="000D4625">
        <w:rPr>
          <w:i/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 xml:space="preserve">должно быть заведомо больше </w:t>
      </w:r>
      <w:r w:rsidRPr="000D4625">
        <w:rPr>
          <w:i/>
          <w:shd w:val="clear" w:color="auto" w:fill="FFFFFF"/>
          <w:lang w:val="en-US"/>
        </w:rPr>
        <w:t>X</w:t>
      </w:r>
      <w:r w:rsidRPr="00EB76BB">
        <w:rPr>
          <w:shd w:val="clear" w:color="auto" w:fill="FFFFFF"/>
        </w:rPr>
        <w:t>)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Каждую неделю Юра получает деньги на мелкие расходы. Из них он тратит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руб</w:t>
      </w:r>
      <w:r w:rsidR="00F1463D">
        <w:rPr>
          <w:shd w:val="clear" w:color="auto" w:fill="FFFFFF"/>
        </w:rPr>
        <w:t>.</w:t>
      </w:r>
      <w:r w:rsidRPr="00EB76BB">
        <w:rPr>
          <w:shd w:val="clear" w:color="auto" w:fill="FFFFFF"/>
        </w:rPr>
        <w:t xml:space="preserve"> на сладости. Это составляет одну четверть того, что он получает еженедельно. Юра сберегает одну треть того, что остается после покупки сладостей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умму, накопленную Юрой за год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Город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находится от город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на расстоянии </w:t>
      </w:r>
      <w:r w:rsidRPr="000D4625">
        <w:rPr>
          <w:i/>
          <w:shd w:val="clear" w:color="auto" w:fill="FFFFFF"/>
        </w:rPr>
        <w:t>S</w:t>
      </w:r>
      <w:r w:rsidRPr="00EB76BB">
        <w:rPr>
          <w:shd w:val="clear" w:color="auto" w:fill="FFFFFF"/>
        </w:rPr>
        <w:t xml:space="preserve"> км. Между ними на расстоянии </w:t>
      </w:r>
      <w:r w:rsidRPr="000D4625">
        <w:rPr>
          <w:i/>
          <w:shd w:val="clear" w:color="auto" w:fill="FFFFFF"/>
        </w:rPr>
        <w:t>S</w:t>
      </w:r>
      <w:r w:rsidRPr="00F1463D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от города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находится город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. Велосипедист выехал из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в </w:t>
      </w:r>
      <w:r w:rsidRPr="000D4625">
        <w:rPr>
          <w:i/>
          <w:shd w:val="clear" w:color="auto" w:fill="FFFFFF"/>
        </w:rPr>
        <w:t>В.</w:t>
      </w:r>
      <w:r w:rsidRPr="00EB76BB">
        <w:rPr>
          <w:shd w:val="clear" w:color="auto" w:fill="FFFFFF"/>
        </w:rPr>
        <w:t xml:space="preserve"> </w:t>
      </w:r>
      <w:r w:rsidR="00DF438A">
        <w:rPr>
          <w:shd w:val="clear" w:color="auto" w:fill="FFFFFF"/>
        </w:rPr>
        <w:t>Определить</w:t>
      </w:r>
      <w:r w:rsidR="00F1463D">
        <w:rPr>
          <w:shd w:val="clear" w:color="auto" w:fill="FFFFFF"/>
        </w:rPr>
        <w:t>, з</w:t>
      </w:r>
      <w:r w:rsidRPr="00EB76BB">
        <w:rPr>
          <w:shd w:val="clear" w:color="auto" w:fill="FFFFFF"/>
        </w:rPr>
        <w:t xml:space="preserve">а какое время он доедет до города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, если до города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он ехал со скоростью </w:t>
      </w:r>
      <w:r w:rsidRPr="000D4625">
        <w:rPr>
          <w:i/>
          <w:shd w:val="clear" w:color="auto" w:fill="FFFFFF"/>
        </w:rPr>
        <w:t>V</w:t>
      </w:r>
      <w:r w:rsidR="00F1463D" w:rsidRPr="00F1463D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км/ч, от </w:t>
      </w:r>
      <w:r w:rsidRPr="000D4625">
        <w:rPr>
          <w:i/>
          <w:shd w:val="clear" w:color="auto" w:fill="FFFFFF"/>
        </w:rPr>
        <w:t xml:space="preserve">С </w:t>
      </w:r>
      <w:r w:rsidRPr="00EB76BB">
        <w:rPr>
          <w:shd w:val="clear" w:color="auto" w:fill="FFFFFF"/>
        </w:rPr>
        <w:t xml:space="preserve">до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со скоростью </w:t>
      </w:r>
      <w:r w:rsidRPr="000D4625">
        <w:rPr>
          <w:i/>
          <w:shd w:val="clear" w:color="auto" w:fill="FFFFFF"/>
        </w:rPr>
        <w:t>V</w:t>
      </w:r>
      <w:r w:rsidRPr="00F1463D">
        <w:rPr>
          <w:shd w:val="clear" w:color="auto" w:fill="FFFFFF"/>
          <w:vertAlign w:val="subscript"/>
        </w:rPr>
        <w:t>2</w:t>
      </w:r>
      <w:r w:rsidRPr="00EB76BB">
        <w:rPr>
          <w:shd w:val="clear" w:color="auto" w:fill="FFFFFF"/>
        </w:rPr>
        <w:t xml:space="preserve"> км/ч, а в</w:t>
      </w:r>
      <w:r w:rsidR="00F1463D">
        <w:rPr>
          <w:shd w:val="clear" w:color="auto" w:fill="FFFFFF"/>
        </w:rPr>
        <w:t> </w:t>
      </w:r>
      <w:r w:rsidRPr="00EB76BB">
        <w:rPr>
          <w:shd w:val="clear" w:color="auto" w:fill="FFFFFF"/>
        </w:rPr>
        <w:t xml:space="preserve">городе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он сделал остановку на 30 мин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Город </w:t>
      </w:r>
      <w:r w:rsidRPr="000D4625">
        <w:rPr>
          <w:i/>
          <w:shd w:val="clear" w:color="auto" w:fill="FFFFFF"/>
        </w:rPr>
        <w:t xml:space="preserve">А </w:t>
      </w:r>
      <w:r w:rsidRPr="00EB76BB">
        <w:rPr>
          <w:shd w:val="clear" w:color="auto" w:fill="FFFFFF"/>
        </w:rPr>
        <w:t xml:space="preserve">находится от города </w:t>
      </w:r>
      <w:r w:rsidRPr="000D4625">
        <w:rPr>
          <w:i/>
          <w:shd w:val="clear" w:color="auto" w:fill="FFFFFF"/>
        </w:rPr>
        <w:t xml:space="preserve">В </w:t>
      </w:r>
      <w:r w:rsidRPr="00EB76BB">
        <w:rPr>
          <w:shd w:val="clear" w:color="auto" w:fill="FFFFFF"/>
        </w:rPr>
        <w:t xml:space="preserve">на расстоянии </w:t>
      </w:r>
      <w:r w:rsidRPr="000D4625">
        <w:rPr>
          <w:i/>
          <w:shd w:val="clear" w:color="auto" w:fill="FFFFFF"/>
        </w:rPr>
        <w:t>S</w:t>
      </w:r>
      <w:r w:rsidRPr="00EB76BB">
        <w:rPr>
          <w:shd w:val="clear" w:color="auto" w:fill="FFFFFF"/>
        </w:rPr>
        <w:t xml:space="preserve"> км. Между ними на расстоянии </w:t>
      </w:r>
      <w:r w:rsidRPr="000D4625">
        <w:rPr>
          <w:i/>
          <w:shd w:val="clear" w:color="auto" w:fill="FFFFFF"/>
        </w:rPr>
        <w:t>S</w:t>
      </w:r>
      <w:r w:rsidRPr="00F1463D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от города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находится город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. Велосипедист выехал из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в </w:t>
      </w:r>
      <w:r w:rsidRPr="000D4625">
        <w:rPr>
          <w:i/>
          <w:shd w:val="clear" w:color="auto" w:fill="FFFFFF"/>
        </w:rPr>
        <w:t>В.</w:t>
      </w:r>
      <w:r w:rsidRPr="00EB76BB">
        <w:rPr>
          <w:shd w:val="clear" w:color="auto" w:fill="FFFFFF"/>
        </w:rPr>
        <w:t xml:space="preserve"> На какое время</w:t>
      </w:r>
      <w:r w:rsidRPr="00EB76BB">
        <w:t xml:space="preserve"> </w:t>
      </w:r>
      <w:r w:rsidRPr="00EB76BB">
        <w:rPr>
          <w:shd w:val="clear" w:color="auto" w:fill="FFFFFF"/>
        </w:rPr>
        <w:t xml:space="preserve">он сделал остановку в городе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, если до города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он ехал со скоростью </w:t>
      </w:r>
      <w:r w:rsidRPr="000D4625">
        <w:rPr>
          <w:i/>
          <w:shd w:val="clear" w:color="auto" w:fill="FFFFFF"/>
        </w:rPr>
        <w:t>V</w:t>
      </w:r>
      <w:r w:rsidRPr="00F1463D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км/ч, от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до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со скоростью </w:t>
      </w:r>
      <w:r w:rsidRPr="000D4625">
        <w:rPr>
          <w:i/>
          <w:shd w:val="clear" w:color="auto" w:fill="FFFFFF"/>
        </w:rPr>
        <w:t>V</w:t>
      </w:r>
      <w:r w:rsidRPr="00F1463D">
        <w:rPr>
          <w:shd w:val="clear" w:color="auto" w:fill="FFFFFF"/>
          <w:vertAlign w:val="subscript"/>
        </w:rPr>
        <w:t>2</w:t>
      </w:r>
      <w:r w:rsidRPr="00EB76BB">
        <w:rPr>
          <w:shd w:val="clear" w:color="auto" w:fill="FFFFFF"/>
        </w:rPr>
        <w:t xml:space="preserve"> км/ч, а всего на дорогу затратил </w:t>
      </w:r>
      <w:r w:rsidRPr="000D4625">
        <w:rPr>
          <w:i/>
          <w:shd w:val="clear" w:color="auto" w:fill="FFFFFF"/>
          <w:lang w:val="en-US"/>
        </w:rPr>
        <w:t>t</w:t>
      </w:r>
      <w:r w:rsidRPr="00EB76BB">
        <w:rPr>
          <w:shd w:val="clear" w:color="auto" w:fill="FFFFFF"/>
        </w:rPr>
        <w:t xml:space="preserve"> часов.</w:t>
      </w:r>
    </w:p>
    <w:p w:rsidR="00285167" w:rsidRPr="00EB76BB" w:rsidRDefault="00DF438A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</w:t>
      </w:r>
      <w:r w:rsidR="00285167" w:rsidRPr="00EB76BB">
        <w:rPr>
          <w:shd w:val="clear" w:color="auto" w:fill="FFFFFF"/>
        </w:rPr>
        <w:t>стоимост</w:t>
      </w:r>
      <w:r w:rsidR="00F1463D">
        <w:rPr>
          <w:shd w:val="clear" w:color="auto" w:fill="FFFFFF"/>
        </w:rPr>
        <w:t>ь</w:t>
      </w:r>
      <w:r w:rsidR="00285167" w:rsidRPr="00EB76BB">
        <w:rPr>
          <w:shd w:val="clear" w:color="auto" w:fill="FFFFFF"/>
        </w:rPr>
        <w:t xml:space="preserve"> путевки, складывающейся из цен на</w:t>
      </w:r>
      <w:r>
        <w:rPr>
          <w:shd w:val="clear" w:color="auto" w:fill="FFFFFF"/>
        </w:rPr>
        <w:t> </w:t>
      </w:r>
      <w:r w:rsidR="00285167" w:rsidRPr="00EB76BB">
        <w:rPr>
          <w:shd w:val="clear" w:color="auto" w:fill="FFFFFF"/>
        </w:rPr>
        <w:t>билет (</w:t>
      </w:r>
      <w:r w:rsidR="00F1463D">
        <w:rPr>
          <w:shd w:val="clear" w:color="auto" w:fill="FFFFFF"/>
        </w:rPr>
        <w:t>отдельно туда и обратно</w:t>
      </w:r>
      <w:r w:rsidR="00285167" w:rsidRPr="00EB76BB">
        <w:rPr>
          <w:shd w:val="clear" w:color="auto" w:fill="FFFFFF"/>
        </w:rPr>
        <w:t>), стоимости проживания за один день, стоимости питания за один день, количества дней и стоимости экскурсий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В первой четверти в школе было </w:t>
      </w:r>
      <w:r w:rsidRPr="000D4625">
        <w:rPr>
          <w:i/>
          <w:shd w:val="clear" w:color="auto" w:fill="FFFFFF"/>
        </w:rPr>
        <w:t>X</w:t>
      </w:r>
      <w:r w:rsidRPr="00EB76BB">
        <w:rPr>
          <w:shd w:val="clear" w:color="auto" w:fill="FFFFFF"/>
        </w:rPr>
        <w:t xml:space="preserve"> хорошистов, во второй – на </w:t>
      </w:r>
      <w:r w:rsidRPr="000D4625">
        <w:rPr>
          <w:i/>
          <w:shd w:val="clear" w:color="auto" w:fill="FFFFFF"/>
        </w:rPr>
        <w:t>Y</w:t>
      </w:r>
      <w:r w:rsidRPr="00EB76BB">
        <w:rPr>
          <w:shd w:val="clear" w:color="auto" w:fill="FFFFFF"/>
        </w:rPr>
        <w:t xml:space="preserve"> больше, чем в первой</w:t>
      </w:r>
      <w:r w:rsidR="0010259D">
        <w:rPr>
          <w:shd w:val="clear" w:color="auto" w:fill="FFFFFF"/>
        </w:rPr>
        <w:t>, а</w:t>
      </w:r>
      <w:r w:rsidRPr="00EB76BB">
        <w:rPr>
          <w:shd w:val="clear" w:color="auto" w:fill="FFFFFF"/>
        </w:rPr>
        <w:t xml:space="preserve"> в третьей четверти – на </w:t>
      </w:r>
      <w:r w:rsidRPr="000D4625">
        <w:rPr>
          <w:i/>
          <w:shd w:val="clear" w:color="auto" w:fill="FFFFFF"/>
        </w:rPr>
        <w:t>Z</w:t>
      </w:r>
      <w:r w:rsidRPr="00EB76BB">
        <w:rPr>
          <w:shd w:val="clear" w:color="auto" w:fill="FFFFFF"/>
        </w:rPr>
        <w:t xml:space="preserve"> хорошистов меньше, чем во второй. Сколько учеников закончили школу без троек в третьей четверти?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В цехе работает </w:t>
      </w:r>
      <w:r w:rsidRPr="000D4625">
        <w:rPr>
          <w:i/>
          <w:shd w:val="clear" w:color="auto" w:fill="FFFFFF"/>
          <w:lang w:val="en-US"/>
        </w:rPr>
        <w:t>X</w:t>
      </w:r>
      <w:r w:rsidRPr="00EB76BB">
        <w:rPr>
          <w:shd w:val="clear" w:color="auto" w:fill="FFFFFF"/>
        </w:rPr>
        <w:t xml:space="preserve"> человек. Из них </w:t>
      </w:r>
      <w:r w:rsidRPr="000D4625">
        <w:rPr>
          <w:i/>
          <w:shd w:val="clear" w:color="auto" w:fill="FFFFFF"/>
          <w:lang w:val="en-US"/>
        </w:rPr>
        <w:t>Y</w:t>
      </w:r>
      <w:r w:rsidRPr="00EB76BB">
        <w:rPr>
          <w:shd w:val="clear" w:color="auto" w:fill="FFFFFF"/>
        </w:rPr>
        <w:t xml:space="preserve"> мужчин, а остальные – женщины. На сколько больше в цехе работает мужчин, чем женщин?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Заработок рабочих на фабрике составил </w:t>
      </w:r>
      <w:r w:rsidRPr="000D4625">
        <w:rPr>
          <w:i/>
          <w:shd w:val="clear" w:color="auto" w:fill="FFFFFF"/>
        </w:rPr>
        <w:t>С</w:t>
      </w:r>
      <w:r w:rsidRPr="00EB76BB">
        <w:rPr>
          <w:shd w:val="clear" w:color="auto" w:fill="FFFFFF"/>
        </w:rPr>
        <w:t xml:space="preserve"> руб</w:t>
      </w:r>
      <w:r w:rsidR="00F1463D">
        <w:rPr>
          <w:shd w:val="clear" w:color="auto" w:fill="FFFFFF"/>
        </w:rPr>
        <w:t>.</w:t>
      </w:r>
      <w:r w:rsidRPr="00EB76BB">
        <w:rPr>
          <w:shd w:val="clear" w:color="auto" w:fill="FFFFFF"/>
        </w:rPr>
        <w:t xml:space="preserve"> Его </w:t>
      </w:r>
      <w:r w:rsidR="00F1463D">
        <w:rPr>
          <w:shd w:val="clear" w:color="auto" w:fill="FFFFFF"/>
        </w:rPr>
        <w:t xml:space="preserve">необходимо </w:t>
      </w:r>
      <w:r w:rsidRPr="00EB76BB">
        <w:rPr>
          <w:shd w:val="clear" w:color="auto" w:fill="FFFFFF"/>
        </w:rPr>
        <w:t xml:space="preserve">разделить поровну между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рабочими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заработок каждого рабочего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В пяти тестовых опросах мальчик получил оценки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 xml:space="preserve">среднее </w:t>
      </w:r>
      <w:r w:rsidR="00F1463D">
        <w:rPr>
          <w:shd w:val="clear" w:color="auto" w:fill="FFFFFF"/>
        </w:rPr>
        <w:t xml:space="preserve">арифметическое </w:t>
      </w:r>
      <w:r w:rsidRPr="00EB76BB">
        <w:rPr>
          <w:shd w:val="clear" w:color="auto" w:fill="FFFFFF"/>
        </w:rPr>
        <w:t>оценок, полученных мальчиком в пяти опросах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Работник зарабатывает </w:t>
      </w:r>
      <w:r w:rsidRPr="000D4625">
        <w:rPr>
          <w:i/>
          <w:shd w:val="clear" w:color="auto" w:fill="FFFFFF"/>
        </w:rPr>
        <w:t>Х</w:t>
      </w:r>
      <w:r w:rsidRPr="00EB76BB">
        <w:rPr>
          <w:shd w:val="clear" w:color="auto" w:fill="FFFFFF"/>
        </w:rPr>
        <w:t xml:space="preserve"> руб. за каждые </w:t>
      </w:r>
      <w:r w:rsidR="00971835">
        <w:rPr>
          <w:shd w:val="clear" w:color="auto" w:fill="FFFFFF"/>
        </w:rPr>
        <w:t>30 </w:t>
      </w:r>
      <w:r w:rsidRPr="00EB76BB">
        <w:rPr>
          <w:shd w:val="clear" w:color="auto" w:fill="FFFFFF"/>
        </w:rPr>
        <w:t>ч</w:t>
      </w:r>
      <w:r w:rsidR="00971835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воей работы. Ему платят в 1,5 раза больше за каждый час сверх 3</w:t>
      </w:r>
      <w:r w:rsidR="00971835">
        <w:rPr>
          <w:shd w:val="clear" w:color="auto" w:fill="FFFFFF"/>
        </w:rPr>
        <w:t>0 </w:t>
      </w:r>
      <w:r w:rsidRPr="00EB76BB">
        <w:rPr>
          <w:shd w:val="clear" w:color="auto" w:fill="FFFFFF"/>
        </w:rPr>
        <w:t xml:space="preserve">ч. </w:t>
      </w:r>
      <w:r w:rsidR="00DF438A">
        <w:rPr>
          <w:shd w:val="clear" w:color="auto" w:fill="FFFFFF"/>
        </w:rPr>
        <w:t>Определить</w:t>
      </w:r>
      <w:r w:rsidR="00971835">
        <w:rPr>
          <w:shd w:val="clear" w:color="auto" w:fill="FFFFFF"/>
        </w:rPr>
        <w:t>, к</w:t>
      </w:r>
      <w:r w:rsidRPr="00EB76BB">
        <w:rPr>
          <w:shd w:val="clear" w:color="auto" w:fill="FFFFFF"/>
        </w:rPr>
        <w:t xml:space="preserve">акую сумму он получит, если работает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часов (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должно быть заведомо больше 38).</w:t>
      </w:r>
    </w:p>
    <w:p w:rsidR="00285167" w:rsidRPr="00EB76BB" w:rsidRDefault="00285167" w:rsidP="00F156CD">
      <w:pPr>
        <w:pStyle w:val="af5"/>
        <w:numPr>
          <w:ilvl w:val="0"/>
          <w:numId w:val="11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shd w:val="clear" w:color="auto" w:fill="FFFFFF"/>
        </w:rPr>
        <w:t xml:space="preserve">Магазин продает </w:t>
      </w:r>
      <w:r w:rsidRPr="000D4625">
        <w:rPr>
          <w:i/>
          <w:shd w:val="clear" w:color="auto" w:fill="FFFFFF"/>
        </w:rPr>
        <w:t>В</w:t>
      </w:r>
      <w:r w:rsidRPr="00EB76BB">
        <w:rPr>
          <w:shd w:val="clear" w:color="auto" w:fill="FFFFFF"/>
        </w:rPr>
        <w:t xml:space="preserve"> машин по цене </w:t>
      </w:r>
      <w:r w:rsidRPr="000D4625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руб. за каждую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общую выручку от продажи машин.</w:t>
      </w:r>
    </w:p>
    <w:p w:rsidR="00285167" w:rsidRDefault="00285167" w:rsidP="008A34A9">
      <w:pPr>
        <w:tabs>
          <w:tab w:val="left" w:pos="851"/>
          <w:tab w:val="left" w:pos="1276"/>
        </w:tabs>
        <w:spacing w:line="240" w:lineRule="auto"/>
      </w:pPr>
    </w:p>
    <w:p w:rsidR="00221BB4" w:rsidRPr="00930AC1" w:rsidRDefault="00221BB4" w:rsidP="00221BB4">
      <w:pPr>
        <w:pStyle w:val="4"/>
      </w:pPr>
      <w:r w:rsidRPr="00930AC1">
        <w:t>Задачи второго типа</w:t>
      </w:r>
    </w:p>
    <w:p w:rsidR="00285167" w:rsidRPr="00ED251C" w:rsidRDefault="00DF438A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Pr="00ED251C">
        <w:rPr>
          <w:shd w:val="clear" w:color="auto" w:fill="FFFFFF"/>
        </w:rPr>
        <w:t xml:space="preserve"> </w:t>
      </w:r>
      <w:r w:rsidR="00285167" w:rsidRPr="00ED251C">
        <w:rPr>
          <w:shd w:val="clear" w:color="auto" w:fill="FFFFFF"/>
        </w:rPr>
        <w:t xml:space="preserve">периметр и площадь прямоугольного треугольника по заданным длинам двух катетов </w:t>
      </w:r>
      <w:r w:rsidR="00285167" w:rsidRPr="00ED251C">
        <w:rPr>
          <w:i/>
          <w:shd w:val="clear" w:color="auto" w:fill="FFFFFF"/>
        </w:rPr>
        <w:t>а</w:t>
      </w:r>
      <w:r w:rsidR="00285167" w:rsidRPr="00ED251C">
        <w:rPr>
          <w:shd w:val="clear" w:color="auto" w:fill="FFFFFF"/>
        </w:rPr>
        <w:t xml:space="preserve"> и </w:t>
      </w:r>
      <w:r w:rsidR="00285167" w:rsidRPr="00ED251C">
        <w:rPr>
          <w:i/>
          <w:shd w:val="clear" w:color="auto" w:fill="FFFFFF"/>
        </w:rPr>
        <w:t>b</w:t>
      </w:r>
      <w:r w:rsidR="00285167" w:rsidRPr="00ED251C">
        <w:rPr>
          <w:shd w:val="clear" w:color="auto" w:fill="FFFFFF"/>
        </w:rPr>
        <w:t>.</w:t>
      </w:r>
    </w:p>
    <w:p w:rsidR="00285167" w:rsidRPr="00930AC1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D251C">
        <w:rPr>
          <w:shd w:val="clear" w:color="auto" w:fill="FFFFFF"/>
        </w:rPr>
        <w:t>Заданы координаты трех вершин треугольника (</w:t>
      </w:r>
      <w:r w:rsidRPr="00ED251C">
        <w:rPr>
          <w:i/>
          <w:shd w:val="clear" w:color="auto" w:fill="FFFFFF"/>
        </w:rPr>
        <w:t>х</w:t>
      </w:r>
      <w:r w:rsidRPr="00ED251C">
        <w:rPr>
          <w:shd w:val="clear" w:color="auto" w:fill="FFFFFF"/>
          <w:vertAlign w:val="subscript"/>
        </w:rPr>
        <w:t>1</w:t>
      </w:r>
      <w:r w:rsidRPr="00ED251C">
        <w:rPr>
          <w:shd w:val="clear" w:color="auto" w:fill="FFFFFF"/>
        </w:rPr>
        <w:t xml:space="preserve">, </w:t>
      </w:r>
      <w:r w:rsidRPr="00ED251C">
        <w:rPr>
          <w:i/>
          <w:shd w:val="clear" w:color="auto" w:fill="FFFFFF"/>
        </w:rPr>
        <w:t>у</w:t>
      </w:r>
      <w:r w:rsidRPr="00ED251C">
        <w:rPr>
          <w:shd w:val="clear" w:color="auto" w:fill="FFFFFF"/>
          <w:vertAlign w:val="subscript"/>
        </w:rPr>
        <w:t>1</w:t>
      </w:r>
      <w:r w:rsidRPr="00ED251C">
        <w:rPr>
          <w:shd w:val="clear" w:color="auto" w:fill="FFFFFF"/>
        </w:rPr>
        <w:t>), (</w:t>
      </w:r>
      <w:r w:rsidRPr="00ED251C">
        <w:rPr>
          <w:i/>
          <w:shd w:val="clear" w:color="auto" w:fill="FFFFFF"/>
        </w:rPr>
        <w:t>х</w:t>
      </w:r>
      <w:r w:rsidRPr="00ED251C">
        <w:rPr>
          <w:shd w:val="clear" w:color="auto" w:fill="FFFFFF"/>
          <w:vertAlign w:val="subscript"/>
        </w:rPr>
        <w:t>2</w:t>
      </w:r>
      <w:r w:rsidRPr="00ED251C">
        <w:rPr>
          <w:shd w:val="clear" w:color="auto" w:fill="FFFFFF"/>
        </w:rPr>
        <w:t>,</w:t>
      </w:r>
      <w:r w:rsidRPr="00930AC1">
        <w:rPr>
          <w:shd w:val="clear" w:color="auto" w:fill="FFFFFF"/>
        </w:rPr>
        <w:t xml:space="preserve"> </w:t>
      </w:r>
      <w:r w:rsidRPr="00ED251C">
        <w:rPr>
          <w:i/>
          <w:shd w:val="clear" w:color="auto" w:fill="FFFFFF"/>
        </w:rPr>
        <w:t>у</w:t>
      </w:r>
      <w:r w:rsidRPr="00ED251C">
        <w:rPr>
          <w:shd w:val="clear" w:color="auto" w:fill="FFFFFF"/>
          <w:vertAlign w:val="subscript"/>
        </w:rPr>
        <w:t>2</w:t>
      </w:r>
      <w:r w:rsidRPr="00930AC1">
        <w:rPr>
          <w:shd w:val="clear" w:color="auto" w:fill="FFFFFF"/>
        </w:rPr>
        <w:t>), (</w:t>
      </w:r>
      <w:r w:rsidRPr="00ED251C">
        <w:rPr>
          <w:i/>
          <w:shd w:val="clear" w:color="auto" w:fill="FFFFFF"/>
        </w:rPr>
        <w:t>х</w:t>
      </w:r>
      <w:r w:rsidRPr="00ED251C">
        <w:rPr>
          <w:shd w:val="clear" w:color="auto" w:fill="FFFFFF"/>
          <w:vertAlign w:val="subscript"/>
        </w:rPr>
        <w:t>3</w:t>
      </w:r>
      <w:r w:rsidRPr="00930AC1">
        <w:rPr>
          <w:shd w:val="clear" w:color="auto" w:fill="FFFFFF"/>
        </w:rPr>
        <w:t xml:space="preserve">, </w:t>
      </w:r>
      <w:r w:rsidRPr="00ED251C">
        <w:rPr>
          <w:i/>
          <w:shd w:val="clear" w:color="auto" w:fill="FFFFFF"/>
        </w:rPr>
        <w:t>у</w:t>
      </w:r>
      <w:r w:rsidRPr="00ED251C">
        <w:rPr>
          <w:shd w:val="clear" w:color="auto" w:fill="FFFFFF"/>
          <w:vertAlign w:val="subscript"/>
        </w:rPr>
        <w:t>3</w:t>
      </w:r>
      <w:r w:rsidRPr="00930AC1">
        <w:rPr>
          <w:shd w:val="clear" w:color="auto" w:fill="FFFFFF"/>
        </w:rPr>
        <w:t xml:space="preserve">). </w:t>
      </w:r>
      <w:r w:rsidR="00DF438A">
        <w:rPr>
          <w:shd w:val="clear" w:color="auto" w:fill="FFFFFF"/>
        </w:rPr>
        <w:t>Определить</w:t>
      </w:r>
      <w:r w:rsidR="00DF438A" w:rsidRPr="00930AC1">
        <w:rPr>
          <w:shd w:val="clear" w:color="auto" w:fill="FFFFFF"/>
        </w:rPr>
        <w:t xml:space="preserve"> </w:t>
      </w:r>
      <w:r w:rsidRPr="00930AC1">
        <w:rPr>
          <w:shd w:val="clear" w:color="auto" w:fill="FFFFFF"/>
        </w:rPr>
        <w:t>его периметр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Заданы координаты трех вершин треугольника </w:t>
      </w:r>
      <w:r w:rsidR="000D4625" w:rsidRPr="00ED251C">
        <w:rPr>
          <w:shd w:val="clear" w:color="auto" w:fill="FFFFFF"/>
        </w:rPr>
        <w:t>(</w:t>
      </w:r>
      <w:r w:rsidR="000D4625" w:rsidRPr="00ED251C">
        <w:rPr>
          <w:i/>
          <w:shd w:val="clear" w:color="auto" w:fill="FFFFFF"/>
        </w:rPr>
        <w:t>х</w:t>
      </w:r>
      <w:r w:rsidR="000D4625" w:rsidRPr="00ED251C">
        <w:rPr>
          <w:shd w:val="clear" w:color="auto" w:fill="FFFFFF"/>
          <w:vertAlign w:val="subscript"/>
        </w:rPr>
        <w:t>1</w:t>
      </w:r>
      <w:r w:rsidR="000D4625" w:rsidRPr="00ED251C">
        <w:rPr>
          <w:shd w:val="clear" w:color="auto" w:fill="FFFFFF"/>
        </w:rPr>
        <w:t xml:space="preserve">, </w:t>
      </w:r>
      <w:r w:rsidR="000D4625" w:rsidRPr="00ED251C">
        <w:rPr>
          <w:i/>
          <w:shd w:val="clear" w:color="auto" w:fill="FFFFFF"/>
        </w:rPr>
        <w:t>у</w:t>
      </w:r>
      <w:r w:rsidR="000D4625" w:rsidRPr="00ED251C">
        <w:rPr>
          <w:shd w:val="clear" w:color="auto" w:fill="FFFFFF"/>
          <w:vertAlign w:val="subscript"/>
        </w:rPr>
        <w:t>1</w:t>
      </w:r>
      <w:r w:rsidR="000D4625" w:rsidRPr="00ED251C">
        <w:rPr>
          <w:shd w:val="clear" w:color="auto" w:fill="FFFFFF"/>
        </w:rPr>
        <w:t>), (</w:t>
      </w:r>
      <w:r w:rsidR="000D4625" w:rsidRPr="00ED251C">
        <w:rPr>
          <w:i/>
          <w:shd w:val="clear" w:color="auto" w:fill="FFFFFF"/>
        </w:rPr>
        <w:t>х</w:t>
      </w:r>
      <w:r w:rsidR="000D4625" w:rsidRPr="00ED251C">
        <w:rPr>
          <w:shd w:val="clear" w:color="auto" w:fill="FFFFFF"/>
          <w:vertAlign w:val="subscript"/>
        </w:rPr>
        <w:t>2</w:t>
      </w:r>
      <w:r w:rsidR="000D4625" w:rsidRPr="00ED251C">
        <w:rPr>
          <w:shd w:val="clear" w:color="auto" w:fill="FFFFFF"/>
        </w:rPr>
        <w:t>,</w:t>
      </w:r>
      <w:r w:rsidR="000D4625" w:rsidRPr="00930AC1">
        <w:rPr>
          <w:shd w:val="clear" w:color="auto" w:fill="FFFFFF"/>
        </w:rPr>
        <w:t xml:space="preserve"> </w:t>
      </w:r>
      <w:r w:rsidR="000D4625" w:rsidRPr="00ED251C">
        <w:rPr>
          <w:i/>
          <w:shd w:val="clear" w:color="auto" w:fill="FFFFFF"/>
        </w:rPr>
        <w:t>у</w:t>
      </w:r>
      <w:r w:rsidR="000D4625" w:rsidRPr="00ED251C">
        <w:rPr>
          <w:shd w:val="clear" w:color="auto" w:fill="FFFFFF"/>
          <w:vertAlign w:val="subscript"/>
        </w:rPr>
        <w:t>2</w:t>
      </w:r>
      <w:r w:rsidR="000D4625" w:rsidRPr="00930AC1">
        <w:rPr>
          <w:shd w:val="clear" w:color="auto" w:fill="FFFFFF"/>
        </w:rPr>
        <w:t>), (</w:t>
      </w:r>
      <w:r w:rsidR="000D4625" w:rsidRPr="00ED251C">
        <w:rPr>
          <w:i/>
          <w:shd w:val="clear" w:color="auto" w:fill="FFFFFF"/>
        </w:rPr>
        <w:t>х</w:t>
      </w:r>
      <w:r w:rsidR="000D4625" w:rsidRPr="00ED251C">
        <w:rPr>
          <w:shd w:val="clear" w:color="auto" w:fill="FFFFFF"/>
          <w:vertAlign w:val="subscript"/>
        </w:rPr>
        <w:t>3</w:t>
      </w:r>
      <w:r w:rsidR="000D4625" w:rsidRPr="00930AC1">
        <w:rPr>
          <w:shd w:val="clear" w:color="auto" w:fill="FFFFFF"/>
        </w:rPr>
        <w:t xml:space="preserve">, </w:t>
      </w:r>
      <w:r w:rsidR="000D4625" w:rsidRPr="00ED251C">
        <w:rPr>
          <w:i/>
          <w:shd w:val="clear" w:color="auto" w:fill="FFFFFF"/>
        </w:rPr>
        <w:t>у</w:t>
      </w:r>
      <w:r w:rsidR="000D4625" w:rsidRPr="00ED251C">
        <w:rPr>
          <w:shd w:val="clear" w:color="auto" w:fill="FFFFFF"/>
          <w:vertAlign w:val="subscript"/>
        </w:rPr>
        <w:t>3</w:t>
      </w:r>
      <w:r w:rsidR="000D4625" w:rsidRPr="00930AC1">
        <w:rPr>
          <w:shd w:val="clear" w:color="auto" w:fill="FFFFFF"/>
        </w:rPr>
        <w:t>)</w:t>
      </w:r>
      <w:r w:rsidRPr="00EB76BB">
        <w:rPr>
          <w:shd w:val="clear" w:color="auto" w:fill="FFFFFF"/>
        </w:rPr>
        <w:t xml:space="preserve">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его площадь.</w:t>
      </w:r>
    </w:p>
    <w:p w:rsidR="00285167" w:rsidRPr="00EB76BB" w:rsidRDefault="0010259D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="00285167" w:rsidRPr="00EB76BB">
        <w:rPr>
          <w:shd w:val="clear" w:color="auto" w:fill="FFFFFF"/>
        </w:rPr>
        <w:t xml:space="preserve"> длину окружности и площадь круга одного и того же заданного радиуса </w:t>
      </w:r>
      <w:r w:rsidR="00285167" w:rsidRPr="000D4625">
        <w:rPr>
          <w:i/>
          <w:shd w:val="clear" w:color="auto" w:fill="FFFFFF"/>
        </w:rPr>
        <w:t>R</w:t>
      </w:r>
      <w:r w:rsidR="00285167" w:rsidRPr="00EB76BB">
        <w:rPr>
          <w:shd w:val="clear" w:color="auto" w:fill="FFFFFF"/>
        </w:rPr>
        <w:t>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ы два числ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реднее арифметическое кубов этих чисел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ы два числ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реднее геометрическое модулей этих чисел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ы два числ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среднее гармоническое этих чисел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а длина ребра куб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площадь грани, площадь полной поверхности и объем этого куба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а сторона равностороннего треугольник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площадь этого треугольника и длины его высот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а сторона равностороннего треугольника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радиусы вписанной в него и описанной около него окружностей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Известна длина окружности. </w:t>
      </w:r>
      <w:r w:rsidR="00DF438A">
        <w:rPr>
          <w:shd w:val="clear" w:color="auto" w:fill="FFFFFF"/>
        </w:rPr>
        <w:t>Определить</w:t>
      </w:r>
      <w:r w:rsidR="00DF438A" w:rsidRPr="00EB76BB">
        <w:rPr>
          <w:shd w:val="clear" w:color="auto" w:fill="FFFFFF"/>
        </w:rPr>
        <w:t xml:space="preserve"> </w:t>
      </w:r>
      <w:r w:rsidRPr="00EB76BB">
        <w:rPr>
          <w:shd w:val="clear" w:color="auto" w:fill="FFFFFF"/>
        </w:rPr>
        <w:t>площадь круга, ограниченного этой окружностью.</w:t>
      </w:r>
    </w:p>
    <w:p w:rsidR="00285167" w:rsidRPr="00EB76BB" w:rsidRDefault="00DF438A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</w:t>
      </w:r>
      <w:r w:rsidR="00285167" w:rsidRPr="00EB76BB">
        <w:rPr>
          <w:shd w:val="clear" w:color="auto" w:fill="FFFFFF"/>
        </w:rPr>
        <w:t xml:space="preserve">площадь кольца, внутренний радиус которого равен </w:t>
      </w:r>
      <w:r w:rsidR="00285167" w:rsidRPr="000D4625">
        <w:rPr>
          <w:i/>
          <w:shd w:val="clear" w:color="auto" w:fill="FFFFFF"/>
          <w:lang w:val="en-US"/>
        </w:rPr>
        <w:t>r</w:t>
      </w:r>
      <w:r w:rsidR="00285167" w:rsidRPr="00EB76BB">
        <w:rPr>
          <w:shd w:val="clear" w:color="auto" w:fill="FFFFFF"/>
        </w:rPr>
        <w:t xml:space="preserve">, а внешний – заданному числу </w:t>
      </w:r>
      <w:r w:rsidR="00285167" w:rsidRPr="000D4625">
        <w:rPr>
          <w:i/>
          <w:shd w:val="clear" w:color="auto" w:fill="FFFFFF"/>
        </w:rPr>
        <w:t>R</w:t>
      </w:r>
      <w:r w:rsidR="00285167" w:rsidRPr="00EB76BB">
        <w:rPr>
          <w:shd w:val="clear" w:color="auto" w:fill="FFFFFF"/>
        </w:rPr>
        <w:t xml:space="preserve"> (</w:t>
      </w:r>
      <w:r w:rsidR="00285167" w:rsidRPr="000D4625">
        <w:rPr>
          <w:i/>
          <w:shd w:val="clear" w:color="auto" w:fill="FFFFFF"/>
        </w:rPr>
        <w:t>R</w:t>
      </w:r>
      <w:r w:rsidR="00285167" w:rsidRPr="00EB76BB">
        <w:rPr>
          <w:shd w:val="clear" w:color="auto" w:fill="FFFFFF"/>
        </w:rPr>
        <w:t xml:space="preserve">&gt; </w:t>
      </w:r>
      <w:r w:rsidR="00285167" w:rsidRPr="000D4625">
        <w:rPr>
          <w:i/>
          <w:shd w:val="clear" w:color="auto" w:fill="FFFFFF"/>
          <w:lang w:val="en-US"/>
        </w:rPr>
        <w:t>r</w:t>
      </w:r>
      <w:r w:rsidR="00285167" w:rsidRPr="00EB76BB">
        <w:rPr>
          <w:shd w:val="clear" w:color="auto" w:fill="FFFFFF"/>
        </w:rPr>
        <w:t>).</w:t>
      </w:r>
    </w:p>
    <w:p w:rsidR="00285167" w:rsidRPr="00EB76BB" w:rsidRDefault="00DF438A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</w:t>
      </w:r>
      <w:r w:rsidR="00285167" w:rsidRPr="00EB76BB">
        <w:rPr>
          <w:shd w:val="clear" w:color="auto" w:fill="FFFFFF"/>
        </w:rPr>
        <w:t xml:space="preserve">площадь равнобедренной трапеции с основаниями </w:t>
      </w:r>
      <w:r w:rsidR="00285167" w:rsidRPr="009552D3">
        <w:rPr>
          <w:i/>
          <w:shd w:val="clear" w:color="auto" w:fill="FFFFFF"/>
        </w:rPr>
        <w:t>а</w:t>
      </w:r>
      <w:r w:rsidR="00285167" w:rsidRPr="00EB76BB">
        <w:rPr>
          <w:shd w:val="clear" w:color="auto" w:fill="FFFFFF"/>
        </w:rPr>
        <w:t xml:space="preserve"> и </w:t>
      </w:r>
      <w:r w:rsidR="00285167" w:rsidRPr="009552D3">
        <w:rPr>
          <w:i/>
          <w:shd w:val="clear" w:color="auto" w:fill="FFFFFF"/>
        </w:rPr>
        <w:t>b</w:t>
      </w:r>
      <w:r w:rsidR="00285167" w:rsidRPr="00EB76BB">
        <w:rPr>
          <w:shd w:val="clear" w:color="auto" w:fill="FFFFFF"/>
        </w:rPr>
        <w:t xml:space="preserve"> и углом </w:t>
      </w:r>
      <w:r w:rsidR="00285167" w:rsidRPr="009552D3">
        <w:rPr>
          <w:i/>
          <w:shd w:val="clear" w:color="auto" w:fill="FFFFFF"/>
        </w:rPr>
        <w:t>X</w:t>
      </w:r>
      <w:r w:rsidR="00285167" w:rsidRPr="00EB76BB">
        <w:rPr>
          <w:shd w:val="clear" w:color="auto" w:fill="FFFFFF"/>
        </w:rPr>
        <w:t xml:space="preserve"> </w:t>
      </w:r>
      <w:r w:rsidR="00C7428F">
        <w:rPr>
          <w:shd w:val="clear" w:color="auto" w:fill="FFFFFF"/>
        </w:rPr>
        <w:t>при </w:t>
      </w:r>
      <w:r w:rsidR="00285167" w:rsidRPr="00EB76BB">
        <w:rPr>
          <w:shd w:val="clear" w:color="auto" w:fill="FFFFFF"/>
        </w:rPr>
        <w:t xml:space="preserve">большем основании </w:t>
      </w:r>
      <w:r w:rsidR="00285167" w:rsidRPr="009552D3">
        <w:rPr>
          <w:i/>
          <w:shd w:val="clear" w:color="auto" w:fill="FFFFFF"/>
        </w:rPr>
        <w:t>а</w:t>
      </w:r>
      <w:r w:rsidR="00285167" w:rsidRPr="00EB76BB">
        <w:rPr>
          <w:shd w:val="clear" w:color="auto" w:fill="FFFFFF"/>
        </w:rPr>
        <w:t>.</w:t>
      </w:r>
    </w:p>
    <w:p w:rsidR="00285167" w:rsidRPr="00EB76BB" w:rsidRDefault="00DF438A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="00285167" w:rsidRPr="00EB76BB">
        <w:rPr>
          <w:shd w:val="clear" w:color="auto" w:fill="FFFFFF"/>
        </w:rPr>
        <w:t xml:space="preserve"> площадь треугольника, две стороны которого равны </w:t>
      </w:r>
      <w:r w:rsidR="00285167" w:rsidRPr="009552D3">
        <w:rPr>
          <w:i/>
          <w:shd w:val="clear" w:color="auto" w:fill="FFFFFF"/>
        </w:rPr>
        <w:t>а</w:t>
      </w:r>
      <w:r w:rsidR="00285167" w:rsidRPr="00EB76BB">
        <w:rPr>
          <w:shd w:val="clear" w:color="auto" w:fill="FFFFFF"/>
        </w:rPr>
        <w:t xml:space="preserve"> и </w:t>
      </w:r>
      <w:r w:rsidR="00285167" w:rsidRPr="009552D3">
        <w:rPr>
          <w:i/>
          <w:shd w:val="clear" w:color="auto" w:fill="FFFFFF"/>
        </w:rPr>
        <w:t>b</w:t>
      </w:r>
      <w:r w:rsidR="00285167" w:rsidRPr="00EB76BB">
        <w:rPr>
          <w:shd w:val="clear" w:color="auto" w:fill="FFFFFF"/>
        </w:rPr>
        <w:t xml:space="preserve">, а угол между этими сторонами равен </w:t>
      </w:r>
      <w:r w:rsidR="00285167" w:rsidRPr="009552D3">
        <w:rPr>
          <w:i/>
          <w:shd w:val="clear" w:color="auto" w:fill="FFFFFF"/>
        </w:rPr>
        <w:t>g</w:t>
      </w:r>
      <w:r w:rsidR="00285167" w:rsidRPr="00EB76BB">
        <w:rPr>
          <w:shd w:val="clear" w:color="auto" w:fill="FFFFFF"/>
        </w:rPr>
        <w:t>.</w:t>
      </w:r>
    </w:p>
    <w:p w:rsidR="00285167" w:rsidRPr="00EB76BB" w:rsidRDefault="00DB605E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="00285167" w:rsidRPr="00EB76BB">
        <w:rPr>
          <w:shd w:val="clear" w:color="auto" w:fill="FFFFFF"/>
        </w:rPr>
        <w:t xml:space="preserve"> пут</w:t>
      </w:r>
      <w:r>
        <w:rPr>
          <w:shd w:val="clear" w:color="auto" w:fill="FFFFFF"/>
        </w:rPr>
        <w:t>ь</w:t>
      </w:r>
      <w:r w:rsidR="00285167" w:rsidRPr="00EB76BB">
        <w:rPr>
          <w:shd w:val="clear" w:color="auto" w:fill="FFFFFF"/>
        </w:rPr>
        <w:t>, пройденн</w:t>
      </w:r>
      <w:r>
        <w:rPr>
          <w:shd w:val="clear" w:color="auto" w:fill="FFFFFF"/>
        </w:rPr>
        <w:t>ый</w:t>
      </w:r>
      <w:r w:rsidR="00285167" w:rsidRPr="00EB76BB">
        <w:rPr>
          <w:shd w:val="clear" w:color="auto" w:fill="FFFFFF"/>
        </w:rPr>
        <w:t xml:space="preserve"> лодкой, если ее скорость в стоячей воде </w:t>
      </w:r>
      <w:r w:rsidR="009552D3" w:rsidRPr="009552D3">
        <w:rPr>
          <w:i/>
          <w:shd w:val="clear" w:color="auto" w:fill="FFFFFF"/>
        </w:rPr>
        <w:t>v</w:t>
      </w:r>
      <w:r w:rsidR="00285167" w:rsidRPr="009552D3">
        <w:rPr>
          <w:shd w:val="clear" w:color="auto" w:fill="FFFFFF"/>
          <w:vertAlign w:val="subscript"/>
        </w:rPr>
        <w:t>1</w:t>
      </w:r>
      <w:r w:rsidR="00285167" w:rsidRPr="00EB76BB">
        <w:rPr>
          <w:shd w:val="clear" w:color="auto" w:fill="FFFFFF"/>
        </w:rPr>
        <w:t xml:space="preserve"> км/ч, скорость течения реки </w:t>
      </w:r>
      <w:r w:rsidR="009552D3" w:rsidRPr="009552D3">
        <w:rPr>
          <w:i/>
          <w:shd w:val="clear" w:color="auto" w:fill="FFFFFF"/>
        </w:rPr>
        <w:t>v</w:t>
      </w:r>
      <w:r w:rsidR="00285167" w:rsidRPr="009552D3">
        <w:rPr>
          <w:shd w:val="clear" w:color="auto" w:fill="FFFFFF"/>
          <w:vertAlign w:val="subscript"/>
        </w:rPr>
        <w:t>2</w:t>
      </w:r>
      <w:r w:rsidR="00285167" w:rsidRPr="00EB76BB">
        <w:rPr>
          <w:shd w:val="clear" w:color="auto" w:fill="FFFFFF"/>
        </w:rPr>
        <w:t xml:space="preserve"> км/ч</w:t>
      </w:r>
      <w:r w:rsidR="009552D3">
        <w:rPr>
          <w:shd w:val="clear" w:color="auto" w:fill="FFFFFF"/>
        </w:rPr>
        <w:t xml:space="preserve"> (известно, что </w:t>
      </w:r>
      <w:r w:rsidR="009552D3" w:rsidRPr="009552D3">
        <w:rPr>
          <w:i/>
          <w:shd w:val="clear" w:color="auto" w:fill="FFFFFF"/>
        </w:rPr>
        <w:t>v</w:t>
      </w:r>
      <w:r w:rsidR="009552D3" w:rsidRPr="009552D3">
        <w:rPr>
          <w:shd w:val="clear" w:color="auto" w:fill="FFFFFF"/>
          <w:vertAlign w:val="subscript"/>
        </w:rPr>
        <w:t>1</w:t>
      </w:r>
      <w:r w:rsidR="009552D3" w:rsidRPr="009552D3">
        <w:rPr>
          <w:shd w:val="clear" w:color="auto" w:fill="FFFFFF"/>
        </w:rPr>
        <w:t>&gt;</w:t>
      </w:r>
      <w:r w:rsidR="009552D3" w:rsidRPr="009552D3">
        <w:rPr>
          <w:i/>
          <w:shd w:val="clear" w:color="auto" w:fill="FFFFFF"/>
        </w:rPr>
        <w:t xml:space="preserve"> v</w:t>
      </w:r>
      <w:r w:rsidR="009552D3" w:rsidRPr="009552D3">
        <w:rPr>
          <w:shd w:val="clear" w:color="auto" w:fill="FFFFFF"/>
          <w:vertAlign w:val="subscript"/>
        </w:rPr>
        <w:t>2</w:t>
      </w:r>
      <w:r w:rsidR="009552D3" w:rsidRPr="009552D3">
        <w:rPr>
          <w:shd w:val="clear" w:color="auto" w:fill="FFFFFF"/>
        </w:rPr>
        <w:t>),</w:t>
      </w:r>
      <w:r w:rsidR="00285167" w:rsidRPr="00EB76BB">
        <w:rPr>
          <w:shd w:val="clear" w:color="auto" w:fill="FFFFFF"/>
        </w:rPr>
        <w:t xml:space="preserve"> время движения по озеру </w:t>
      </w:r>
      <w:r w:rsidR="00285167" w:rsidRPr="009552D3">
        <w:rPr>
          <w:i/>
          <w:shd w:val="clear" w:color="auto" w:fill="FFFFFF"/>
        </w:rPr>
        <w:t>t</w:t>
      </w:r>
      <w:r w:rsidR="00285167" w:rsidRPr="009552D3">
        <w:rPr>
          <w:shd w:val="clear" w:color="auto" w:fill="FFFFFF"/>
          <w:vertAlign w:val="subscript"/>
        </w:rPr>
        <w:t>1</w:t>
      </w:r>
      <w:r w:rsidR="00285167" w:rsidRPr="00EB76BB">
        <w:rPr>
          <w:shd w:val="clear" w:color="auto" w:fill="FFFFFF"/>
        </w:rPr>
        <w:t xml:space="preserve"> ч, а против течения реки </w:t>
      </w:r>
      <w:r w:rsidR="000C2222">
        <w:rPr>
          <w:shd w:val="clear" w:color="auto" w:fill="FFFFFF"/>
        </w:rPr>
        <w:t>–</w:t>
      </w:r>
      <w:r w:rsidR="00285167" w:rsidRPr="00EB76BB">
        <w:rPr>
          <w:shd w:val="clear" w:color="auto" w:fill="FFFFFF"/>
        </w:rPr>
        <w:t xml:space="preserve"> </w:t>
      </w:r>
      <w:r w:rsidR="00285167" w:rsidRPr="009552D3">
        <w:rPr>
          <w:i/>
          <w:shd w:val="clear" w:color="auto" w:fill="FFFFFF"/>
        </w:rPr>
        <w:t>t</w:t>
      </w:r>
      <w:r w:rsidR="00285167" w:rsidRPr="009552D3">
        <w:rPr>
          <w:shd w:val="clear" w:color="auto" w:fill="FFFFFF"/>
          <w:vertAlign w:val="subscript"/>
        </w:rPr>
        <w:t>2</w:t>
      </w:r>
      <w:r w:rsidR="00285167" w:rsidRPr="00EB76BB">
        <w:rPr>
          <w:shd w:val="clear" w:color="auto" w:fill="FFFFFF"/>
        </w:rPr>
        <w:t xml:space="preserve"> ч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а величина </w:t>
      </w:r>
      <w:r w:rsidRPr="009552D3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, выражающая объем информации в байтах. Перевести </w:t>
      </w:r>
      <w:r w:rsidRPr="009552D3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в более крупные единицы измерения информации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Смешано </w:t>
      </w:r>
      <w:r w:rsidRPr="009552D3">
        <w:rPr>
          <w:i/>
          <w:shd w:val="clear" w:color="auto" w:fill="FFFFFF"/>
        </w:rPr>
        <w:t>V</w:t>
      </w:r>
      <w:r w:rsidRPr="009552D3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литров воды температуры </w:t>
      </w:r>
      <w:r w:rsidRPr="009552D3">
        <w:rPr>
          <w:i/>
          <w:shd w:val="clear" w:color="auto" w:fill="FFFFFF"/>
        </w:rPr>
        <w:t>T</w:t>
      </w:r>
      <w:r w:rsidRPr="009552D3">
        <w:rPr>
          <w:shd w:val="clear" w:color="auto" w:fill="FFFFFF"/>
          <w:vertAlign w:val="subscript"/>
        </w:rPr>
        <w:t>1</w:t>
      </w:r>
      <w:r w:rsidRPr="00EB76BB">
        <w:rPr>
          <w:shd w:val="clear" w:color="auto" w:fill="FFFFFF"/>
        </w:rPr>
        <w:t xml:space="preserve"> с </w:t>
      </w:r>
      <w:r w:rsidRPr="009552D3">
        <w:rPr>
          <w:i/>
          <w:shd w:val="clear" w:color="auto" w:fill="FFFFFF"/>
        </w:rPr>
        <w:t>V</w:t>
      </w:r>
      <w:r w:rsidRPr="009552D3">
        <w:rPr>
          <w:shd w:val="clear" w:color="auto" w:fill="FFFFFF"/>
          <w:vertAlign w:val="subscript"/>
        </w:rPr>
        <w:t>2</w:t>
      </w:r>
      <w:r w:rsidRPr="00EB76BB">
        <w:rPr>
          <w:shd w:val="clear" w:color="auto" w:fill="FFFFFF"/>
        </w:rPr>
        <w:t xml:space="preserve"> литрами воды температуры </w:t>
      </w:r>
      <w:r w:rsidRPr="009552D3">
        <w:rPr>
          <w:i/>
          <w:shd w:val="clear" w:color="auto" w:fill="FFFFFF"/>
        </w:rPr>
        <w:t>T</w:t>
      </w:r>
      <w:r w:rsidRPr="009552D3">
        <w:rPr>
          <w:shd w:val="clear" w:color="auto" w:fill="FFFFFF"/>
          <w:vertAlign w:val="subscript"/>
        </w:rPr>
        <w:t>2</w:t>
      </w:r>
      <w:r w:rsidRPr="00EB76BB">
        <w:rPr>
          <w:shd w:val="clear" w:color="auto" w:fill="FFFFFF"/>
        </w:rPr>
        <w:t xml:space="preserve">. </w:t>
      </w:r>
      <w:r w:rsidR="00DF438A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объем и температуру образовавшейся смеси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Заданы координаты четырех вершин прямоугольника. </w:t>
      </w:r>
      <w:r w:rsidR="00DF438A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его площадь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Заданы координаты четырех вершин прямоугольника. </w:t>
      </w:r>
      <w:r w:rsidR="00DF438A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 xml:space="preserve"> его периметр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Дана величина </w:t>
      </w:r>
      <w:r w:rsidRPr="009552D3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, выражающая объем информации в Гигабайтах. Перевести </w:t>
      </w:r>
      <w:r w:rsidRPr="009552D3">
        <w:rPr>
          <w:i/>
          <w:shd w:val="clear" w:color="auto" w:fill="FFFFFF"/>
        </w:rPr>
        <w:t>А</w:t>
      </w:r>
      <w:r w:rsidRPr="00EB76BB">
        <w:rPr>
          <w:shd w:val="clear" w:color="auto" w:fill="FFFFFF"/>
        </w:rPr>
        <w:t xml:space="preserve"> в меньшие единицы измерения информации.</w:t>
      </w:r>
    </w:p>
    <w:p w:rsidR="00285167" w:rsidRPr="00EB76BB" w:rsidRDefault="00DF438A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>
        <w:rPr>
          <w:shd w:val="clear" w:color="auto" w:fill="FFFFFF"/>
        </w:rPr>
        <w:t>Определить</w:t>
      </w:r>
      <w:r w:rsidR="00285167" w:rsidRPr="00EB76BB">
        <w:rPr>
          <w:shd w:val="clear" w:color="auto" w:fill="FFFFFF"/>
        </w:rPr>
        <w:t xml:space="preserve"> площадь параллелограмма, две стороны которого равны </w:t>
      </w:r>
      <w:r w:rsidR="00285167" w:rsidRPr="009552D3">
        <w:rPr>
          <w:i/>
          <w:shd w:val="clear" w:color="auto" w:fill="FFFFFF"/>
        </w:rPr>
        <w:t>а</w:t>
      </w:r>
      <w:r w:rsidR="00285167" w:rsidRPr="00EB76BB">
        <w:rPr>
          <w:shd w:val="clear" w:color="auto" w:fill="FFFFFF"/>
        </w:rPr>
        <w:t xml:space="preserve"> и </w:t>
      </w:r>
      <w:r w:rsidR="00285167" w:rsidRPr="009552D3">
        <w:rPr>
          <w:i/>
          <w:shd w:val="clear" w:color="auto" w:fill="FFFFFF"/>
        </w:rPr>
        <w:t>b</w:t>
      </w:r>
      <w:r w:rsidR="00285167" w:rsidRPr="00EB76BB">
        <w:rPr>
          <w:shd w:val="clear" w:color="auto" w:fill="FFFFFF"/>
        </w:rPr>
        <w:t xml:space="preserve">, а угол между этими сторонами равен </w:t>
      </w:r>
      <w:r w:rsidR="00285167" w:rsidRPr="009552D3">
        <w:rPr>
          <w:i/>
          <w:shd w:val="clear" w:color="auto" w:fill="FFFFFF"/>
        </w:rPr>
        <w:t>g</w:t>
      </w:r>
      <w:r w:rsidR="00285167" w:rsidRPr="00EB76BB">
        <w:rPr>
          <w:shd w:val="clear" w:color="auto" w:fill="FFFFFF"/>
        </w:rPr>
        <w:t>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По введенным значениям радиусов кругов </w:t>
      </w:r>
      <w:r w:rsidR="00C311CC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>, на</w:t>
      </w:r>
      <w:r w:rsidR="009552D3">
        <w:rPr>
          <w:shd w:val="clear" w:color="auto" w:fill="FFFFFF"/>
          <w:lang w:val="en-US"/>
        </w:rPr>
        <w:t> </w:t>
      </w:r>
      <w:r w:rsidRPr="00EB76BB">
        <w:rPr>
          <w:shd w:val="clear" w:color="auto" w:fill="FFFFFF"/>
        </w:rPr>
        <w:t>сколько площадь первого круга больше площади второго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По введенным значениям площадей кругов </w:t>
      </w:r>
      <w:r w:rsidR="00C311CC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>, на</w:t>
      </w:r>
      <w:r w:rsidR="009552D3">
        <w:rPr>
          <w:shd w:val="clear" w:color="auto" w:fill="FFFFFF"/>
          <w:lang w:val="en-US"/>
        </w:rPr>
        <w:t> </w:t>
      </w:r>
      <w:r w:rsidRPr="00EB76BB">
        <w:rPr>
          <w:shd w:val="clear" w:color="auto" w:fill="FFFFFF"/>
        </w:rPr>
        <w:t>сколько радиус первого круга больше радиуса второго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По введенным значениям радиусов окружностей </w:t>
      </w:r>
      <w:r w:rsidR="00C311CC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>, на</w:t>
      </w:r>
      <w:r w:rsidR="009552D3">
        <w:rPr>
          <w:shd w:val="clear" w:color="auto" w:fill="FFFFFF"/>
        </w:rPr>
        <w:t> </w:t>
      </w:r>
      <w:r w:rsidRPr="00EB76BB">
        <w:rPr>
          <w:shd w:val="clear" w:color="auto" w:fill="FFFFFF"/>
        </w:rPr>
        <w:t>сколько длина первой окружности больше длины второй.</w:t>
      </w:r>
    </w:p>
    <w:p w:rsidR="00285167" w:rsidRPr="00EB76BB" w:rsidRDefault="00285167" w:rsidP="00F156CD">
      <w:pPr>
        <w:pStyle w:val="af5"/>
        <w:numPr>
          <w:ilvl w:val="0"/>
          <w:numId w:val="12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hd w:val="clear" w:color="auto" w:fill="FFFFFF"/>
        </w:rPr>
      </w:pPr>
      <w:r w:rsidRPr="00EB76BB">
        <w:rPr>
          <w:shd w:val="clear" w:color="auto" w:fill="FFFFFF"/>
        </w:rPr>
        <w:t xml:space="preserve">По введенным значениям длин окружностей </w:t>
      </w:r>
      <w:r w:rsidR="00C311CC">
        <w:rPr>
          <w:shd w:val="clear" w:color="auto" w:fill="FFFFFF"/>
        </w:rPr>
        <w:t>определить</w:t>
      </w:r>
      <w:r w:rsidRPr="00EB76BB">
        <w:rPr>
          <w:shd w:val="clear" w:color="auto" w:fill="FFFFFF"/>
        </w:rPr>
        <w:t>, на</w:t>
      </w:r>
      <w:r w:rsidR="009552D3">
        <w:rPr>
          <w:shd w:val="clear" w:color="auto" w:fill="FFFFFF"/>
        </w:rPr>
        <w:t> </w:t>
      </w:r>
      <w:r w:rsidRPr="00EB76BB">
        <w:rPr>
          <w:shd w:val="clear" w:color="auto" w:fill="FFFFFF"/>
        </w:rPr>
        <w:t>сколько радиус первой окружности больше радиуса второй.</w:t>
      </w:r>
    </w:p>
    <w:p w:rsidR="00221BB4" w:rsidRPr="00221BB4" w:rsidRDefault="00221BB4" w:rsidP="00221BB4">
      <w:pPr>
        <w:pStyle w:val="4"/>
      </w:pPr>
      <w:r w:rsidRPr="00221BB4">
        <w:t xml:space="preserve">Задачи </w:t>
      </w:r>
      <w:r w:rsidR="00913242">
        <w:t>третьего</w:t>
      </w:r>
      <w:r>
        <w:t xml:space="preserve"> типа</w:t>
      </w:r>
    </w:p>
    <w:p w:rsidR="00285167" w:rsidRPr="00EB76BB" w:rsidRDefault="009552D3" w:rsidP="008A34A9">
      <w:pPr>
        <w:spacing w:line="240" w:lineRule="auto"/>
      </w:pPr>
      <w:r>
        <w:t xml:space="preserve">Вычислить значение выражения </w:t>
      </w:r>
      <w:r w:rsidR="00C7428F">
        <w:t>при </w:t>
      </w:r>
      <w:r>
        <w:t xml:space="preserve">заданных с клавиатуры значениях переменных </w:t>
      </w:r>
      <w:r w:rsidRPr="00EB76BB">
        <w:t>согласно варианту</w:t>
      </w:r>
      <w:r>
        <w:t>:</w:t>
      </w:r>
    </w:p>
    <w:p w:rsidR="00F32FD5" w:rsidRPr="00EB76BB" w:rsidRDefault="00F32FD5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sectPr w:rsidR="00F32FD5" w:rsidRPr="00EB76BB" w:rsidSect="00A7382B">
          <w:headerReference w:type="default" r:id="rId60"/>
          <w:type w:val="continuous"/>
          <w:pgSz w:w="11906" w:h="16838"/>
          <w:pgMar w:top="1134" w:right="849" w:bottom="1418" w:left="1418" w:header="709" w:footer="709" w:gutter="0"/>
          <w:cols w:space="708"/>
          <w:docGrid w:linePitch="435"/>
        </w:sectPr>
      </w:pP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781175" cy="497917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416" cy="499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36284">
        <w:rPr>
          <w:noProof/>
          <w:szCs w:val="32"/>
        </w:rPr>
        <w:drawing>
          <wp:inline distT="0" distB="0" distL="0" distR="0">
            <wp:extent cx="756583" cy="4572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02" cy="471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743075" cy="4953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597" cy="497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897626" cy="4381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89"/>
                    <a:stretch/>
                  </pic:blipFill>
                  <pic:spPr bwMode="auto">
                    <a:xfrm>
                      <a:off x="0" y="0"/>
                      <a:ext cx="912522" cy="445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848859" cy="5429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034" cy="547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959262" cy="4191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505" cy="429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619250" cy="554086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495" cy="55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895475" cy="516254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40" cy="520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335178" cy="4286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993" cy="431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765137" cy="5143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762" cy="51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763676" cy="5810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310" cy="586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D06366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>
        <w:rPr>
          <w:noProof/>
        </w:rPr>
        <w:drawing>
          <wp:inline distT="0" distB="0" distL="0" distR="0">
            <wp:extent cx="897255" cy="2843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189" cy="297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276350" cy="71674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577" cy="72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990600" cy="45903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254" cy="470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377462" cy="4667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888" cy="46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304925" cy="418912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35" cy="425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800100" cy="60873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190" cy="620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B76BB" w:rsidRDefault="00285167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w:r w:rsidRPr="00EB76BB">
        <w:rPr>
          <w:noProof/>
        </w:rPr>
        <w:drawing>
          <wp:inline distT="0" distB="0" distL="0" distR="0">
            <wp:extent cx="1181821" cy="39994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684" cy="417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67" w:rsidRPr="00E36284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  <w:rPr>
          <w:szCs w:val="32"/>
        </w:rPr>
      </w:pP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w:rPr>
                <w:rFonts w:ascii="Cambria Math" w:hAnsi="Cambria Math"/>
                <w:szCs w:val="32"/>
                <w:lang w:val="en-US"/>
              </w:rPr>
              <m:t>|3x-5|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32"/>
                <w:lang w:val="en-US"/>
              </w:rPr>
              <m:t>y</m:t>
            </m:r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|x-5y|</m:t>
            </m:r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lang w:val="en-US"/>
                  </w:rPr>
                  <m:t>3</m:t>
                </m:r>
              </m:deg>
              <m:e>
                <m:r>
                  <w:rPr>
                    <w:rFonts w:ascii="Cambria Math" w:hAnsi="Cambria Math"/>
                    <w:lang w:val="en-US"/>
                  </w:rPr>
                  <m:t>x(y-2)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|2x-y|</m:t>
            </m:r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|y-x|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num>
          <m:den>
            <m:rad>
              <m:ra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lang w:val="en-US"/>
                  </w:rPr>
                  <m:t>3</m:t>
                </m:r>
              </m:deg>
              <m:e>
                <m:r>
                  <w:rPr>
                    <w:rFonts w:ascii="Cambria Math" w:hAnsi="Cambria Math"/>
                    <w:lang w:val="en-US"/>
                  </w:rPr>
                  <m:t>x(y-5)</m:t>
                </m:r>
              </m:e>
            </m:rad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|2x-5|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lang w:val="en-US"/>
                  </w:rPr>
                  <m:t>3</m:t>
                </m:r>
              </m:deg>
              <m:e>
                <m:r>
                  <w:rPr>
                    <w:rFonts w:ascii="Cambria Math" w:hAnsi="Cambria Math"/>
                    <w:lang w:val="en-US"/>
                  </w:rPr>
                  <m:t>y(x-2)</m:t>
                </m:r>
              </m:e>
            </m:rad>
          </m:den>
        </m:f>
      </m:oMath>
    </w:p>
    <w:p w:rsidR="00285167" w:rsidRPr="00EB76BB" w:rsidRDefault="00780824" w:rsidP="00F156CD">
      <w:pPr>
        <w:pStyle w:val="af5"/>
        <w:numPr>
          <w:ilvl w:val="0"/>
          <w:numId w:val="13"/>
        </w:numPr>
        <w:tabs>
          <w:tab w:val="left" w:pos="851"/>
          <w:tab w:val="left" w:pos="1276"/>
        </w:tabs>
        <w:suppressAutoHyphens/>
        <w:spacing w:line="240" w:lineRule="auto"/>
        <w:ind w:left="0" w:firstLine="709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|x-y|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|2x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|</m:t>
            </m:r>
          </m:den>
        </m:f>
      </m:oMath>
    </w:p>
    <w:p w:rsidR="00F32FD5" w:rsidRPr="00EB76BB" w:rsidRDefault="00F32FD5" w:rsidP="008A34A9">
      <w:pPr>
        <w:tabs>
          <w:tab w:val="left" w:pos="851"/>
          <w:tab w:val="left" w:pos="1276"/>
        </w:tabs>
        <w:suppressAutoHyphens/>
        <w:spacing w:line="240" w:lineRule="auto"/>
        <w:sectPr w:rsidR="00F32FD5" w:rsidRPr="00EB76BB" w:rsidSect="00F32FD5">
          <w:type w:val="continuous"/>
          <w:pgSz w:w="11906" w:h="16838"/>
          <w:pgMar w:top="1134" w:right="849" w:bottom="1418" w:left="1418" w:header="709" w:footer="709" w:gutter="0"/>
          <w:cols w:num="2" w:space="708"/>
          <w:titlePg/>
          <w:docGrid w:linePitch="360"/>
        </w:sectPr>
      </w:pPr>
    </w:p>
    <w:p w:rsidR="00913242" w:rsidRPr="00221BB4" w:rsidRDefault="00913242" w:rsidP="00913242">
      <w:pPr>
        <w:pStyle w:val="4"/>
      </w:pPr>
      <w:r w:rsidRPr="00221BB4">
        <w:t xml:space="preserve">Задачи </w:t>
      </w:r>
      <w:r w:rsidRPr="00913242">
        <w:t xml:space="preserve">повышенной </w:t>
      </w:r>
      <w:r>
        <w:t>сложности</w:t>
      </w:r>
    </w:p>
    <w:p w:rsidR="00285167" w:rsidRPr="00EB76BB" w:rsidRDefault="00285167" w:rsidP="008A34A9">
      <w:pPr>
        <w:suppressAutoHyphens/>
        <w:spacing w:line="240" w:lineRule="auto"/>
      </w:pPr>
      <w:r w:rsidRPr="00EB76BB">
        <w:t xml:space="preserve">Дано действительное число </w:t>
      </w:r>
      <w:r w:rsidRPr="00E36284">
        <w:rPr>
          <w:i/>
        </w:rPr>
        <w:t>a</w:t>
      </w:r>
      <w:r w:rsidRPr="00EB76BB">
        <w:t xml:space="preserve">. Не пользуясь никакими другими арифметическими операциями, кроме умножения, </w:t>
      </w:r>
      <w:r w:rsidR="00831365">
        <w:t>вычислите</w:t>
      </w:r>
      <w:r w:rsidRPr="00EB76BB">
        <w:t>: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4</w:t>
      </w:r>
      <w:r w:rsidRPr="00EB76BB">
        <w:t xml:space="preserve"> за две операции; 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13</w:t>
      </w:r>
      <w:r w:rsidRPr="00EB76BB">
        <w:t xml:space="preserve"> за пять операций;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6</w:t>
      </w:r>
      <w:r w:rsidRPr="00EB76BB">
        <w:t xml:space="preserve"> за три операции; 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15</w:t>
      </w:r>
      <w:r w:rsidRPr="00EB76BB">
        <w:t xml:space="preserve"> за пять операций;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3</w:t>
      </w:r>
      <w:r w:rsidRPr="00EB76BB">
        <w:t xml:space="preserve"> и </w:t>
      </w:r>
      <w:r w:rsidRPr="00E36284">
        <w:rPr>
          <w:i/>
        </w:rPr>
        <w:t>а</w:t>
      </w:r>
      <w:r w:rsidRPr="00EB76BB">
        <w:rPr>
          <w:vertAlign w:val="superscript"/>
        </w:rPr>
        <w:t>10</w:t>
      </w:r>
      <w:r w:rsidRPr="00EB76BB">
        <w:t xml:space="preserve"> за четыре операции;</w:t>
      </w:r>
    </w:p>
    <w:p w:rsidR="00285167" w:rsidRPr="00EB76BB" w:rsidRDefault="00285167" w:rsidP="00F156CD">
      <w:pPr>
        <w:pStyle w:val="af5"/>
        <w:numPr>
          <w:ilvl w:val="0"/>
          <w:numId w:val="16"/>
        </w:numPr>
        <w:suppressAutoHyphens/>
        <w:spacing w:line="240" w:lineRule="auto"/>
        <w:jc w:val="left"/>
      </w:pPr>
      <w:r w:rsidRPr="00E36284">
        <w:rPr>
          <w:i/>
        </w:rPr>
        <w:t>a</w:t>
      </w:r>
      <w:r w:rsidRPr="00EB76BB">
        <w:rPr>
          <w:vertAlign w:val="superscript"/>
        </w:rPr>
        <w:t>4</w:t>
      </w:r>
      <w:r w:rsidRPr="00EB76BB">
        <w:t xml:space="preserve"> и </w:t>
      </w:r>
      <w:r w:rsidRPr="00E36284">
        <w:rPr>
          <w:i/>
        </w:rPr>
        <w:t>a</w:t>
      </w:r>
      <w:r w:rsidRPr="00EB76BB">
        <w:rPr>
          <w:vertAlign w:val="superscript"/>
        </w:rPr>
        <w:t>20</w:t>
      </w:r>
      <w:r w:rsidRPr="00EB76BB">
        <w:t xml:space="preserve"> за пять операций.</w:t>
      </w:r>
    </w:p>
    <w:p w:rsidR="00285167" w:rsidRPr="00EB76BB" w:rsidRDefault="00285167" w:rsidP="001D34B8">
      <w:pPr>
        <w:pStyle w:val="3"/>
      </w:pPr>
      <w:bookmarkStart w:id="37" w:name="_Toc863130"/>
      <w:r w:rsidRPr="00EB76BB">
        <w:t>Контрольные вопросы</w:t>
      </w:r>
      <w:bookmarkEnd w:id="37"/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Что называется выражением в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Что называется операцией в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 xml:space="preserve">Какие </w:t>
      </w:r>
      <w:r w:rsidR="00DB605E" w:rsidRPr="00EB76BB">
        <w:t xml:space="preserve">существуют </w:t>
      </w:r>
      <w:r w:rsidRPr="00EB76BB">
        <w:t>типы операций в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ие существуют арифметические операции в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ие существуют операции отношения в языке Си?</w:t>
      </w:r>
    </w:p>
    <w:p w:rsidR="00285167" w:rsidRPr="00EB76BB" w:rsidRDefault="00E36284" w:rsidP="00F156CD">
      <w:pPr>
        <w:pStyle w:val="af5"/>
        <w:numPr>
          <w:ilvl w:val="0"/>
          <w:numId w:val="14"/>
        </w:numPr>
        <w:suppressAutoHyphens/>
        <w:spacing w:line="240" w:lineRule="auto"/>
      </w:pPr>
      <w:r>
        <w:t xml:space="preserve">Для чего предназначены </w:t>
      </w:r>
      <w:r w:rsidR="00285167" w:rsidRPr="00EB76BB">
        <w:t>операции инкремента и декремента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В каком заголовочном файле находятся прототипы функций, предназначенных для ввода-вывода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ая функция используется для ввода информации в программах на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ая функция используется для вывода информации в программах на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Из каких элементов состоит строка форматов?</w:t>
      </w:r>
    </w:p>
    <w:p w:rsidR="00285167" w:rsidRPr="00EB76BB" w:rsidRDefault="00E94D8B" w:rsidP="00F156CD">
      <w:pPr>
        <w:pStyle w:val="af5"/>
        <w:numPr>
          <w:ilvl w:val="0"/>
          <w:numId w:val="14"/>
        </w:numPr>
        <w:suppressAutoHyphens/>
        <w:spacing w:line="240" w:lineRule="auto"/>
      </w:pPr>
      <w:r>
        <w:t xml:space="preserve">Для чего предназначены </w:t>
      </w:r>
      <w:r w:rsidR="00285167" w:rsidRPr="00EB76BB">
        <w:t>форматы и какие они бывают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ой символ используется для получения адреса переменной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Как осуществляется ввод и вывод информации в программах на языке Си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В каком заголовочном файле находятся прототипы математических функций?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Привести примеры математических функций</w:t>
      </w:r>
      <w:r w:rsidR="00DB605E">
        <w:t xml:space="preserve"> языка </w:t>
      </w:r>
      <w:r w:rsidRPr="00EB76BB">
        <w:t>Си.</w:t>
      </w:r>
    </w:p>
    <w:p w:rsidR="00285167" w:rsidRPr="00EB76BB" w:rsidRDefault="00285167" w:rsidP="00F156CD">
      <w:pPr>
        <w:pStyle w:val="af5"/>
        <w:numPr>
          <w:ilvl w:val="0"/>
          <w:numId w:val="14"/>
        </w:numPr>
        <w:suppressAutoHyphens/>
        <w:spacing w:line="240" w:lineRule="auto"/>
      </w:pPr>
      <w:r w:rsidRPr="00EB76BB">
        <w:t>С помощью какой команды можно предотвратить завершение программы?</w:t>
      </w:r>
    </w:p>
    <w:p w:rsidR="00285167" w:rsidRPr="00DB605E" w:rsidRDefault="00285167" w:rsidP="00F206E5">
      <w:pPr>
        <w:pStyle w:val="af5"/>
        <w:numPr>
          <w:ilvl w:val="0"/>
          <w:numId w:val="14"/>
        </w:numPr>
        <w:suppressAutoHyphens/>
        <w:spacing w:line="240" w:lineRule="auto"/>
        <w:rPr>
          <w:rFonts w:eastAsiaTheme="minorEastAsia"/>
        </w:rPr>
      </w:pPr>
      <w:r w:rsidRPr="00DB605E">
        <w:rPr>
          <w:rFonts w:eastAsiaTheme="minorEastAsia"/>
        </w:rPr>
        <w:t>Как можно настроить корректное отображение кириллического шрифта в консоли?</w:t>
      </w:r>
      <w:r w:rsidRPr="00DB605E">
        <w:rPr>
          <w:rFonts w:eastAsiaTheme="minorEastAsia"/>
        </w:rPr>
        <w:br w:type="page"/>
      </w:r>
    </w:p>
    <w:p w:rsidR="002218E9" w:rsidRPr="00EB76BB" w:rsidRDefault="00DF3E4F" w:rsidP="0011518C">
      <w:pPr>
        <w:pStyle w:val="2"/>
      </w:pPr>
      <w:bookmarkStart w:id="38" w:name="_Toc863131"/>
      <w:r w:rsidRPr="00EB76BB">
        <w:t>Л</w:t>
      </w:r>
      <w:r w:rsidR="0011518C" w:rsidRPr="0011518C">
        <w:t xml:space="preserve">абораторная работа </w:t>
      </w:r>
      <w:r w:rsidR="007E592A" w:rsidRPr="00EB76BB">
        <w:t>№</w:t>
      </w:r>
      <w:r w:rsidRPr="00EB76BB">
        <w:t>4</w:t>
      </w:r>
      <w:r w:rsidR="00107901">
        <w:t>.</w:t>
      </w:r>
      <w:r w:rsidR="00DB605E">
        <w:t xml:space="preserve"> </w:t>
      </w:r>
      <w:r w:rsidR="00342D93" w:rsidRPr="00EB76BB">
        <w:t>Решение задач на целые числа</w:t>
      </w:r>
      <w:bookmarkEnd w:id="38"/>
    </w:p>
    <w:p w:rsidR="00107901" w:rsidRPr="003F1A37" w:rsidRDefault="00107901" w:rsidP="000542B9">
      <w:pPr>
        <w:pStyle w:val="3"/>
        <w:numPr>
          <w:ilvl w:val="2"/>
          <w:numId w:val="65"/>
        </w:numPr>
      </w:pPr>
      <w:bookmarkStart w:id="39" w:name="_Toc863132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39"/>
    </w:p>
    <w:p w:rsidR="00DF3E4F" w:rsidRPr="00920BC9" w:rsidRDefault="00DF3E4F" w:rsidP="008A34A9">
      <w:pPr>
        <w:spacing w:line="240" w:lineRule="auto"/>
      </w:pPr>
      <w:r w:rsidRPr="00920BC9">
        <w:t xml:space="preserve">Цель </w:t>
      </w:r>
      <w:r w:rsidR="00A504A6" w:rsidRPr="00920BC9">
        <w:t xml:space="preserve">лабораторной </w:t>
      </w:r>
      <w:r w:rsidRPr="00920BC9">
        <w:t>работы – получить навыки решения задач, связанных с нахождением остатка от деления целых чисел, а также выделением цифр в десятичной записи числа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920BC9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40" w:name="_Toc863133"/>
      <w:r>
        <w:t>Краткие т</w:t>
      </w:r>
      <w:r w:rsidRPr="00EB76BB">
        <w:t>еоретическ</w:t>
      </w:r>
      <w:r>
        <w:t>ие сведения</w:t>
      </w:r>
      <w:bookmarkEnd w:id="40"/>
    </w:p>
    <w:p w:rsidR="00DF3E4F" w:rsidRPr="00EB76BB" w:rsidRDefault="00DF3E4F" w:rsidP="008A34A9">
      <w:pPr>
        <w:spacing w:line="240" w:lineRule="auto"/>
      </w:pPr>
      <w:r w:rsidRPr="00EB76BB">
        <w:rPr>
          <w:b/>
        </w:rPr>
        <w:t>Операция</w:t>
      </w:r>
      <w:r w:rsidRPr="00EB76BB">
        <w:t xml:space="preserve"> – конструкция в языках программирования, подразумевающая специальный способ записи некоторых действий.</w:t>
      </w:r>
    </w:p>
    <w:p w:rsidR="00DF3E4F" w:rsidRPr="00920BC9" w:rsidRDefault="00DF3E4F" w:rsidP="00920BC9">
      <w:pPr>
        <w:pStyle w:val="4"/>
        <w:rPr>
          <w:rFonts w:eastAsiaTheme="minorEastAsia"/>
          <w:lang w:eastAsia="en-US"/>
        </w:rPr>
      </w:pPr>
      <w:r w:rsidRPr="00920BC9">
        <w:rPr>
          <w:rFonts w:eastAsiaTheme="minorEastAsia"/>
        </w:rPr>
        <w:t>Целая часть и остаток от деления целых чисел</w:t>
      </w:r>
    </w:p>
    <w:p w:rsidR="00DF3E4F" w:rsidRDefault="00C7428F" w:rsidP="00920BC9">
      <w:pPr>
        <w:spacing w:before="120" w:after="240" w:line="240" w:lineRule="auto"/>
        <w:contextualSpacing/>
      </w:pPr>
      <w:r>
        <w:t>При </w:t>
      </w:r>
      <w:r w:rsidR="00DF3E4F" w:rsidRPr="00EB76BB">
        <w:t xml:space="preserve">занесении в целочисленную переменную результата деления целых чисел, этой переменной присваивается только целая часть полученного числа. </w:t>
      </w:r>
      <w:r w:rsidR="00E13638">
        <w:t>Так</w:t>
      </w:r>
      <w:r w:rsidR="00DF3E4F" w:rsidRPr="00EB76BB">
        <w:t xml:space="preserve">, в результате выполнения следующего кода переменной </w:t>
      </w:r>
      <w:r w:rsidR="00DF3E4F" w:rsidRPr="00831365">
        <w:rPr>
          <w:i/>
        </w:rPr>
        <w:t>с</w:t>
      </w:r>
      <w:r w:rsidR="00DF3E4F" w:rsidRPr="00EB76BB">
        <w:t xml:space="preserve"> будет присвоено значение 2:</w:t>
      </w:r>
    </w:p>
    <w:p w:rsidR="00DF3E4F" w:rsidRPr="00EF2145" w:rsidRDefault="00DF3E4F" w:rsidP="00920BC9">
      <w:pPr>
        <w:pStyle w:val="afe"/>
        <w:rPr>
          <w:szCs w:val="22"/>
          <w:highlight w:val="white"/>
          <w:lang w:val="en-US"/>
        </w:rPr>
      </w:pPr>
      <w:r w:rsidRPr="00EF2145">
        <w:rPr>
          <w:highlight w:val="white"/>
          <w:lang w:val="en-US"/>
        </w:rPr>
        <w:t>int a,b,c;</w:t>
      </w:r>
    </w:p>
    <w:p w:rsidR="00DF3E4F" w:rsidRPr="00EF2145" w:rsidRDefault="00DF3E4F" w:rsidP="00920BC9">
      <w:pPr>
        <w:pStyle w:val="afe"/>
        <w:rPr>
          <w:rFonts w:cstheme="minorHAnsi"/>
          <w:lang w:val="en-US"/>
        </w:rPr>
      </w:pPr>
      <w:r w:rsidRPr="00EF2145">
        <w:rPr>
          <w:highlight w:val="white"/>
          <w:lang w:val="en-US"/>
        </w:rPr>
        <w:t>a=2; b=5;</w:t>
      </w:r>
      <w:r w:rsidR="00E13798" w:rsidRPr="00EF2145">
        <w:rPr>
          <w:highlight w:val="white"/>
          <w:lang w:val="en-US"/>
        </w:rPr>
        <w:t xml:space="preserve"> </w:t>
      </w:r>
      <w:r w:rsidRPr="00EF2145">
        <w:rPr>
          <w:highlight w:val="white"/>
          <w:lang w:val="en-US"/>
        </w:rPr>
        <w:t>c=b/a;</w:t>
      </w:r>
    </w:p>
    <w:p w:rsidR="00DF3E4F" w:rsidRPr="00EB76BB" w:rsidRDefault="00DF3E4F" w:rsidP="008A34A9">
      <w:pPr>
        <w:spacing w:before="120" w:after="240" w:line="240" w:lineRule="auto"/>
        <w:contextualSpacing/>
      </w:pPr>
      <w:r w:rsidRPr="00EB76BB">
        <w:t>Операцию получения остатка от деления рассмотрим на</w:t>
      </w:r>
      <w:r w:rsidR="00920BC9">
        <w:t> </w:t>
      </w:r>
      <w:r w:rsidRPr="00EB76BB">
        <w:t>следующем примере:</w:t>
      </w:r>
    </w:p>
    <w:p w:rsidR="00DF3E4F" w:rsidRPr="00EF2145" w:rsidRDefault="00DF3E4F" w:rsidP="00920BC9">
      <w:pPr>
        <w:pStyle w:val="afe"/>
        <w:rPr>
          <w:szCs w:val="22"/>
          <w:highlight w:val="white"/>
          <w:lang w:val="en-US"/>
        </w:rPr>
      </w:pPr>
      <w:r w:rsidRPr="00EF2145">
        <w:rPr>
          <w:highlight w:val="white"/>
          <w:lang w:val="en-US"/>
        </w:rPr>
        <w:t>int a,</w:t>
      </w:r>
      <w:r w:rsidR="00920BC9" w:rsidRPr="00EF2145">
        <w:rPr>
          <w:highlight w:val="white"/>
          <w:lang w:val="en-US"/>
        </w:rPr>
        <w:t xml:space="preserve"> </w:t>
      </w:r>
      <w:r w:rsidRPr="00EF2145">
        <w:rPr>
          <w:highlight w:val="white"/>
          <w:lang w:val="en-US"/>
        </w:rPr>
        <w:t>b,</w:t>
      </w:r>
      <w:r w:rsidR="00920BC9" w:rsidRPr="00EF2145">
        <w:rPr>
          <w:highlight w:val="white"/>
          <w:lang w:val="en-US"/>
        </w:rPr>
        <w:t xml:space="preserve"> </w:t>
      </w:r>
      <w:r w:rsidRPr="00EF2145">
        <w:rPr>
          <w:highlight w:val="white"/>
          <w:lang w:val="en-US"/>
        </w:rPr>
        <w:t>c;</w:t>
      </w:r>
    </w:p>
    <w:p w:rsidR="00920BC9" w:rsidRPr="00EF2145" w:rsidRDefault="00DF3E4F" w:rsidP="00920BC9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a=2;</w:t>
      </w:r>
    </w:p>
    <w:p w:rsidR="00DF3E4F" w:rsidRPr="00EF2145" w:rsidRDefault="00DF3E4F" w:rsidP="00920BC9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b=5;</w:t>
      </w:r>
    </w:p>
    <w:p w:rsidR="00DF3E4F" w:rsidRPr="00EF2145" w:rsidRDefault="00DF3E4F" w:rsidP="00920BC9">
      <w:pPr>
        <w:pStyle w:val="afe"/>
        <w:rPr>
          <w:lang w:val="en-US"/>
        </w:rPr>
      </w:pPr>
      <w:r w:rsidRPr="00EF2145">
        <w:rPr>
          <w:highlight w:val="white"/>
          <w:lang w:val="en-US"/>
        </w:rPr>
        <w:t>c=b%a;</w:t>
      </w:r>
    </w:p>
    <w:p w:rsidR="00DF3E4F" w:rsidRPr="00EB76BB" w:rsidRDefault="00DF3E4F" w:rsidP="008A34A9">
      <w:pPr>
        <w:spacing w:before="120" w:after="240" w:line="240" w:lineRule="auto"/>
        <w:contextualSpacing/>
      </w:pPr>
      <w:r w:rsidRPr="00EB76BB">
        <w:t xml:space="preserve">Так как остаток от деления 5 на 2 равен 1, </w:t>
      </w:r>
      <w:r w:rsidR="00920BC9">
        <w:t xml:space="preserve">то </w:t>
      </w:r>
      <w:r w:rsidRPr="00EB76BB">
        <w:t xml:space="preserve">в переменную </w:t>
      </w:r>
      <w:r w:rsidRPr="00EB76BB">
        <w:rPr>
          <w:i/>
        </w:rPr>
        <w:t>с</w:t>
      </w:r>
      <w:r w:rsidRPr="00EB76BB">
        <w:t xml:space="preserve"> будет занесено значение 1.</w:t>
      </w:r>
    </w:p>
    <w:p w:rsidR="00DF3E4F" w:rsidRPr="00EB76BB" w:rsidRDefault="00DF3E4F" w:rsidP="00920BC9">
      <w:pPr>
        <w:pStyle w:val="4"/>
      </w:pPr>
      <w:r w:rsidRPr="00EB76BB">
        <w:t>Десятичная запись числа</w:t>
      </w:r>
    </w:p>
    <w:p w:rsidR="00DF3E4F" w:rsidRPr="00EB76BB" w:rsidRDefault="00DF3E4F" w:rsidP="00591CE4">
      <w:pPr>
        <w:spacing w:line="240" w:lineRule="auto"/>
      </w:pPr>
      <w:r w:rsidRPr="00EB76BB">
        <w:t xml:space="preserve">В десятичной записи число можно представить в виде суммы произведений соответствующих степеней числа 10 на количество единиц соответствующих разрядов: </w:t>
      </w:r>
      <m:oMath>
        <m:r>
          <w:rPr>
            <w:rFonts w:ascii="Cambria Math" w:hAnsi="Cambria Math"/>
          </w:rPr>
          <m:t>123=1∙100+2∙10+3∙1</m:t>
        </m:r>
      </m:oMath>
      <w:r w:rsidRPr="00EB76BB">
        <w:t>. Таким образом, чтобы выделить цифру в записи числа, можно использовать операции деления и остатка от деления на</w:t>
      </w:r>
      <w:r w:rsidR="00591CE4">
        <w:t> </w:t>
      </w:r>
      <w:r w:rsidRPr="00EB76BB">
        <w:t>соответствующую степень числа 10.</w:t>
      </w:r>
      <w:r w:rsidR="00591CE4">
        <w:t xml:space="preserve"> Так, </w:t>
      </w:r>
      <w:r w:rsidRPr="00EB76BB">
        <w:t>первая цифра в записи числа 123 может быть представлена как 123/100 (целая часть от</w:t>
      </w:r>
      <w:r w:rsidR="00591CE4">
        <w:t> </w:t>
      </w:r>
      <w:r w:rsidRPr="00EB76BB">
        <w:t xml:space="preserve">деления 123 на 100 равна 1). Последняя цифра может быть представлена как 123%10 (остаток от деления числа на 10 равен трем). </w:t>
      </w:r>
    </w:p>
    <w:p w:rsidR="00DF3E4F" w:rsidRPr="00EB76BB" w:rsidRDefault="00DF3E4F" w:rsidP="008A34A9">
      <w:pPr>
        <w:spacing w:line="240" w:lineRule="auto"/>
      </w:pPr>
      <w:r w:rsidRPr="00EB76BB">
        <w:t xml:space="preserve">Среднюю цифру можно выделить </w:t>
      </w:r>
      <w:r w:rsidR="00591CE4">
        <w:t>следующими действиями</w:t>
      </w:r>
      <w:r w:rsidRPr="00EB76BB">
        <w:t xml:space="preserve">: (123%100)/10. В этом случае в начале, взяв остаток от деления, «отбросили» первую цифру и получили число 23, а после этого взяли целую часть от деления на 10 и получили 2. </w:t>
      </w:r>
    </w:p>
    <w:p w:rsidR="00DF3E4F" w:rsidRPr="00EB76BB" w:rsidRDefault="00591CE4" w:rsidP="008A34A9">
      <w:pPr>
        <w:spacing w:line="240" w:lineRule="auto"/>
      </w:pPr>
      <w:r>
        <w:t>Этот</w:t>
      </w:r>
      <w:r w:rsidR="00DF3E4F" w:rsidRPr="00EB76BB">
        <w:t xml:space="preserve"> прием выделения цифр в записи числа подходит для</w:t>
      </w:r>
      <w:r>
        <w:t> </w:t>
      </w:r>
      <w:r w:rsidR="00DF3E4F" w:rsidRPr="00EB76BB">
        <w:t xml:space="preserve">целых чисел с любым количеством разрядов. </w:t>
      </w:r>
      <w:r w:rsidR="00C7428F">
        <w:t>При </w:t>
      </w:r>
      <w:r w:rsidR="00DF3E4F" w:rsidRPr="00EB76BB">
        <w:t>выделении цифр в</w:t>
      </w:r>
      <w:r>
        <w:t> </w:t>
      </w:r>
      <w:r w:rsidR="00DF3E4F" w:rsidRPr="00EB76BB">
        <w:t>отрицательном числе вначале избав</w:t>
      </w:r>
      <w:r w:rsidR="00DB605E">
        <w:t xml:space="preserve">ляются </w:t>
      </w:r>
      <w:r w:rsidR="00DF3E4F" w:rsidRPr="00EB76BB">
        <w:t xml:space="preserve">от знака, </w:t>
      </w:r>
      <w:r>
        <w:t>вычисл</w:t>
      </w:r>
      <w:r w:rsidR="00DB605E">
        <w:t>яя</w:t>
      </w:r>
      <w:r>
        <w:t xml:space="preserve"> </w:t>
      </w:r>
      <w:r w:rsidR="00DF3E4F" w:rsidRPr="00EB76BB">
        <w:t>модул</w:t>
      </w:r>
      <w:r>
        <w:t>ь</w:t>
      </w:r>
      <w:r w:rsidR="00DF3E4F" w:rsidRPr="00EB76BB">
        <w:t xml:space="preserve"> числа.</w:t>
      </w:r>
    </w:p>
    <w:p w:rsidR="00DF3E4F" w:rsidRPr="00EB76BB" w:rsidRDefault="00591CE4" w:rsidP="008A34A9">
      <w:pPr>
        <w:spacing w:line="240" w:lineRule="auto"/>
        <w:rPr>
          <w:rFonts w:eastAsiaTheme="minorEastAsia"/>
        </w:rPr>
      </w:pPr>
      <w:r>
        <w:t>Ч</w:t>
      </w:r>
      <w:r w:rsidR="00DF3E4F" w:rsidRPr="00EB76BB">
        <w:t>тобы составить число из имеющихся цифр на основе его десятичного представления</w:t>
      </w:r>
      <w:r w:rsidR="00DB605E">
        <w:t>,</w:t>
      </w:r>
      <w:r w:rsidR="00DF3E4F" w:rsidRPr="00EB76BB">
        <w:t xml:space="preserve"> </w:t>
      </w:r>
      <w:r w:rsidR="00DB605E">
        <w:t xml:space="preserve">вычисляют </w:t>
      </w:r>
      <w:r w:rsidR="00DF3E4F" w:rsidRPr="00EB76BB">
        <w:t>сумму из</w:t>
      </w:r>
      <w:r>
        <w:t> </w:t>
      </w:r>
      <w:r w:rsidR="00DF3E4F" w:rsidRPr="00EB76BB">
        <w:t xml:space="preserve">произведений количества единиц </w:t>
      </w:r>
      <w:r w:rsidR="0052072F">
        <w:t>различных</w:t>
      </w:r>
      <w:r w:rsidR="00DF3E4F" w:rsidRPr="00EB76BB">
        <w:t xml:space="preserve"> разрядов на</w:t>
      </w:r>
      <w:r>
        <w:t> </w:t>
      </w:r>
      <w:r w:rsidR="00DF3E4F" w:rsidRPr="00EB76BB">
        <w:t xml:space="preserve">соответствующие степени десятки. </w:t>
      </w:r>
      <w:r>
        <w:t>Так</w:t>
      </w:r>
      <w:r w:rsidR="00DF3E4F" w:rsidRPr="00EB76BB">
        <w:t xml:space="preserve">, число, в котором </w:t>
      </w:r>
      <m:oMath>
        <m:r>
          <w:rPr>
            <w:rFonts w:ascii="Cambria Math" w:hAnsi="Cambria Math"/>
            <w:lang w:val="en-US"/>
          </w:rPr>
          <m:t>a</m:t>
        </m:r>
      </m:oMath>
      <w:r w:rsidR="00DF3E4F" w:rsidRPr="00EB76BB">
        <w:t xml:space="preserve"> единиц, </w:t>
      </w:r>
      <m:oMath>
        <m:r>
          <w:rPr>
            <w:rFonts w:ascii="Cambria Math" w:hAnsi="Cambria Math"/>
            <w:lang w:val="en-US"/>
          </w:rPr>
          <m:t>b</m:t>
        </m:r>
      </m:oMath>
      <w:r w:rsidR="00DF3E4F" w:rsidRPr="00EB76BB">
        <w:t xml:space="preserve"> десятков и </w:t>
      </w:r>
      <m:oMath>
        <m:r>
          <w:rPr>
            <w:rFonts w:ascii="Cambria Math" w:hAnsi="Cambria Math"/>
          </w:rPr>
          <m:t>с</m:t>
        </m:r>
      </m:oMath>
      <w:r w:rsidR="00DF3E4F" w:rsidRPr="00EB76BB">
        <w:t xml:space="preserve"> сотен</w:t>
      </w:r>
      <w:r>
        <w:t>,</w:t>
      </w:r>
      <w:r w:rsidR="00DF3E4F" w:rsidRPr="00EB76BB">
        <w:t xml:space="preserve"> </w:t>
      </w:r>
      <w:r>
        <w:t xml:space="preserve">может </w:t>
      </w:r>
      <w:r w:rsidR="00DF3E4F" w:rsidRPr="00EB76BB">
        <w:t>б</w:t>
      </w:r>
      <w:r>
        <w:t>ыть</w:t>
      </w:r>
      <w:r w:rsidR="00DF3E4F" w:rsidRPr="00EB76BB">
        <w:t xml:space="preserve"> представлено</w:t>
      </w:r>
      <w:r w:rsidRPr="00591CE4">
        <w:t xml:space="preserve"> </w:t>
      </w:r>
      <w:r>
        <w:t>выражением вида</w:t>
      </w:r>
      <w:r w:rsidR="00DF3E4F" w:rsidRPr="00EB76BB">
        <w:t xml:space="preserve"> </w:t>
      </w:r>
      <m:oMath>
        <m:r>
          <w:rPr>
            <w:rFonts w:ascii="Cambria Math" w:hAnsi="Cambria Math"/>
          </w:rPr>
          <m:t>c∙100+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∙10+а</m:t>
        </m:r>
      </m:oMath>
      <w:r w:rsidR="00DF3E4F" w:rsidRPr="00EB76BB">
        <w:rPr>
          <w:rFonts w:eastAsiaTheme="minorEastAsia"/>
        </w:rPr>
        <w:t>.</w:t>
      </w:r>
    </w:p>
    <w:p w:rsidR="004D6E2F" w:rsidRDefault="004D6E2F" w:rsidP="004D6E2F">
      <w:pPr>
        <w:pStyle w:val="3"/>
      </w:pPr>
      <w:bookmarkStart w:id="41" w:name="_Toc863134"/>
      <w:r>
        <w:t>Общая часть лабораторной работы</w:t>
      </w:r>
      <w:bookmarkEnd w:id="41"/>
    </w:p>
    <w:p w:rsidR="00AB357A" w:rsidRPr="003B5B74" w:rsidRDefault="00AB357A" w:rsidP="00AB357A">
      <w:pPr>
        <w:pStyle w:val="4"/>
        <w:rPr>
          <w:rStyle w:val="aff"/>
          <w:i w:val="0"/>
          <w:iCs w:val="0"/>
        </w:rPr>
      </w:pPr>
      <w:r w:rsidRPr="003B5B74">
        <w:rPr>
          <w:rStyle w:val="aff"/>
          <w:i w:val="0"/>
          <w:iCs w:val="0"/>
        </w:rPr>
        <w:t xml:space="preserve">Задача 1. </w:t>
      </w:r>
      <w:r>
        <w:rPr>
          <w:rStyle w:val="aff"/>
          <w:i w:val="0"/>
          <w:iCs w:val="0"/>
        </w:rPr>
        <w:t>Количество предметов</w:t>
      </w:r>
    </w:p>
    <w:p w:rsidR="0052072F" w:rsidRPr="00EB76BB" w:rsidRDefault="0052072F" w:rsidP="0052072F">
      <w:pPr>
        <w:spacing w:line="240" w:lineRule="auto"/>
      </w:pPr>
      <w:r w:rsidRPr="000035B6">
        <w:rPr>
          <w:i/>
        </w:rPr>
        <w:t>Задача</w:t>
      </w:r>
      <w:r>
        <w:rPr>
          <w:i/>
        </w:rPr>
        <w:t>.</w:t>
      </w:r>
      <w:r>
        <w:t xml:space="preserve"> </w:t>
      </w:r>
      <w:r w:rsidRPr="00EB76BB">
        <w:t xml:space="preserve">С начала суток прошло </w:t>
      </w:r>
      <w:r w:rsidRPr="0052072F">
        <w:rPr>
          <w:i/>
        </w:rPr>
        <w:t>А</w:t>
      </w:r>
      <w:r>
        <w:rPr>
          <w:i/>
        </w:rPr>
        <w:t> </w:t>
      </w:r>
      <w:r w:rsidRPr="00EB76BB">
        <w:t>мин (</w:t>
      </w:r>
      <w:r w:rsidRPr="0052072F">
        <w:rPr>
          <w:i/>
        </w:rPr>
        <w:t>А</w:t>
      </w:r>
      <w:r w:rsidRPr="00EB76BB">
        <w:t xml:space="preserve"> – целое число). </w:t>
      </w:r>
      <w:r w:rsidR="00DF438A">
        <w:t>Определить</w:t>
      </w:r>
      <w:r w:rsidRPr="00EB76BB">
        <w:t xml:space="preserve"> количество полных часов, прошедших с начала суток.</w:t>
      </w:r>
    </w:p>
    <w:p w:rsidR="00DF3E4F" w:rsidRPr="00EB76BB" w:rsidRDefault="0052072F" w:rsidP="008A34A9">
      <w:pPr>
        <w:spacing w:line="240" w:lineRule="auto"/>
      </w:pPr>
      <w:r w:rsidRPr="000035B6">
        <w:rPr>
          <w:i/>
        </w:rPr>
        <w:t>Решение</w:t>
      </w:r>
      <w:r>
        <w:t xml:space="preserve">. </w:t>
      </w:r>
      <w:r w:rsidR="00DF3E4F" w:rsidRPr="00EB76BB">
        <w:t xml:space="preserve">Один час содержит 60 мин, </w:t>
      </w:r>
      <w:r w:rsidRPr="00EB76BB">
        <w:t>следовательно,</w:t>
      </w:r>
      <w:r w:rsidR="00DF3E4F" w:rsidRPr="00EB76BB">
        <w:t xml:space="preserve"> целая часть от</w:t>
      </w:r>
      <w:r>
        <w:t> </w:t>
      </w:r>
      <w:r w:rsidR="00DF3E4F" w:rsidRPr="00EB76BB">
        <w:t xml:space="preserve">деления </w:t>
      </w:r>
      <w:r w:rsidR="00DF3E4F" w:rsidRPr="0052072F">
        <w:rPr>
          <w:i/>
        </w:rPr>
        <w:t>А</w:t>
      </w:r>
      <w:r w:rsidR="00DF3E4F" w:rsidRPr="00EB76BB">
        <w:t xml:space="preserve"> на 60 и является количеством целых часов, прошедших с</w:t>
      </w:r>
      <w:r>
        <w:t> </w:t>
      </w:r>
      <w:r w:rsidR="00DF3E4F" w:rsidRPr="00EB76BB">
        <w:t>начала суток.</w:t>
      </w:r>
    </w:p>
    <w:p w:rsidR="00DF3E4F" w:rsidRPr="00EB76BB" w:rsidRDefault="00DF3E4F" w:rsidP="008A34A9">
      <w:pPr>
        <w:spacing w:line="240" w:lineRule="auto"/>
      </w:pPr>
      <w:r w:rsidRPr="00EB76BB">
        <w:t xml:space="preserve">Определим, какие переменные потребуются. В переменную </w:t>
      </w:r>
      <w:r w:rsidRPr="0052072F">
        <w:rPr>
          <w:i/>
        </w:rPr>
        <w:t>А</w:t>
      </w:r>
      <w:r w:rsidRPr="00EB76BB">
        <w:t xml:space="preserve"> по</w:t>
      </w:r>
      <w:r w:rsidR="0052072F">
        <w:t> </w:t>
      </w:r>
      <w:r w:rsidRPr="00EB76BB">
        <w:t>аналогии с условием занесем количество прошедших минут</w:t>
      </w:r>
      <w:r w:rsidR="0052072F">
        <w:t>, то есть исходные данные</w:t>
      </w:r>
      <w:r w:rsidRPr="00EB76BB">
        <w:t>. В</w:t>
      </w:r>
      <w:r w:rsidR="0052072F">
        <w:t> </w:t>
      </w:r>
      <w:r w:rsidRPr="00EB76BB">
        <w:t xml:space="preserve">переменную </w:t>
      </w:r>
      <w:r w:rsidRPr="0052072F">
        <w:rPr>
          <w:i/>
          <w:lang w:val="en-US"/>
        </w:rPr>
        <w:t>N</w:t>
      </w:r>
      <w:r w:rsidRPr="00EB76BB">
        <w:t xml:space="preserve"> занесем </w:t>
      </w:r>
      <w:r w:rsidR="0052072F">
        <w:t xml:space="preserve">количество </w:t>
      </w:r>
      <w:r w:rsidR="0052072F" w:rsidRPr="00EB76BB">
        <w:t>полных прошедших с начала суток часов</w:t>
      </w:r>
      <w:r w:rsidR="0052072F">
        <w:t xml:space="preserve">, то есть </w:t>
      </w:r>
      <w:r w:rsidRPr="00EB76BB">
        <w:t xml:space="preserve">результат. По смыслу задачи понятно, что обе переменные будут иметь </w:t>
      </w:r>
      <w:r w:rsidR="00717F9D">
        <w:t xml:space="preserve">целочисленный </w:t>
      </w:r>
      <w:r w:rsidRPr="00EB76BB">
        <w:t>тип.</w:t>
      </w:r>
    </w:p>
    <w:p w:rsidR="00DF3E4F" w:rsidRPr="00EB76BB" w:rsidRDefault="00DF3E4F" w:rsidP="008A34A9">
      <w:pPr>
        <w:spacing w:line="240" w:lineRule="auto"/>
      </w:pPr>
      <w:r w:rsidRPr="00EB76BB">
        <w:t xml:space="preserve">Функция </w:t>
      </w:r>
      <w:r w:rsidRPr="00717F9D">
        <w:rPr>
          <w:i/>
          <w:lang w:val="en-US"/>
        </w:rPr>
        <w:t>main</w:t>
      </w:r>
      <w:r w:rsidRPr="00EB76BB">
        <w:t xml:space="preserve">() программы должна содержать ввод исходных </w:t>
      </w:r>
      <w:r w:rsidR="00717F9D">
        <w:t>данных</w:t>
      </w:r>
      <w:r w:rsidRPr="00EB76BB">
        <w:t xml:space="preserve"> (с </w:t>
      </w:r>
      <w:r w:rsidR="00717F9D">
        <w:t xml:space="preserve">приглашением ко вводу и </w:t>
      </w:r>
      <w:r w:rsidRPr="00EB76BB">
        <w:t xml:space="preserve">пояснением), </w:t>
      </w:r>
      <w:r w:rsidR="00717F9D">
        <w:t xml:space="preserve">блок </w:t>
      </w:r>
      <w:r w:rsidRPr="00EB76BB">
        <w:t>вычислени</w:t>
      </w:r>
      <w:r w:rsidR="00717F9D">
        <w:t>й</w:t>
      </w:r>
      <w:r w:rsidRPr="00EB76BB">
        <w:t xml:space="preserve"> и вывод результата с пояснением:</w:t>
      </w:r>
    </w:p>
    <w:p w:rsidR="00717F9D" w:rsidRPr="006936B0" w:rsidRDefault="00717F9D" w:rsidP="008A34A9">
      <w:pPr>
        <w:autoSpaceDE w:val="0"/>
        <w:autoSpaceDN w:val="0"/>
        <w:adjustRightInd w:val="0"/>
        <w:spacing w:line="240" w:lineRule="auto"/>
        <w:ind w:left="708" w:firstLine="0"/>
        <w:jc w:val="left"/>
        <w:rPr>
          <w:rFonts w:ascii="Consolas" w:hAnsi="Consolas" w:cs="Consolas"/>
          <w:sz w:val="20"/>
          <w:szCs w:val="20"/>
          <w:highlight w:val="white"/>
        </w:rPr>
      </w:pPr>
    </w:p>
    <w:p w:rsidR="00DF3E4F" w:rsidRPr="00EF2145" w:rsidRDefault="00DF3E4F" w:rsidP="00717F9D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DF3E4F" w:rsidRPr="00EF2145" w:rsidRDefault="00DF3E4F" w:rsidP="00717F9D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DF3E4F" w:rsidRPr="00EF2145" w:rsidRDefault="00DF3E4F" w:rsidP="00717F9D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nt A, N;</w:t>
      </w:r>
    </w:p>
    <w:p w:rsidR="00717F9D" w:rsidRDefault="00DF3E4F" w:rsidP="00717F9D">
      <w:pPr>
        <w:pStyle w:val="afe"/>
        <w:rPr>
          <w:highlight w:val="white"/>
        </w:rPr>
      </w:pPr>
      <w:r w:rsidRPr="00EF2145">
        <w:rPr>
          <w:highlight w:val="white"/>
          <w:lang w:val="en-US"/>
        </w:rPr>
        <w:tab/>
      </w:r>
      <w:r w:rsidRPr="00EB76BB">
        <w:rPr>
          <w:highlight w:val="white"/>
        </w:rPr>
        <w:t>printf</w:t>
      </w:r>
      <w:r w:rsidRPr="00717F9D">
        <w:rPr>
          <w:highlight w:val="white"/>
        </w:rPr>
        <w:t>("</w:t>
      </w:r>
      <w:r w:rsidR="00717F9D">
        <w:rPr>
          <w:highlight w:val="white"/>
        </w:rPr>
        <w:t>Введите А – количество минут, прошедших</w:t>
      </w:r>
    </w:p>
    <w:p w:rsidR="00717F9D" w:rsidRDefault="00717F9D" w:rsidP="00717F9D">
      <w:pPr>
        <w:pStyle w:val="afe"/>
        <w:ind w:left="1418" w:firstLine="709"/>
        <w:rPr>
          <w:highlight w:val="white"/>
        </w:rPr>
      </w:pPr>
      <w:r>
        <w:rPr>
          <w:highlight w:val="white"/>
        </w:rPr>
        <w:t>с начала суток (А – натуральное число):</w:t>
      </w:r>
      <w:r w:rsidRPr="00717F9D">
        <w:rPr>
          <w:highlight w:val="white"/>
        </w:rPr>
        <w:t xml:space="preserve"> ");</w:t>
      </w:r>
    </w:p>
    <w:p w:rsidR="00DF3E4F" w:rsidRPr="00717F9D" w:rsidRDefault="00DF3E4F" w:rsidP="00717F9D">
      <w:pPr>
        <w:pStyle w:val="afe"/>
        <w:rPr>
          <w:highlight w:val="white"/>
        </w:rPr>
      </w:pPr>
      <w:r w:rsidRPr="00717F9D">
        <w:rPr>
          <w:highlight w:val="white"/>
        </w:rPr>
        <w:tab/>
      </w:r>
      <w:r w:rsidRPr="00EB76BB">
        <w:rPr>
          <w:highlight w:val="white"/>
        </w:rPr>
        <w:t>scanf</w:t>
      </w:r>
      <w:r w:rsidRPr="00717F9D">
        <w:rPr>
          <w:highlight w:val="white"/>
        </w:rPr>
        <w:t>("%</w:t>
      </w:r>
      <w:r w:rsidRPr="00EB76BB">
        <w:rPr>
          <w:highlight w:val="white"/>
        </w:rPr>
        <w:t>d</w:t>
      </w:r>
      <w:r w:rsidRPr="00717F9D">
        <w:rPr>
          <w:highlight w:val="white"/>
        </w:rPr>
        <w:t>",</w:t>
      </w:r>
      <w:r w:rsidR="00717F9D" w:rsidRPr="00C7428F">
        <w:rPr>
          <w:highlight w:val="white"/>
        </w:rPr>
        <w:t xml:space="preserve"> </w:t>
      </w:r>
      <w:r w:rsidRPr="00717F9D">
        <w:rPr>
          <w:highlight w:val="white"/>
        </w:rPr>
        <w:t>&amp;</w:t>
      </w:r>
      <w:r w:rsidRPr="00EB76BB">
        <w:rPr>
          <w:highlight w:val="white"/>
        </w:rPr>
        <w:t>A</w:t>
      </w:r>
      <w:r w:rsidRPr="00717F9D">
        <w:rPr>
          <w:highlight w:val="white"/>
        </w:rPr>
        <w:t>);</w:t>
      </w:r>
    </w:p>
    <w:p w:rsidR="00DF3E4F" w:rsidRPr="00717F9D" w:rsidRDefault="00DF3E4F" w:rsidP="00717F9D">
      <w:pPr>
        <w:pStyle w:val="afe"/>
        <w:rPr>
          <w:highlight w:val="white"/>
        </w:rPr>
      </w:pPr>
      <w:r w:rsidRPr="00717F9D">
        <w:rPr>
          <w:highlight w:val="white"/>
        </w:rPr>
        <w:tab/>
      </w:r>
      <w:r w:rsidRPr="00EB76BB">
        <w:rPr>
          <w:highlight w:val="white"/>
        </w:rPr>
        <w:t>N</w:t>
      </w:r>
      <w:r w:rsidRPr="00717F9D">
        <w:rPr>
          <w:highlight w:val="white"/>
        </w:rPr>
        <w:t>=</w:t>
      </w:r>
      <w:r w:rsidRPr="00EB76BB">
        <w:rPr>
          <w:highlight w:val="white"/>
        </w:rPr>
        <w:t>A</w:t>
      </w:r>
      <w:r w:rsidRPr="00717F9D">
        <w:rPr>
          <w:highlight w:val="white"/>
        </w:rPr>
        <w:t>/60;</w:t>
      </w:r>
    </w:p>
    <w:p w:rsidR="00717F9D" w:rsidRPr="006936B0" w:rsidRDefault="00DF3E4F" w:rsidP="00717F9D">
      <w:pPr>
        <w:pStyle w:val="afe"/>
        <w:rPr>
          <w:highlight w:val="white"/>
        </w:rPr>
      </w:pPr>
      <w:r w:rsidRPr="00717F9D">
        <w:rPr>
          <w:highlight w:val="white"/>
        </w:rPr>
        <w:tab/>
      </w:r>
      <w:r w:rsidRPr="00EB76BB">
        <w:rPr>
          <w:highlight w:val="white"/>
        </w:rPr>
        <w:t>printf</w:t>
      </w:r>
      <w:r w:rsidRPr="006936B0">
        <w:rPr>
          <w:highlight w:val="white"/>
        </w:rPr>
        <w:t>("Количество полных часов, прошедших с начала</w:t>
      </w:r>
    </w:p>
    <w:p w:rsidR="00DF3E4F" w:rsidRPr="006936B0" w:rsidRDefault="00DF3E4F" w:rsidP="00717F9D">
      <w:pPr>
        <w:pStyle w:val="afe"/>
        <w:ind w:left="1418" w:firstLine="709"/>
        <w:rPr>
          <w:highlight w:val="white"/>
        </w:rPr>
      </w:pPr>
      <w:r w:rsidRPr="006936B0">
        <w:rPr>
          <w:highlight w:val="white"/>
        </w:rPr>
        <w:t>суток: %</w:t>
      </w:r>
      <w:r w:rsidRPr="00EB76BB">
        <w:rPr>
          <w:highlight w:val="white"/>
        </w:rPr>
        <w:t>d</w:t>
      </w:r>
      <w:r w:rsidRPr="006936B0">
        <w:rPr>
          <w:highlight w:val="white"/>
        </w:rPr>
        <w:t>",</w:t>
      </w:r>
      <w:r w:rsidRPr="00EB76BB">
        <w:rPr>
          <w:highlight w:val="white"/>
        </w:rPr>
        <w:t>N</w:t>
      </w:r>
      <w:r w:rsidRPr="006936B0">
        <w:rPr>
          <w:highlight w:val="white"/>
        </w:rPr>
        <w:t>);</w:t>
      </w:r>
    </w:p>
    <w:p w:rsidR="00DF3E4F" w:rsidRPr="006936B0" w:rsidRDefault="00DF3E4F" w:rsidP="00717F9D">
      <w:pPr>
        <w:pStyle w:val="afe"/>
        <w:rPr>
          <w:highlight w:val="white"/>
        </w:rPr>
      </w:pPr>
      <w:r w:rsidRPr="006936B0">
        <w:rPr>
          <w:highlight w:val="white"/>
        </w:rPr>
        <w:tab/>
      </w:r>
      <w:r w:rsidRPr="00EB76BB">
        <w:rPr>
          <w:highlight w:val="white"/>
        </w:rPr>
        <w:t>return</w:t>
      </w:r>
      <w:r w:rsidRPr="006936B0">
        <w:rPr>
          <w:highlight w:val="white"/>
        </w:rPr>
        <w:t xml:space="preserve"> 0;</w:t>
      </w:r>
    </w:p>
    <w:p w:rsidR="00DF3E4F" w:rsidRPr="006936B0" w:rsidRDefault="00DF3E4F" w:rsidP="00717F9D">
      <w:pPr>
        <w:pStyle w:val="afe"/>
        <w:rPr>
          <w:sz w:val="19"/>
          <w:szCs w:val="19"/>
          <w:highlight w:val="white"/>
        </w:rPr>
      </w:pPr>
      <w:r w:rsidRPr="006936B0">
        <w:rPr>
          <w:highlight w:val="white"/>
        </w:rPr>
        <w:t>}</w:t>
      </w:r>
    </w:p>
    <w:p w:rsidR="00DF3E4F" w:rsidRDefault="00DF3E4F" w:rsidP="008A34A9">
      <w:pPr>
        <w:spacing w:before="120" w:after="240" w:line="240" w:lineRule="auto"/>
        <w:contextualSpacing/>
      </w:pPr>
      <w:r w:rsidRPr="00EB76BB">
        <w:rPr>
          <w:i/>
        </w:rPr>
        <w:t>Упражнение</w:t>
      </w:r>
      <w:r w:rsidRPr="00EB76BB">
        <w:t xml:space="preserve">. В </w:t>
      </w:r>
      <w:r w:rsidR="00AB5944">
        <w:t xml:space="preserve">приведённый </w:t>
      </w:r>
      <w:r w:rsidRPr="00EB76BB">
        <w:t xml:space="preserve">код добавить задержку экрана после вывода результата и </w:t>
      </w:r>
      <w:r w:rsidR="00AB5944">
        <w:t xml:space="preserve">поддержку </w:t>
      </w:r>
      <w:r w:rsidRPr="00EB76BB">
        <w:t>кириллиц</w:t>
      </w:r>
      <w:r w:rsidR="00AB5944">
        <w:t>ы</w:t>
      </w:r>
      <w:r w:rsidRPr="00EB76BB">
        <w:t>.</w:t>
      </w:r>
    </w:p>
    <w:p w:rsidR="00AB357A" w:rsidRPr="003B5B74" w:rsidRDefault="00AB357A" w:rsidP="00AB357A">
      <w:pPr>
        <w:pStyle w:val="4"/>
        <w:rPr>
          <w:rStyle w:val="aff"/>
          <w:i w:val="0"/>
          <w:iCs w:val="0"/>
        </w:rPr>
      </w:pPr>
      <w:r w:rsidRPr="003B5B74">
        <w:rPr>
          <w:rStyle w:val="aff"/>
          <w:i w:val="0"/>
          <w:iCs w:val="0"/>
        </w:rPr>
        <w:t xml:space="preserve">Задача </w:t>
      </w:r>
      <w:r>
        <w:rPr>
          <w:rStyle w:val="aff"/>
          <w:i w:val="0"/>
          <w:iCs w:val="0"/>
        </w:rPr>
        <w:t>2</w:t>
      </w:r>
      <w:r w:rsidRPr="003B5B74">
        <w:rPr>
          <w:rStyle w:val="aff"/>
          <w:i w:val="0"/>
          <w:iCs w:val="0"/>
        </w:rPr>
        <w:t xml:space="preserve">. </w:t>
      </w:r>
      <w:r>
        <w:rPr>
          <w:rStyle w:val="aff"/>
          <w:i w:val="0"/>
          <w:iCs w:val="0"/>
        </w:rPr>
        <w:t>Разложение числа на разряды</w:t>
      </w:r>
    </w:p>
    <w:p w:rsidR="007C53A2" w:rsidRPr="00F206E5" w:rsidRDefault="00A76D59" w:rsidP="007C53A2">
      <w:pPr>
        <w:spacing w:line="240" w:lineRule="auto"/>
      </w:pPr>
      <w:r w:rsidRPr="00F206E5">
        <w:rPr>
          <w:i/>
        </w:rPr>
        <w:t>Задача.</w:t>
      </w:r>
      <w:r w:rsidRPr="00F206E5">
        <w:t xml:space="preserve"> </w:t>
      </w:r>
      <w:r w:rsidR="007C53A2" w:rsidRPr="00F206E5">
        <w:t>Дано трехзначное число. Вычислить сумму и произведение его цифр.</w:t>
      </w:r>
    </w:p>
    <w:p w:rsidR="00A76D59" w:rsidRPr="00F206E5" w:rsidRDefault="00A76D59" w:rsidP="00A76D59">
      <w:pPr>
        <w:spacing w:line="240" w:lineRule="auto"/>
      </w:pPr>
      <w:r w:rsidRPr="00F206E5">
        <w:rPr>
          <w:i/>
        </w:rPr>
        <w:t>Решение</w:t>
      </w:r>
      <w:r w:rsidRPr="00F206E5">
        <w:t xml:space="preserve">. Один час содержит 60 мин, следовательно, целая часть от деления </w:t>
      </w:r>
      <w:r w:rsidRPr="00F206E5">
        <w:rPr>
          <w:i/>
        </w:rPr>
        <w:t>А</w:t>
      </w:r>
      <w:r w:rsidRPr="00F206E5">
        <w:t xml:space="preserve"> на 60 и является количеством целых часов, прошедших с начала суток.</w:t>
      </w:r>
    </w:p>
    <w:p w:rsidR="00DF3E4F" w:rsidRPr="00EB76BB" w:rsidRDefault="00DF3E4F" w:rsidP="008A34A9">
      <w:pPr>
        <w:spacing w:line="240" w:lineRule="auto"/>
      </w:pPr>
      <w:r w:rsidRPr="00F206E5">
        <w:rPr>
          <w:i/>
        </w:rPr>
        <w:t>Решение</w:t>
      </w:r>
      <w:r w:rsidRPr="00F206E5">
        <w:rPr>
          <w:b/>
        </w:rPr>
        <w:t xml:space="preserve">. </w:t>
      </w:r>
      <w:r w:rsidR="00592E8F" w:rsidRPr="00F206E5">
        <w:t>Определим</w:t>
      </w:r>
      <w:r w:rsidRPr="00F206E5">
        <w:t xml:space="preserve"> следующие целочисленные переменные: </w:t>
      </w:r>
      <w:r w:rsidRPr="00F206E5">
        <w:rPr>
          <w:i/>
        </w:rPr>
        <w:t>а</w:t>
      </w:r>
      <w:r w:rsidRPr="00F206E5">
        <w:t>,</w:t>
      </w:r>
      <w:r w:rsidRPr="00EB76BB">
        <w:t xml:space="preserve"> </w:t>
      </w:r>
      <w:r w:rsidRPr="00592E8F">
        <w:rPr>
          <w:i/>
        </w:rPr>
        <w:t>а1</w:t>
      </w:r>
      <w:r w:rsidRPr="00EB76BB">
        <w:t xml:space="preserve">, </w:t>
      </w:r>
      <w:r w:rsidRPr="00592E8F">
        <w:rPr>
          <w:i/>
        </w:rPr>
        <w:t>а2</w:t>
      </w:r>
      <w:r w:rsidRPr="00EB76BB">
        <w:t xml:space="preserve">, </w:t>
      </w:r>
      <w:r w:rsidRPr="00592E8F">
        <w:rPr>
          <w:i/>
        </w:rPr>
        <w:t>а3</w:t>
      </w:r>
      <w:r w:rsidRPr="00EB76BB">
        <w:t xml:space="preserve">, где </w:t>
      </w:r>
      <w:r w:rsidRPr="00592E8F">
        <w:rPr>
          <w:i/>
        </w:rPr>
        <w:t>а</w:t>
      </w:r>
      <w:r w:rsidRPr="00EB76BB">
        <w:t xml:space="preserve"> – само число, </w:t>
      </w:r>
      <w:r w:rsidRPr="00592E8F">
        <w:rPr>
          <w:i/>
        </w:rPr>
        <w:t>а1, а2 и а3</w:t>
      </w:r>
      <w:r w:rsidRPr="00EB76BB">
        <w:t xml:space="preserve"> – цифры в его записи слева направо. Выделить цифры возможно </w:t>
      </w:r>
      <w:r w:rsidR="00592E8F">
        <w:t>с</w:t>
      </w:r>
      <w:r w:rsidRPr="00EB76BB">
        <w:t xml:space="preserve"> помощ</w:t>
      </w:r>
      <w:r w:rsidR="00592E8F">
        <w:t>ью</w:t>
      </w:r>
      <w:r w:rsidRPr="00EB76BB">
        <w:t xml:space="preserve"> операций остатка от</w:t>
      </w:r>
      <w:r w:rsidR="00F206E5">
        <w:t> </w:t>
      </w:r>
      <w:r w:rsidRPr="00EB76BB">
        <w:t xml:space="preserve">деления и целочисленного деления. </w:t>
      </w:r>
    </w:p>
    <w:p w:rsidR="00DF3E4F" w:rsidRPr="00EB76BB" w:rsidRDefault="00DF3E4F" w:rsidP="008A34A9">
      <w:pPr>
        <w:spacing w:line="240" w:lineRule="auto"/>
        <w:rPr>
          <w:lang w:val="en-US"/>
        </w:rPr>
      </w:pPr>
      <w:r w:rsidRPr="00EB76BB">
        <w:t>Переменные для хранения суммы и произведения цифр заводить не будем, вычисления произведем непосредственно внутри оператора вывода. Получим</w:t>
      </w:r>
      <w:r w:rsidRPr="00EB76BB">
        <w:rPr>
          <w:lang w:val="en-US"/>
        </w:rPr>
        <w:t xml:space="preserve"> </w:t>
      </w:r>
      <w:r w:rsidRPr="00EB76BB">
        <w:t>следующий</w:t>
      </w:r>
      <w:r w:rsidRPr="00EB76BB">
        <w:rPr>
          <w:lang w:val="en-US"/>
        </w:rPr>
        <w:t xml:space="preserve"> </w:t>
      </w:r>
      <w:r w:rsidRPr="00EB76BB">
        <w:t>код</w:t>
      </w:r>
      <w:r w:rsidRPr="00EB76BB">
        <w:rPr>
          <w:lang w:val="en-US"/>
        </w:rPr>
        <w:t>:</w:t>
      </w:r>
    </w:p>
    <w:p w:rsidR="00DF3E4F" w:rsidRPr="00EF2145" w:rsidRDefault="00DF3E4F" w:rsidP="00592E8F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DF3E4F" w:rsidRPr="00EF2145" w:rsidRDefault="00DF3E4F" w:rsidP="00592E8F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DF3E4F" w:rsidRPr="00EF2145" w:rsidRDefault="00DF3E4F" w:rsidP="00592E8F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nt a, a1, a2, a3;</w:t>
      </w:r>
    </w:p>
    <w:p w:rsidR="00DF3E4F" w:rsidRPr="00592E8F" w:rsidRDefault="00DF3E4F" w:rsidP="00592E8F">
      <w:pPr>
        <w:pStyle w:val="afe"/>
        <w:rPr>
          <w:highlight w:val="white"/>
        </w:rPr>
      </w:pPr>
      <w:r w:rsidRPr="00EF2145">
        <w:rPr>
          <w:highlight w:val="white"/>
          <w:lang w:val="en-US"/>
        </w:rPr>
        <w:tab/>
      </w:r>
      <w:r w:rsidRPr="00EB76BB">
        <w:rPr>
          <w:highlight w:val="white"/>
        </w:rPr>
        <w:t>printf</w:t>
      </w:r>
      <w:r w:rsidR="00592E8F">
        <w:rPr>
          <w:highlight w:val="white"/>
        </w:rPr>
        <w:t xml:space="preserve"> </w:t>
      </w:r>
      <w:r w:rsidRPr="00592E8F">
        <w:rPr>
          <w:highlight w:val="white"/>
        </w:rPr>
        <w:t>("Введите трехзначное число: ");</w:t>
      </w:r>
    </w:p>
    <w:p w:rsidR="00DF3E4F" w:rsidRPr="00592E8F" w:rsidRDefault="00DF3E4F" w:rsidP="00592E8F">
      <w:pPr>
        <w:pStyle w:val="afe"/>
        <w:rPr>
          <w:highlight w:val="white"/>
        </w:rPr>
      </w:pPr>
      <w:r w:rsidRPr="00592E8F">
        <w:rPr>
          <w:highlight w:val="white"/>
        </w:rPr>
        <w:tab/>
      </w:r>
      <w:r w:rsidRPr="00EB76BB">
        <w:rPr>
          <w:highlight w:val="white"/>
        </w:rPr>
        <w:t>scanf</w:t>
      </w:r>
      <w:r w:rsidR="00592E8F">
        <w:rPr>
          <w:highlight w:val="white"/>
        </w:rPr>
        <w:t xml:space="preserve"> </w:t>
      </w:r>
      <w:r w:rsidRPr="00592E8F">
        <w:rPr>
          <w:highlight w:val="white"/>
        </w:rPr>
        <w:t>("%</w:t>
      </w:r>
      <w:r w:rsidRPr="00EB76BB">
        <w:rPr>
          <w:highlight w:val="white"/>
        </w:rPr>
        <w:t>d</w:t>
      </w:r>
      <w:r w:rsidRPr="00592E8F">
        <w:rPr>
          <w:highlight w:val="white"/>
        </w:rPr>
        <w:t>",</w:t>
      </w:r>
      <w:r w:rsidR="00592E8F">
        <w:rPr>
          <w:highlight w:val="white"/>
        </w:rPr>
        <w:t xml:space="preserve"> </w:t>
      </w:r>
      <w:r w:rsidRPr="00592E8F">
        <w:rPr>
          <w:highlight w:val="white"/>
        </w:rPr>
        <w:t>&amp;</w:t>
      </w:r>
      <w:r w:rsidRPr="00EB76BB">
        <w:rPr>
          <w:highlight w:val="white"/>
        </w:rPr>
        <w:t>a</w:t>
      </w:r>
      <w:r w:rsidRPr="00592E8F">
        <w:rPr>
          <w:highlight w:val="white"/>
        </w:rPr>
        <w:t>);</w:t>
      </w:r>
    </w:p>
    <w:p w:rsidR="00DF3E4F" w:rsidRPr="006C37D1" w:rsidRDefault="00DF3E4F" w:rsidP="00592E8F">
      <w:pPr>
        <w:pStyle w:val="afe"/>
        <w:rPr>
          <w:highlight w:val="white"/>
        </w:rPr>
      </w:pPr>
      <w:r w:rsidRPr="00592E8F">
        <w:rPr>
          <w:highlight w:val="white"/>
        </w:rPr>
        <w:tab/>
      </w:r>
      <w:r w:rsidRPr="00EB76BB">
        <w:rPr>
          <w:highlight w:val="white"/>
        </w:rPr>
        <w:t>a</w:t>
      </w:r>
      <w:r w:rsidRPr="006C37D1">
        <w:rPr>
          <w:highlight w:val="white"/>
        </w:rPr>
        <w:t>1=</w:t>
      </w:r>
      <w:r w:rsidRPr="00EB76BB">
        <w:rPr>
          <w:highlight w:val="white"/>
        </w:rPr>
        <w:t>a</w:t>
      </w:r>
      <w:r w:rsidRPr="006C37D1">
        <w:rPr>
          <w:highlight w:val="white"/>
        </w:rPr>
        <w:t xml:space="preserve">/100; </w:t>
      </w:r>
      <w:r w:rsidRPr="006C37D1">
        <w:rPr>
          <w:highlight w:val="white"/>
        </w:rPr>
        <w:tab/>
      </w:r>
      <w:r w:rsidRPr="006C37D1">
        <w:rPr>
          <w:highlight w:val="white"/>
        </w:rPr>
        <w:tab/>
        <w:t>// количество сотен</w:t>
      </w:r>
    </w:p>
    <w:p w:rsidR="00DF3E4F" w:rsidRPr="006C37D1" w:rsidRDefault="00DF3E4F" w:rsidP="00592E8F">
      <w:pPr>
        <w:pStyle w:val="afe"/>
        <w:rPr>
          <w:highlight w:val="white"/>
        </w:rPr>
      </w:pPr>
      <w:r w:rsidRPr="006C37D1">
        <w:rPr>
          <w:highlight w:val="white"/>
        </w:rPr>
        <w:tab/>
      </w:r>
      <w:r w:rsidRPr="00EB76BB">
        <w:rPr>
          <w:highlight w:val="white"/>
        </w:rPr>
        <w:t>a</w:t>
      </w:r>
      <w:r w:rsidRPr="006C37D1">
        <w:rPr>
          <w:highlight w:val="white"/>
        </w:rPr>
        <w:t>2=(</w:t>
      </w:r>
      <w:r w:rsidRPr="00EB76BB">
        <w:rPr>
          <w:highlight w:val="white"/>
        </w:rPr>
        <w:t>a</w:t>
      </w:r>
      <w:r w:rsidRPr="006C37D1">
        <w:rPr>
          <w:highlight w:val="white"/>
        </w:rPr>
        <w:t xml:space="preserve">%100)/10; </w:t>
      </w:r>
      <w:r w:rsidRPr="006C37D1">
        <w:rPr>
          <w:highlight w:val="white"/>
        </w:rPr>
        <w:tab/>
        <w:t>// количество десятков</w:t>
      </w:r>
    </w:p>
    <w:p w:rsidR="00DF3E4F" w:rsidRPr="006C37D1" w:rsidRDefault="00DF3E4F" w:rsidP="00592E8F">
      <w:pPr>
        <w:pStyle w:val="afe"/>
        <w:rPr>
          <w:highlight w:val="white"/>
        </w:rPr>
      </w:pPr>
      <w:r w:rsidRPr="006C37D1">
        <w:rPr>
          <w:highlight w:val="white"/>
        </w:rPr>
        <w:tab/>
      </w:r>
      <w:r w:rsidRPr="00EB76BB">
        <w:rPr>
          <w:highlight w:val="white"/>
        </w:rPr>
        <w:t>a</w:t>
      </w:r>
      <w:r w:rsidRPr="006C37D1">
        <w:rPr>
          <w:highlight w:val="white"/>
        </w:rPr>
        <w:t>3=</w:t>
      </w:r>
      <w:r w:rsidRPr="00EB76BB">
        <w:rPr>
          <w:highlight w:val="white"/>
        </w:rPr>
        <w:t>a</w:t>
      </w:r>
      <w:r w:rsidRPr="006C37D1">
        <w:rPr>
          <w:highlight w:val="white"/>
        </w:rPr>
        <w:t xml:space="preserve">%10; </w:t>
      </w:r>
      <w:r w:rsidRPr="006C37D1">
        <w:rPr>
          <w:highlight w:val="white"/>
        </w:rPr>
        <w:tab/>
      </w:r>
      <w:r w:rsidRPr="006C37D1">
        <w:rPr>
          <w:highlight w:val="white"/>
        </w:rPr>
        <w:tab/>
        <w:t>// количество единиц</w:t>
      </w:r>
    </w:p>
    <w:p w:rsidR="00592E8F" w:rsidRPr="00592E8F" w:rsidRDefault="00DF3E4F" w:rsidP="00592E8F">
      <w:pPr>
        <w:pStyle w:val="afe"/>
        <w:rPr>
          <w:highlight w:val="white"/>
        </w:rPr>
      </w:pPr>
      <w:r w:rsidRPr="006C37D1">
        <w:rPr>
          <w:highlight w:val="white"/>
        </w:rPr>
        <w:tab/>
      </w:r>
      <w:r w:rsidRPr="00EB76BB">
        <w:rPr>
          <w:highlight w:val="white"/>
        </w:rPr>
        <w:t>printf</w:t>
      </w:r>
      <w:r w:rsidR="00592E8F">
        <w:rPr>
          <w:highlight w:val="white"/>
        </w:rPr>
        <w:t xml:space="preserve"> </w:t>
      </w:r>
      <w:r w:rsidRPr="00592E8F">
        <w:rPr>
          <w:highlight w:val="white"/>
        </w:rPr>
        <w:t>("Сумма цифр числа %</w:t>
      </w:r>
      <w:r w:rsidRPr="00EB76BB">
        <w:rPr>
          <w:highlight w:val="white"/>
        </w:rPr>
        <w:t>d</w:t>
      </w:r>
      <w:r w:rsidRPr="00592E8F">
        <w:rPr>
          <w:highlight w:val="white"/>
        </w:rPr>
        <w:t xml:space="preserve"> равна %</w:t>
      </w:r>
      <w:r w:rsidRPr="00EB76BB">
        <w:rPr>
          <w:highlight w:val="white"/>
        </w:rPr>
        <w:t>d</w:t>
      </w:r>
      <w:r w:rsidRPr="00592E8F">
        <w:rPr>
          <w:highlight w:val="white"/>
        </w:rPr>
        <w:t>, а произведение</w:t>
      </w:r>
    </w:p>
    <w:p w:rsidR="00DF3E4F" w:rsidRPr="00EF2145" w:rsidRDefault="00DF3E4F" w:rsidP="00592E8F">
      <w:pPr>
        <w:pStyle w:val="afe"/>
        <w:ind w:left="709" w:firstLine="709"/>
        <w:rPr>
          <w:highlight w:val="white"/>
          <w:lang w:val="en-US"/>
        </w:rPr>
      </w:pPr>
      <w:r w:rsidRPr="00EF2145">
        <w:rPr>
          <w:highlight w:val="white"/>
          <w:lang w:val="en-US"/>
        </w:rPr>
        <w:t>%d", a, a1+a2+a3, a1*a2*a3);</w:t>
      </w:r>
    </w:p>
    <w:p w:rsidR="00DF3E4F" w:rsidRPr="00EF2145" w:rsidRDefault="00DF3E4F" w:rsidP="00592E8F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return 0;</w:t>
      </w:r>
    </w:p>
    <w:p w:rsidR="00DF3E4F" w:rsidRPr="006C37D1" w:rsidRDefault="00DF3E4F" w:rsidP="00592E8F">
      <w:pPr>
        <w:pStyle w:val="afe"/>
        <w:rPr>
          <w:highlight w:val="white"/>
        </w:rPr>
      </w:pPr>
      <w:r w:rsidRPr="006C37D1">
        <w:rPr>
          <w:highlight w:val="white"/>
        </w:rPr>
        <w:t>}</w:t>
      </w:r>
    </w:p>
    <w:p w:rsidR="00DF3E4F" w:rsidRPr="00EB76BB" w:rsidRDefault="00DF3E4F" w:rsidP="008A34A9">
      <w:pPr>
        <w:autoSpaceDE w:val="0"/>
        <w:autoSpaceDN w:val="0"/>
        <w:adjustRightInd w:val="0"/>
        <w:spacing w:line="240" w:lineRule="auto"/>
        <w:ind w:left="708" w:firstLine="0"/>
        <w:jc w:val="left"/>
        <w:rPr>
          <w:rFonts w:ascii="Consolas" w:hAnsi="Consolas" w:cs="Consolas"/>
          <w:sz w:val="19"/>
          <w:szCs w:val="19"/>
          <w:highlight w:val="white"/>
        </w:rPr>
      </w:pPr>
    </w:p>
    <w:p w:rsidR="00DF3E4F" w:rsidRPr="00EB76BB" w:rsidRDefault="00DF3E4F" w:rsidP="008A34A9">
      <w:pPr>
        <w:spacing w:line="240" w:lineRule="auto"/>
      </w:pPr>
      <w:r w:rsidRPr="00EB76BB">
        <w:rPr>
          <w:i/>
        </w:rPr>
        <w:t>Упражнение</w:t>
      </w:r>
      <w:r w:rsidRPr="00EB76BB">
        <w:t>. В имеющийся код добавить команды, отвечающие за задержку экрана после вывода результата и вывод в консоли текста кириллицей.</w:t>
      </w:r>
    </w:p>
    <w:p w:rsidR="004D6E2F" w:rsidRDefault="004D6E2F" w:rsidP="004D6E2F">
      <w:pPr>
        <w:pStyle w:val="3"/>
      </w:pPr>
      <w:bookmarkStart w:id="42" w:name="_Toc863135"/>
      <w:r w:rsidRPr="00EB76BB">
        <w:t>Индивидуальн</w:t>
      </w:r>
      <w:r>
        <w:t>ая часть лабораторной работы</w:t>
      </w:r>
      <w:bookmarkEnd w:id="42"/>
    </w:p>
    <w:p w:rsidR="00ED251C" w:rsidRPr="00592E8F" w:rsidRDefault="00ED251C" w:rsidP="00ED25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написать и отладить </w:t>
      </w:r>
      <w:r w:rsidR="00592E8F" w:rsidRPr="00592E8F">
        <w:rPr>
          <w:rFonts w:eastAsiaTheme="minorEastAsia"/>
        </w:rPr>
        <w:t>две</w:t>
      </w:r>
      <w:r w:rsidRPr="00592E8F">
        <w:rPr>
          <w:rFonts w:eastAsiaTheme="minorEastAsia"/>
        </w:rPr>
        <w:t xml:space="preserve"> программы на языке Си, каждая из которых должна решать задачу </w:t>
      </w:r>
      <w:r w:rsidR="00F206E5" w:rsidRPr="00592E8F">
        <w:rPr>
          <w:rFonts w:eastAsiaTheme="minorEastAsia"/>
        </w:rPr>
        <w:t xml:space="preserve">соответствующего типа </w:t>
      </w:r>
      <w:r w:rsidRPr="00592E8F">
        <w:rPr>
          <w:rFonts w:eastAsiaTheme="minorEastAsia"/>
        </w:rPr>
        <w:t>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>я. Каждая программа должна запросить у пользователя все необходимые исходные данные и вывести результаты на экран.</w:t>
      </w:r>
    </w:p>
    <w:p w:rsidR="00ED251C" w:rsidRPr="00592E8F" w:rsidRDefault="00ED251C" w:rsidP="00ED25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ED251C" w:rsidRPr="00AA003C" w:rsidRDefault="00ED251C" w:rsidP="00ED25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ED251C" w:rsidRPr="00ED251C" w:rsidRDefault="00ED251C" w:rsidP="00ED251C"/>
    <w:p w:rsidR="00953A13" w:rsidRDefault="00953A13" w:rsidP="00953A13">
      <w:pPr>
        <w:pStyle w:val="3"/>
      </w:pPr>
      <w:bookmarkStart w:id="43" w:name="_Toc863136"/>
      <w:r>
        <w:t>Задачи для самостоятельного решения</w:t>
      </w:r>
      <w:bookmarkEnd w:id="43"/>
    </w:p>
    <w:p w:rsidR="00592E8F" w:rsidRPr="006C37D1" w:rsidRDefault="00592E8F" w:rsidP="00592E8F">
      <w:pPr>
        <w:pStyle w:val="4"/>
      </w:pPr>
      <w:r w:rsidRPr="006C37D1">
        <w:t xml:space="preserve">Задачи </w:t>
      </w:r>
      <w:r w:rsidR="00AB357A">
        <w:t>о к</w:t>
      </w:r>
      <w:r w:rsidR="00AB357A">
        <w:rPr>
          <w:rStyle w:val="aff"/>
          <w:i w:val="0"/>
          <w:iCs w:val="0"/>
        </w:rPr>
        <w:t>оличестве предметов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суток прошло </w:t>
      </w:r>
      <w:r w:rsidRPr="006C37D1">
        <w:rPr>
          <w:i/>
          <w:lang w:val="en-US"/>
        </w:rPr>
        <w:t>N</w:t>
      </w:r>
      <w:r w:rsidRPr="00EB76BB">
        <w:t xml:space="preserve"> секунд (</w:t>
      </w:r>
      <w:r w:rsidRPr="006C37D1">
        <w:rPr>
          <w:i/>
          <w:lang w:val="en-US"/>
        </w:rPr>
        <w:t>N</w:t>
      </w:r>
      <w:r w:rsidRPr="00EB76BB">
        <w:t xml:space="preserve"> – целое). </w:t>
      </w:r>
      <w:r w:rsidR="007B2066">
        <w:t xml:space="preserve">Выразить </w:t>
      </w:r>
      <w:r w:rsidRPr="00EB76BB">
        <w:t>текущее время в формате ч</w:t>
      </w:r>
      <w:r w:rsidR="007B2066">
        <w:t>ч</w:t>
      </w:r>
      <w:r w:rsidRPr="00EB76BB">
        <w:t>:м</w:t>
      </w:r>
      <w:r w:rsidR="007B2066">
        <w:t>м</w:t>
      </w:r>
      <w:r w:rsidRPr="00EB76BB">
        <w:t>:с</w:t>
      </w:r>
      <w:r w:rsidR="007B2066">
        <w:t>с</w:t>
      </w:r>
      <w:r w:rsidRPr="00EB76BB">
        <w:t>.</w:t>
      </w:r>
    </w:p>
    <w:p w:rsidR="00DF3E4F" w:rsidRPr="007B2066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масса в граммах. </w:t>
      </w:r>
      <w:r w:rsidR="007B2066">
        <w:t xml:space="preserve">Выразить эту массу а) в </w:t>
      </w:r>
      <w:r w:rsidRPr="00EB76BB">
        <w:t>полных тонн</w:t>
      </w:r>
      <w:r w:rsidR="007B2066">
        <w:t xml:space="preserve">ах; б) в полных </w:t>
      </w:r>
      <w:r w:rsidRPr="00EB76BB">
        <w:t>килограмм</w:t>
      </w:r>
      <w:r w:rsidR="007B2066">
        <w:t>ах</w:t>
      </w:r>
      <w:r w:rsidRPr="00EB76BB">
        <w:t>.</w:t>
      </w:r>
    </w:p>
    <w:p w:rsidR="007B2066" w:rsidRPr="00EB76BB" w:rsidRDefault="007B2066" w:rsidP="007B2066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масса в граммах. </w:t>
      </w:r>
      <w:r>
        <w:t xml:space="preserve">Выразить эту массу в формате </w:t>
      </w:r>
      <w:r w:rsidR="0025381A" w:rsidRPr="001E7FB1">
        <w:rPr>
          <w:i/>
        </w:rPr>
        <w:t>Х</w:t>
      </w:r>
      <w:r w:rsidR="0025381A">
        <w:t xml:space="preserve"> </w:t>
      </w:r>
      <w:r>
        <w:t>тонн</w:t>
      </w:r>
      <w:r w:rsidR="0025381A">
        <w:t xml:space="preserve"> </w:t>
      </w:r>
      <w:r w:rsidR="0025381A" w:rsidRPr="001E7FB1">
        <w:rPr>
          <w:i/>
          <w:lang w:val="en-US"/>
        </w:rPr>
        <w:t>Y</w:t>
      </w:r>
      <w:r w:rsidR="0025381A" w:rsidRPr="0025381A">
        <w:t xml:space="preserve"> </w:t>
      </w:r>
      <w:r>
        <w:t>центнер</w:t>
      </w:r>
      <w:r w:rsidR="0025381A">
        <w:t xml:space="preserve">ов </w:t>
      </w:r>
      <w:r w:rsidR="0025381A" w:rsidRPr="001E7FB1">
        <w:rPr>
          <w:i/>
          <w:lang w:val="en-US"/>
        </w:rPr>
        <w:t>Z</w:t>
      </w:r>
      <w:r w:rsidR="001E7FB1" w:rsidRPr="001E7FB1">
        <w:rPr>
          <w:i/>
        </w:rPr>
        <w:t xml:space="preserve"> </w:t>
      </w:r>
      <w:r w:rsidR="008E147F">
        <w:t>килограмм</w:t>
      </w:r>
      <w:r w:rsidR="001E7FB1">
        <w:t xml:space="preserve"> </w:t>
      </w:r>
      <w:r w:rsidR="001E7FB1" w:rsidRPr="001E7FB1">
        <w:rPr>
          <w:i/>
          <w:lang w:val="en-US"/>
        </w:rPr>
        <w:t>W</w:t>
      </w:r>
      <w:r w:rsidR="001E7FB1" w:rsidRPr="001E7FB1">
        <w:t xml:space="preserve"> </w:t>
      </w:r>
      <w:r w:rsidR="008E147F">
        <w:t>грамм</w:t>
      </w:r>
      <w:r w:rsidRPr="00EB76BB">
        <w:t>.</w:t>
      </w:r>
    </w:p>
    <w:p w:rsidR="008E147F" w:rsidRPr="007B2066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масса в </w:t>
      </w:r>
      <w:r>
        <w:t>кило</w:t>
      </w:r>
      <w:r w:rsidRPr="00EB76BB">
        <w:t xml:space="preserve">граммах. </w:t>
      </w:r>
      <w:r>
        <w:t xml:space="preserve">Выразить эту массу а) в </w:t>
      </w:r>
      <w:r w:rsidRPr="00EB76BB">
        <w:t>полных тонн</w:t>
      </w:r>
      <w:r>
        <w:t>ах; б) в полных центнерах</w:t>
      </w:r>
      <w:r w:rsidRPr="00EB76BB">
        <w:t>.</w:t>
      </w:r>
    </w:p>
    <w:p w:rsidR="008E147F" w:rsidRPr="00EB76BB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масса в </w:t>
      </w:r>
      <w:r>
        <w:t>кило</w:t>
      </w:r>
      <w:r w:rsidRPr="00EB76BB">
        <w:t xml:space="preserve">граммах. </w:t>
      </w:r>
      <w:r>
        <w:t xml:space="preserve">Выразить эту массу в формате </w:t>
      </w:r>
      <w:r w:rsidR="001E7FB1" w:rsidRPr="001E7FB1">
        <w:rPr>
          <w:i/>
        </w:rPr>
        <w:t>Х</w:t>
      </w:r>
      <w:r w:rsidR="001E7FB1">
        <w:rPr>
          <w:i/>
        </w:rPr>
        <w:t> </w:t>
      </w:r>
      <w:r w:rsidR="001E7FB1">
        <w:t xml:space="preserve">тонн </w:t>
      </w:r>
      <w:r w:rsidR="001E7FB1" w:rsidRPr="001E7FB1">
        <w:rPr>
          <w:i/>
          <w:lang w:val="en-US"/>
        </w:rPr>
        <w:t>Y</w:t>
      </w:r>
      <w:r w:rsidR="001E7FB1" w:rsidRPr="0025381A">
        <w:t xml:space="preserve"> </w:t>
      </w:r>
      <w:r w:rsidR="001E7FB1">
        <w:t xml:space="preserve">центнеров </w:t>
      </w:r>
      <w:r w:rsidR="001E7FB1" w:rsidRPr="001E7FB1">
        <w:rPr>
          <w:i/>
          <w:lang w:val="en-US"/>
        </w:rPr>
        <w:t>Z</w:t>
      </w:r>
      <w:r w:rsidR="001E7FB1" w:rsidRPr="001E7FB1">
        <w:rPr>
          <w:i/>
        </w:rPr>
        <w:t xml:space="preserve"> </w:t>
      </w:r>
      <w:r w:rsidR="001E7FB1">
        <w:t>килограмм</w:t>
      </w:r>
      <w:r w:rsidRPr="00EB76BB">
        <w:t>.</w:t>
      </w:r>
    </w:p>
    <w:p w:rsidR="008E147F" w:rsidRPr="007B2066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миллиметрах. </w:t>
      </w:r>
      <w:r>
        <w:t xml:space="preserve">Выразить эту длину а) в </w:t>
      </w:r>
      <w:r w:rsidRPr="00EB76BB">
        <w:t xml:space="preserve">полных </w:t>
      </w:r>
      <w:r>
        <w:t>метрах; б) в полных сантиметрах</w:t>
      </w:r>
      <w:r w:rsidRPr="00EB76BB">
        <w:t>.</w:t>
      </w:r>
    </w:p>
    <w:p w:rsidR="008E147F" w:rsidRPr="00EB76BB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миллиметрах. </w:t>
      </w:r>
      <w:r>
        <w:t xml:space="preserve">Выразить эту длину в формате </w:t>
      </w:r>
      <w:r w:rsidR="001E7FB1" w:rsidRPr="001E7FB1">
        <w:rPr>
          <w:i/>
          <w:lang w:val="en-US"/>
        </w:rPr>
        <w:t>X</w:t>
      </w:r>
      <w:r w:rsidR="001E7FB1">
        <w:rPr>
          <w:i/>
          <w:lang w:val="en-US"/>
        </w:rPr>
        <w:t> </w:t>
      </w:r>
      <w:r>
        <w:t>метр</w:t>
      </w:r>
      <w:r w:rsidR="001E7FB1">
        <w:t xml:space="preserve">ов </w:t>
      </w:r>
      <w:r w:rsidR="001E7FB1" w:rsidRPr="001E7FB1">
        <w:rPr>
          <w:i/>
          <w:lang w:val="en-US"/>
        </w:rPr>
        <w:t>Y</w:t>
      </w:r>
      <w:r w:rsidR="001E7FB1">
        <w:rPr>
          <w:lang w:val="en-US"/>
        </w:rPr>
        <w:t> </w:t>
      </w:r>
      <w:r>
        <w:t>сантиметр</w:t>
      </w:r>
      <w:r w:rsidR="001E7FB1">
        <w:t xml:space="preserve">ов </w:t>
      </w:r>
      <w:r w:rsidR="001E7FB1" w:rsidRPr="001E7FB1">
        <w:rPr>
          <w:i/>
          <w:lang w:val="en-US"/>
        </w:rPr>
        <w:t>Z</w:t>
      </w:r>
      <w:r w:rsidR="001E7FB1" w:rsidRPr="001E7FB1">
        <w:t xml:space="preserve"> </w:t>
      </w:r>
      <w:r w:rsidRPr="00EB76BB">
        <w:t>миллиметр</w:t>
      </w:r>
      <w:r w:rsidR="001E7FB1">
        <w:t>ов</w:t>
      </w:r>
      <w:r w:rsidRPr="00EB76BB">
        <w:t>.</w:t>
      </w:r>
    </w:p>
    <w:p w:rsidR="008E147F" w:rsidRPr="007B2066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сантиметрах. </w:t>
      </w:r>
      <w:r>
        <w:t xml:space="preserve">Выразить эту длину а) в </w:t>
      </w:r>
      <w:r w:rsidRPr="00EB76BB">
        <w:t xml:space="preserve">полных </w:t>
      </w:r>
      <w:r>
        <w:t>метрах; б) в полных дециметрах</w:t>
      </w:r>
      <w:r w:rsidRPr="00EB76BB">
        <w:t>.</w:t>
      </w:r>
    </w:p>
    <w:p w:rsidR="008E147F" w:rsidRPr="00EB76BB" w:rsidRDefault="008E147F" w:rsidP="008E147F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сантиметрах. </w:t>
      </w:r>
      <w:r>
        <w:t xml:space="preserve">Выразить эту длину в формате </w:t>
      </w:r>
      <w:r w:rsidR="001E7FB1" w:rsidRPr="001E7FB1">
        <w:rPr>
          <w:i/>
          <w:lang w:val="en-US"/>
        </w:rPr>
        <w:t>X</w:t>
      </w:r>
      <w:r w:rsidR="001E7FB1">
        <w:rPr>
          <w:i/>
        </w:rPr>
        <w:t> </w:t>
      </w:r>
      <w:r>
        <w:t>метр</w:t>
      </w:r>
      <w:r w:rsidR="001E7FB1">
        <w:t>ов</w:t>
      </w:r>
      <w:r w:rsidR="001E7FB1" w:rsidRPr="001E7FB1">
        <w:t xml:space="preserve"> </w:t>
      </w:r>
      <w:r w:rsidR="001E7FB1" w:rsidRPr="001E7FB1">
        <w:rPr>
          <w:i/>
          <w:lang w:val="en-US"/>
        </w:rPr>
        <w:t>Y</w:t>
      </w:r>
      <w:r w:rsidR="001E7FB1">
        <w:rPr>
          <w:lang w:val="en-US"/>
        </w:rPr>
        <w:t> </w:t>
      </w:r>
      <w:r>
        <w:t>дециметр</w:t>
      </w:r>
      <w:r w:rsidR="001E7FB1">
        <w:t xml:space="preserve">ов </w:t>
      </w:r>
      <w:r w:rsidR="001E7FB1" w:rsidRPr="001E7FB1">
        <w:rPr>
          <w:i/>
          <w:lang w:val="en-US"/>
        </w:rPr>
        <w:t>Z</w:t>
      </w:r>
      <w:r w:rsidR="001E7FB1">
        <w:rPr>
          <w:lang w:val="en-US"/>
        </w:rPr>
        <w:t> </w:t>
      </w:r>
      <w:r w:rsidR="003C6416">
        <w:t>санти</w:t>
      </w:r>
      <w:r w:rsidRPr="00EB76BB">
        <w:t>метр</w:t>
      </w:r>
      <w:r w:rsidR="001E7FB1">
        <w:t>ов</w:t>
      </w:r>
      <w:r w:rsidRPr="00EB76BB">
        <w:t>.</w:t>
      </w:r>
    </w:p>
    <w:p w:rsidR="003C6416" w:rsidRPr="007B2066" w:rsidRDefault="003C6416" w:rsidP="003C6416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дециметрах. </w:t>
      </w:r>
      <w:r>
        <w:t xml:space="preserve">Выразить эту длину а) в </w:t>
      </w:r>
      <w:r w:rsidRPr="00EB76BB">
        <w:t xml:space="preserve">полных </w:t>
      </w:r>
      <w:r>
        <w:t>километрах; б) в полных метрах</w:t>
      </w:r>
      <w:r w:rsidRPr="00EB76BB">
        <w:t>.</w:t>
      </w:r>
    </w:p>
    <w:p w:rsidR="003C6416" w:rsidRPr="00EB76BB" w:rsidRDefault="003C6416" w:rsidP="003C6416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Дана длина в </w:t>
      </w:r>
      <w:r>
        <w:t>деци</w:t>
      </w:r>
      <w:r w:rsidRPr="00EB76BB">
        <w:t xml:space="preserve">метрах. </w:t>
      </w:r>
      <w:r>
        <w:t xml:space="preserve">Выразить эту длину в формате </w:t>
      </w:r>
      <w:r w:rsidR="001E7FB1" w:rsidRPr="001E7FB1">
        <w:rPr>
          <w:i/>
          <w:lang w:val="en-US"/>
        </w:rPr>
        <w:t>X</w:t>
      </w:r>
      <w:r w:rsidR="001E7FB1">
        <w:rPr>
          <w:lang w:val="en-US"/>
        </w:rPr>
        <w:t> </w:t>
      </w:r>
      <w:r>
        <w:t>километр</w:t>
      </w:r>
      <w:r w:rsidR="001E7FB1">
        <w:t>ов</w:t>
      </w:r>
      <w:r w:rsidR="001E7FB1" w:rsidRPr="001E7FB1">
        <w:t xml:space="preserve"> </w:t>
      </w:r>
      <w:r w:rsidR="001E7FB1" w:rsidRPr="001E7FB1">
        <w:rPr>
          <w:i/>
          <w:lang w:val="en-US"/>
        </w:rPr>
        <w:t>Y</w:t>
      </w:r>
      <w:r w:rsidR="001E7FB1">
        <w:rPr>
          <w:i/>
          <w:lang w:val="en-US"/>
        </w:rPr>
        <w:t> </w:t>
      </w:r>
      <w:r>
        <w:t>метр</w:t>
      </w:r>
      <w:r w:rsidR="001E7FB1">
        <w:t xml:space="preserve">ов </w:t>
      </w:r>
      <w:r w:rsidR="001E7FB1" w:rsidRPr="001E7FB1">
        <w:rPr>
          <w:i/>
          <w:lang w:val="en-US"/>
        </w:rPr>
        <w:t>Z</w:t>
      </w:r>
      <w:r w:rsidR="001E7FB1">
        <w:rPr>
          <w:lang w:val="en-US"/>
        </w:rPr>
        <w:t> </w:t>
      </w:r>
      <w:r>
        <w:t>деци</w:t>
      </w:r>
      <w:r w:rsidRPr="00EB76BB">
        <w:t>метр</w:t>
      </w:r>
      <w:r w:rsidR="001E7FB1">
        <w:t>ов</w:t>
      </w:r>
      <w:r w:rsidRPr="00EB76BB">
        <w:t>.</w:t>
      </w:r>
    </w:p>
    <w:p w:rsidR="00DF3E4F" w:rsidRDefault="003C6416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>
        <w:t xml:space="preserve">Дан </w:t>
      </w:r>
      <w:r w:rsidR="00DF3E4F" w:rsidRPr="00EB76BB">
        <w:t>размер файла</w:t>
      </w:r>
      <w:r>
        <w:t xml:space="preserve"> в битах</w:t>
      </w:r>
      <w:r w:rsidR="00DF3E4F" w:rsidRPr="00EB76BB">
        <w:t xml:space="preserve">. </w:t>
      </w:r>
      <w:r>
        <w:t xml:space="preserve">Выразить </w:t>
      </w:r>
      <w:r w:rsidR="00DF3E4F" w:rsidRPr="00EB76BB">
        <w:t xml:space="preserve">размер </w:t>
      </w:r>
      <w:r>
        <w:t xml:space="preserve">этого </w:t>
      </w:r>
      <w:r w:rsidR="00DF3E4F" w:rsidRPr="00EB76BB">
        <w:t>файла в</w:t>
      </w:r>
      <w:r>
        <w:t> </w:t>
      </w:r>
      <w:r w:rsidR="00DF3E4F" w:rsidRPr="00EB76BB">
        <w:t xml:space="preserve">формате </w:t>
      </w:r>
      <w:r w:rsidR="001E7FB1" w:rsidRPr="001E7FB1">
        <w:rPr>
          <w:i/>
          <w:lang w:val="en-US"/>
        </w:rPr>
        <w:t>X</w:t>
      </w:r>
      <w:r w:rsidR="001E7FB1">
        <w:rPr>
          <w:lang w:val="en-US"/>
        </w:rPr>
        <w:t> </w:t>
      </w:r>
      <w:r>
        <w:t>килобайт</w:t>
      </w:r>
      <w:r w:rsidR="001E7FB1">
        <w:t xml:space="preserve">ов </w:t>
      </w:r>
      <w:r w:rsidR="001E7FB1" w:rsidRPr="001E7FB1">
        <w:rPr>
          <w:i/>
          <w:lang w:val="en-US"/>
        </w:rPr>
        <w:t>Y</w:t>
      </w:r>
      <w:r w:rsidR="001E7FB1">
        <w:rPr>
          <w:lang w:val="en-US"/>
        </w:rPr>
        <w:t> </w:t>
      </w:r>
      <w:r w:rsidR="00DF3E4F" w:rsidRPr="00EB76BB">
        <w:t>байт</w:t>
      </w:r>
      <w:r w:rsidR="001E7FB1">
        <w:t xml:space="preserve">ов </w:t>
      </w:r>
      <w:r w:rsidR="001E7FB1" w:rsidRPr="001E7FB1">
        <w:rPr>
          <w:i/>
          <w:lang w:val="en-US"/>
        </w:rPr>
        <w:t>Z</w:t>
      </w:r>
      <w:r w:rsidR="001E7FB1">
        <w:rPr>
          <w:lang w:val="en-US"/>
        </w:rPr>
        <w:t> </w:t>
      </w:r>
      <w:r w:rsidR="00DF3E4F" w:rsidRPr="00EB76BB">
        <w:t>бит.</w:t>
      </w:r>
    </w:p>
    <w:p w:rsidR="003C6416" w:rsidRPr="00EB76BB" w:rsidRDefault="003C6416" w:rsidP="003C6416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>
        <w:t xml:space="preserve">Дан </w:t>
      </w:r>
      <w:r w:rsidRPr="00EB76BB">
        <w:t>размер файла</w:t>
      </w:r>
      <w:r>
        <w:t xml:space="preserve"> в байтах</w:t>
      </w:r>
      <w:r w:rsidRPr="00EB76BB">
        <w:t xml:space="preserve">. </w:t>
      </w:r>
      <w:r>
        <w:t xml:space="preserve">Выразить </w:t>
      </w:r>
      <w:r w:rsidRPr="00EB76BB">
        <w:t xml:space="preserve">размер </w:t>
      </w:r>
      <w:r>
        <w:t xml:space="preserve">этого </w:t>
      </w:r>
      <w:r w:rsidRPr="00EB76BB">
        <w:t>файла в</w:t>
      </w:r>
      <w:r>
        <w:t> </w:t>
      </w:r>
      <w:r w:rsidRPr="00EB76BB">
        <w:t xml:space="preserve">формате </w:t>
      </w:r>
      <w:r w:rsidR="00D51CC8" w:rsidRPr="00D51CC8">
        <w:rPr>
          <w:i/>
          <w:lang w:val="en-US"/>
        </w:rPr>
        <w:t>X</w:t>
      </w:r>
      <w:r w:rsidR="00D51CC8">
        <w:rPr>
          <w:lang w:val="en-US"/>
        </w:rPr>
        <w:t> </w:t>
      </w:r>
      <w:r>
        <w:t>мегабайт</w:t>
      </w:r>
      <w:r w:rsidR="00D51CC8">
        <w:t>ов</w:t>
      </w:r>
      <w:r w:rsidR="002B2EFB">
        <w:t xml:space="preserve"> </w:t>
      </w:r>
      <w:r w:rsidR="002B2EFB" w:rsidRPr="002B2EFB">
        <w:rPr>
          <w:i/>
          <w:lang w:val="en-US"/>
        </w:rPr>
        <w:t>Y</w:t>
      </w:r>
      <w:r w:rsidR="002B2EFB">
        <w:rPr>
          <w:lang w:val="en-US"/>
        </w:rPr>
        <w:t> </w:t>
      </w:r>
      <w:r>
        <w:t>кило</w:t>
      </w:r>
      <w:r w:rsidRPr="00EB76BB">
        <w:t>байт</w:t>
      </w:r>
      <w:r w:rsidR="002B2EFB">
        <w:t xml:space="preserve">ов </w:t>
      </w:r>
      <w:r w:rsidR="002B2EFB" w:rsidRPr="002B2EFB">
        <w:rPr>
          <w:i/>
          <w:lang w:val="en-US"/>
        </w:rPr>
        <w:t>Z</w:t>
      </w:r>
      <w:r w:rsidR="002B2EFB">
        <w:rPr>
          <w:lang w:val="en-US"/>
        </w:rPr>
        <w:t> </w:t>
      </w:r>
      <w:r w:rsidRPr="00EB76BB">
        <w:t>б</w:t>
      </w:r>
      <w:r>
        <w:t>ай</w:t>
      </w:r>
      <w:r w:rsidRPr="00EB76BB">
        <w:t>т</w:t>
      </w:r>
      <w:r w:rsidR="002B2EFB">
        <w:t>ов</w:t>
      </w:r>
      <w:r w:rsidRPr="00EB76BB">
        <w:t>.</w:t>
      </w:r>
    </w:p>
    <w:p w:rsidR="003C6416" w:rsidRPr="00EB76BB" w:rsidRDefault="003C6416" w:rsidP="003C6416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>
        <w:t xml:space="preserve">Дан </w:t>
      </w:r>
      <w:r w:rsidRPr="00EB76BB">
        <w:t>размер файла</w:t>
      </w:r>
      <w:r>
        <w:t xml:space="preserve"> в килобайтах</w:t>
      </w:r>
      <w:r w:rsidRPr="00EB76BB">
        <w:t xml:space="preserve">. </w:t>
      </w:r>
      <w:r>
        <w:t xml:space="preserve">Выразить </w:t>
      </w:r>
      <w:r w:rsidRPr="00EB76BB">
        <w:t xml:space="preserve">размер </w:t>
      </w:r>
      <w:r>
        <w:t xml:space="preserve">этого </w:t>
      </w:r>
      <w:r w:rsidRPr="00EB76BB">
        <w:t>файла в</w:t>
      </w:r>
      <w:r>
        <w:t> </w:t>
      </w:r>
      <w:r w:rsidRPr="00EB76BB">
        <w:t xml:space="preserve">формате </w:t>
      </w:r>
      <w:r w:rsidR="002B2EFB" w:rsidRPr="00D51CC8">
        <w:rPr>
          <w:i/>
          <w:lang w:val="en-US"/>
        </w:rPr>
        <w:t>X</w:t>
      </w:r>
      <w:r w:rsidR="002B2EFB">
        <w:rPr>
          <w:lang w:val="en-US"/>
        </w:rPr>
        <w:t> </w:t>
      </w:r>
      <w:r w:rsidR="002B2EFB">
        <w:t xml:space="preserve">гигабайтов </w:t>
      </w:r>
      <w:r w:rsidR="002B2EFB" w:rsidRPr="002B2EFB">
        <w:rPr>
          <w:i/>
          <w:lang w:val="en-US"/>
        </w:rPr>
        <w:t>Y</w:t>
      </w:r>
      <w:r w:rsidR="002B2EFB">
        <w:rPr>
          <w:lang w:val="en-US"/>
        </w:rPr>
        <w:t> </w:t>
      </w:r>
      <w:r w:rsidR="002B2EFB">
        <w:t>мега</w:t>
      </w:r>
      <w:r w:rsidR="002B2EFB" w:rsidRPr="00EB76BB">
        <w:t>байт</w:t>
      </w:r>
      <w:r w:rsidR="002B2EFB">
        <w:t xml:space="preserve">ов </w:t>
      </w:r>
      <w:r w:rsidR="002B2EFB" w:rsidRPr="002B2EFB">
        <w:rPr>
          <w:i/>
          <w:lang w:val="en-US"/>
        </w:rPr>
        <w:t>Z</w:t>
      </w:r>
      <w:r w:rsidR="002B2EFB">
        <w:rPr>
          <w:lang w:val="en-US"/>
        </w:rPr>
        <w:t> </w:t>
      </w:r>
      <w:r w:rsidR="002B2EFB">
        <w:t>кило</w:t>
      </w:r>
      <w:r w:rsidR="002B2EFB" w:rsidRPr="00EB76BB">
        <w:t>б</w:t>
      </w:r>
      <w:r w:rsidR="002B2EFB">
        <w:t>ай</w:t>
      </w:r>
      <w:r w:rsidR="002B2EFB" w:rsidRPr="00EB76BB">
        <w:t>т</w:t>
      </w:r>
      <w:r w:rsidR="002B2EFB">
        <w:t>ов</w:t>
      </w:r>
      <w:r w:rsidRPr="00EB76BB">
        <w:t>.</w:t>
      </w:r>
    </w:p>
    <w:p w:rsidR="00DF3E4F" w:rsidRPr="00EB76BB" w:rsidRDefault="003C6416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>
        <w:t>Д</w:t>
      </w:r>
      <w:r w:rsidR="00DF3E4F" w:rsidRPr="00EB76BB">
        <w:t xml:space="preserve">аны длины двух отрезков </w:t>
      </w:r>
      <w:r w:rsidR="00DF3E4F" w:rsidRPr="003C6416">
        <w:rPr>
          <w:i/>
        </w:rPr>
        <w:t>АВ</w:t>
      </w:r>
      <w:r w:rsidR="00DF3E4F" w:rsidRPr="00EB76BB">
        <w:t xml:space="preserve"> и </w:t>
      </w:r>
      <w:r w:rsidR="00DF3E4F" w:rsidRPr="003C6416">
        <w:rPr>
          <w:i/>
        </w:rPr>
        <w:t>АС</w:t>
      </w:r>
      <w:r w:rsidR="00DF3E4F" w:rsidRPr="00EB76BB">
        <w:t xml:space="preserve">. Точка </w:t>
      </w:r>
      <w:r w:rsidR="00DF3E4F" w:rsidRPr="003C6416">
        <w:rPr>
          <w:i/>
        </w:rPr>
        <w:t>С</w:t>
      </w:r>
      <w:r w:rsidR="00DF3E4F" w:rsidRPr="00EB76BB">
        <w:t xml:space="preserve"> принадлежит отрезку </w:t>
      </w:r>
      <w:r w:rsidR="00DF3E4F" w:rsidRPr="003C6416">
        <w:rPr>
          <w:i/>
        </w:rPr>
        <w:t>АВ</w:t>
      </w:r>
      <w:r w:rsidR="00DF3E4F" w:rsidRPr="00EB76BB">
        <w:t>. Определить</w:t>
      </w:r>
      <w:r w:rsidR="0071028F">
        <w:t>,</w:t>
      </w:r>
      <w:r w:rsidR="00DF3E4F" w:rsidRPr="00EB76BB">
        <w:t xml:space="preserve"> сколько отрезков длины АС без наложений можно разместить внутри отрезка АВ, а также определить длину отрезка, оставшегося незанятым.</w:t>
      </w:r>
    </w:p>
    <w:p w:rsidR="00DF3E4F" w:rsidRPr="007B3D5A" w:rsidRDefault="003C6416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7B3D5A">
        <w:t>Д</w:t>
      </w:r>
      <w:r w:rsidR="00DF3E4F" w:rsidRPr="007B3D5A">
        <w:t xml:space="preserve">ан прямоугольник со сторонами </w:t>
      </w:r>
      <w:r w:rsidR="00DF3E4F" w:rsidRPr="007B3D5A">
        <w:rPr>
          <w:i/>
        </w:rPr>
        <w:t>а</w:t>
      </w:r>
      <w:r w:rsidR="00DF3E4F" w:rsidRPr="007B3D5A">
        <w:t xml:space="preserve"> и </w:t>
      </w:r>
      <w:r w:rsidR="00DF3E4F" w:rsidRPr="007B3D5A">
        <w:rPr>
          <w:i/>
          <w:lang w:val="en-US"/>
        </w:rPr>
        <w:t>b</w:t>
      </w:r>
      <w:r w:rsidR="00DF3E4F" w:rsidRPr="007B3D5A">
        <w:t xml:space="preserve"> и квадрат со стороной </w:t>
      </w:r>
      <w:r w:rsidR="00DF3E4F" w:rsidRPr="007B3D5A">
        <w:rPr>
          <w:i/>
        </w:rPr>
        <w:t>с</w:t>
      </w:r>
      <w:r w:rsidR="00DF3E4F" w:rsidRPr="007B3D5A">
        <w:t xml:space="preserve">. </w:t>
      </w:r>
      <w:r w:rsidR="009A2E10">
        <w:t>Определить, сколько</w:t>
      </w:r>
      <w:r w:rsidR="007B3D5A" w:rsidRPr="007B3D5A">
        <w:t xml:space="preserve"> </w:t>
      </w:r>
      <w:r w:rsidR="00DF3E4F" w:rsidRPr="007B3D5A">
        <w:t>таких квадратов поместится в прямоугольник, и какая площадь останется незанятой?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Пусть дан квадрат со стороной </w:t>
      </w:r>
      <w:r w:rsidRPr="007B3D5A">
        <w:rPr>
          <w:i/>
        </w:rPr>
        <w:t>а</w:t>
      </w:r>
      <w:r w:rsidRPr="00EB76BB">
        <w:t xml:space="preserve"> и прямоугольник со</w:t>
      </w:r>
      <w:r w:rsidR="007B3D5A">
        <w:t> </w:t>
      </w:r>
      <w:r w:rsidRPr="00EB76BB">
        <w:t xml:space="preserve">сторонами </w:t>
      </w:r>
      <w:r w:rsidRPr="007B3D5A">
        <w:rPr>
          <w:i/>
          <w:lang w:val="en-US"/>
        </w:rPr>
        <w:t>b</w:t>
      </w:r>
      <w:r w:rsidRPr="00EB76BB">
        <w:t xml:space="preserve"> и </w:t>
      </w:r>
      <w:r w:rsidRPr="007B3D5A">
        <w:rPr>
          <w:i/>
        </w:rPr>
        <w:t>с</w:t>
      </w:r>
      <w:r w:rsidRPr="00EB76BB">
        <w:t xml:space="preserve">. </w:t>
      </w:r>
      <w:r w:rsidR="009A2E10">
        <w:t>Определить, сколько</w:t>
      </w:r>
      <w:r w:rsidR="007B3D5A" w:rsidRPr="00EB76BB">
        <w:t xml:space="preserve"> </w:t>
      </w:r>
      <w:r w:rsidRPr="00EB76BB">
        <w:t>таких прямоугольников поместится в квадрат, и какая площадь останется незанятой?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суток прошло </w:t>
      </w:r>
      <w:r w:rsidRPr="007B3D5A">
        <w:rPr>
          <w:i/>
          <w:lang w:val="en-US"/>
        </w:rPr>
        <w:t>N</w:t>
      </w:r>
      <w:r w:rsidRPr="00EB76BB">
        <w:t xml:space="preserve"> секунд (</w:t>
      </w:r>
      <w:r w:rsidRPr="007B3D5A">
        <w:rPr>
          <w:i/>
          <w:lang w:val="en-US"/>
        </w:rPr>
        <w:t>N</w:t>
      </w:r>
      <w:r w:rsidRPr="00EB76BB">
        <w:t xml:space="preserve"> – целое). Определить количество секунд, прошедших с начала последней минуты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суток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минут, прошедших с начала последнего часа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недели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дней, прошедших с начала недели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недели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часов, прошедших с начала последнего дня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месяца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недель, прошедших с начала месяца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месяца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дней, прошедших с начала последней недели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С начала месяца прошло </w:t>
      </w:r>
      <w:r w:rsidRPr="00C21D0A">
        <w:rPr>
          <w:i/>
        </w:rPr>
        <w:t>N</w:t>
      </w:r>
      <w:r w:rsidRPr="00EB76BB">
        <w:t xml:space="preserve"> секунд (</w:t>
      </w:r>
      <w:r w:rsidRPr="00C21D0A">
        <w:rPr>
          <w:i/>
        </w:rPr>
        <w:t>N</w:t>
      </w:r>
      <w:r w:rsidRPr="00EB76BB">
        <w:t xml:space="preserve"> – целое). Определить количество часов, прошедших с начала последнего дня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ни недели пронумерованы следующим образом: 0 – понедельник, 1 – вторник, …, 6 – воскресенье. Дано целое число К (от 0 до 365). Определить номер дня недели для </w:t>
      </w:r>
      <w:r w:rsidRPr="00C21D0A">
        <w:rPr>
          <w:i/>
        </w:rPr>
        <w:t>К</w:t>
      </w:r>
      <w:r w:rsidRPr="00EB76BB">
        <w:t>-го дня в году, если 1 января был а) понедельник б) четверг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ни недели пронумерованы следующим образом: 0 – понедельник, 1 – вторник, …, 6 – воскресенье. Дано целое число </w:t>
      </w:r>
      <w:r w:rsidRPr="00C21D0A">
        <w:rPr>
          <w:i/>
        </w:rPr>
        <w:t>К</w:t>
      </w:r>
      <w:r w:rsidRPr="00EB76BB">
        <w:t xml:space="preserve"> (от 0 до 365). Определить номер дня недели для </w:t>
      </w:r>
      <w:r w:rsidRPr="00C21D0A">
        <w:rPr>
          <w:i/>
        </w:rPr>
        <w:t>К</w:t>
      </w:r>
      <w:r w:rsidRPr="00EB76BB">
        <w:t>-го дня в году, если 15 января был а) вторник б) пятница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ни недели пронумерованы следующим образом: 0 – понедельник, 1 – вторник, …, 6 – воскресенье. Дано целое число </w:t>
      </w:r>
      <w:r w:rsidRPr="00C21D0A">
        <w:rPr>
          <w:i/>
        </w:rPr>
        <w:t>К</w:t>
      </w:r>
      <w:r w:rsidRPr="00EB76BB">
        <w:t xml:space="preserve"> (от 0 до 365). Определить номер дня недели для </w:t>
      </w:r>
      <w:r w:rsidRPr="00C21D0A">
        <w:rPr>
          <w:i/>
        </w:rPr>
        <w:t>К</w:t>
      </w:r>
      <w:r w:rsidRPr="00EB76BB">
        <w:t>-го дня в году, если 20 января был а) среда б) суббота.</w:t>
      </w:r>
    </w:p>
    <w:p w:rsidR="00DF3E4F" w:rsidRPr="00EB76BB" w:rsidRDefault="00DF3E4F" w:rsidP="00F156CD">
      <w:pPr>
        <w:pStyle w:val="af5"/>
        <w:numPr>
          <w:ilvl w:val="0"/>
          <w:numId w:val="17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ни недели пронумерованы следующим образом: 0 – понедельник, 1 – вторник, …, 6 – воскресенье. Дано целое число </w:t>
      </w:r>
      <w:r w:rsidRPr="00C21D0A">
        <w:rPr>
          <w:i/>
        </w:rPr>
        <w:t>К</w:t>
      </w:r>
      <w:r w:rsidRPr="00EB76BB">
        <w:t xml:space="preserve"> (от 0 до 365). Определить номер дня недели для </w:t>
      </w:r>
      <w:r w:rsidRPr="00C21D0A">
        <w:rPr>
          <w:i/>
        </w:rPr>
        <w:t>К</w:t>
      </w:r>
      <w:r w:rsidRPr="00EB76BB">
        <w:t>-го дня в году, если 30 января был а) вторник б) воскресенье.</w:t>
      </w:r>
    </w:p>
    <w:p w:rsidR="00DF3E4F" w:rsidRDefault="00DF3E4F" w:rsidP="008A34A9">
      <w:pPr>
        <w:spacing w:line="240" w:lineRule="auto"/>
        <w:rPr>
          <w:b/>
        </w:rPr>
      </w:pPr>
    </w:p>
    <w:p w:rsidR="00592E8F" w:rsidRDefault="00592E8F" w:rsidP="00592E8F">
      <w:pPr>
        <w:pStyle w:val="4"/>
      </w:pPr>
      <w:r w:rsidRPr="00930AC1">
        <w:t>Задачи</w:t>
      </w:r>
      <w:r w:rsidR="00AB357A">
        <w:t xml:space="preserve"> о разложении числа</w:t>
      </w:r>
      <w:r w:rsidRPr="00930AC1">
        <w:t xml:space="preserve"> </w:t>
      </w:r>
      <w:r w:rsidR="00AB357A">
        <w:t>на разряды</w:t>
      </w:r>
    </w:p>
    <w:p w:rsidR="002055F5" w:rsidRDefault="002055F5" w:rsidP="0010302C">
      <w:pPr>
        <w:spacing w:line="240" w:lineRule="auto"/>
      </w:pPr>
      <w:r>
        <w:t>В задачах этого типа</w:t>
      </w:r>
      <w:r w:rsidR="000D282F">
        <w:t xml:space="preserve"> недостаточно </w:t>
      </w:r>
      <w:r w:rsidR="00966CF2">
        <w:t xml:space="preserve">вывести цифры </w:t>
      </w:r>
      <w:r w:rsidR="0010302C">
        <w:t>на экран в</w:t>
      </w:r>
      <w:r w:rsidR="000D282F">
        <w:t> </w:t>
      </w:r>
      <w:r w:rsidR="0010302C">
        <w:t xml:space="preserve">заданном порядке, </w:t>
      </w:r>
      <w:r w:rsidR="000D282F">
        <w:t xml:space="preserve">необходимо </w:t>
      </w:r>
      <w:r w:rsidR="0010302C">
        <w:t>получить новое число, записав его в целочисленную переменную, а затем вывести это число на экран.</w:t>
      </w:r>
    </w:p>
    <w:p w:rsidR="0010302C" w:rsidRPr="002055F5" w:rsidRDefault="0010302C" w:rsidP="0010302C">
      <w:pPr>
        <w:spacing w:line="240" w:lineRule="auto"/>
      </w:pPr>
      <w:r>
        <w:t>Считать, что цифры в числе нумеруются слева направо начиная с 1, то есть левая цифра считается первой.</w:t>
      </w:r>
    </w:p>
    <w:p w:rsidR="00C21D0A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</w:t>
      </w:r>
      <w:r w:rsidR="00DF438A">
        <w:t>Определить</w:t>
      </w:r>
      <w:r w:rsidR="00C21D0A">
        <w:t xml:space="preserve"> число, полученное записью цифр исходного числа в обратном порядке.</w:t>
      </w:r>
    </w:p>
    <w:p w:rsidR="00C21D0A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</w:t>
      </w:r>
      <w:r w:rsidR="00DF438A">
        <w:t>Определить</w:t>
      </w:r>
      <w:r w:rsidR="00C21D0A">
        <w:t xml:space="preserve"> число, полученное записью цифр исходного числа в обратном порядке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Поменять местами первую цифру с предпоследней, вторую с последней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Поменять местами первую цифру с последней, третью с предпоследней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Определить сумму цифр, стоящих на нечетных позициях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Определить произведение цифр, стоящих на четных позициях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Первую справа цифру зачеркнули и приписали слева. </w:t>
      </w:r>
      <w:r w:rsidR="00DF438A">
        <w:t>Определить</w:t>
      </w:r>
      <w:r w:rsidR="00C7428F">
        <w:t xml:space="preserve"> </w:t>
      </w:r>
      <w:r w:rsidRPr="00EB76BB">
        <w:t>полученное число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Первую слева цифру зачеркнули и приписали справа. </w:t>
      </w:r>
      <w:r w:rsidR="00DF438A">
        <w:t>Определить</w:t>
      </w:r>
      <w:r w:rsidRPr="00EB76BB">
        <w:t xml:space="preserve"> полученное число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Первые две справа цифры зачеркнули и приписали слева. </w:t>
      </w:r>
      <w:r w:rsidR="00DF438A">
        <w:t>Определить</w:t>
      </w:r>
      <w:r w:rsidR="00C7428F">
        <w:t xml:space="preserve"> </w:t>
      </w:r>
      <w:r w:rsidRPr="00EB76BB">
        <w:t>полученное число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Первые две слева цифры зачеркнули и приписали справа. </w:t>
      </w:r>
      <w:r w:rsidR="00DF438A">
        <w:t>Определить</w:t>
      </w:r>
      <w:r w:rsidR="00C7428F">
        <w:t xml:space="preserve"> </w:t>
      </w:r>
      <w:r w:rsidRPr="00EB76BB">
        <w:t>полученное число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десятков и единиц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десятков и сотен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тысяч и сотен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тысяч и десятков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сотен и единиц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пяти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 xml:space="preserve">е </w:t>
      </w:r>
      <w:r w:rsidRPr="00EB76BB">
        <w:t xml:space="preserve">в нем тысяч и единиц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 xml:space="preserve">Дано четырехзначное число. </w:t>
      </w:r>
      <w:r w:rsidR="00DF438A">
        <w:t>Определить</w:t>
      </w:r>
      <w:r w:rsidR="00C7428F">
        <w:t xml:space="preserve"> </w:t>
      </w:r>
      <w:r w:rsidRPr="00EB76BB">
        <w:t xml:space="preserve">число, полученное </w:t>
      </w:r>
      <w:r w:rsidR="00C7428F">
        <w:t>при </w:t>
      </w:r>
      <w:r w:rsidRPr="00EB76BB">
        <w:t>перестановк</w:t>
      </w:r>
      <w:r w:rsidR="00A9038F">
        <w:t>е</w:t>
      </w:r>
      <w:r w:rsidRPr="00EB76BB">
        <w:t xml:space="preserve"> в нем десятков и тысяч. 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семизначное число. Определить на сколько сумма цифр, стоящих на нечетных позициях, меньше самого числа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семизначное число. Определить на сколько произведение цифр, стоящих на четных позициях, меньше самого числа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Определить на сколько сумма цифр, стоящих на четных позициях, меньше самого числа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Определить на сколько произведение цифр, стоящих на нечетных позициях, меньше самого числа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шестизначное число. Определить разность между произведением цифр, стоящих на нечетных позициях, и суммой цифр, стоящих на четных позициях.</w:t>
      </w:r>
    </w:p>
    <w:p w:rsidR="00DF3E4F" w:rsidRPr="00EB76BB" w:rsidRDefault="00DF3E4F" w:rsidP="000542B9">
      <w:pPr>
        <w:pStyle w:val="af5"/>
        <w:numPr>
          <w:ilvl w:val="0"/>
          <w:numId w:val="80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EB76BB">
        <w:t>Дано семизначное число. Определить разность между произведением цифр, стоящих на четных позициях, и суммой цифр, стоящих на нечетных позициях.</w:t>
      </w:r>
    </w:p>
    <w:p w:rsidR="00DF3E4F" w:rsidRDefault="00DF3E4F" w:rsidP="008A34A9">
      <w:pPr>
        <w:pStyle w:val="af5"/>
        <w:tabs>
          <w:tab w:val="left" w:pos="851"/>
          <w:tab w:val="left" w:pos="1276"/>
        </w:tabs>
        <w:spacing w:line="240" w:lineRule="auto"/>
      </w:pPr>
    </w:p>
    <w:p w:rsidR="00592E8F" w:rsidRPr="00930AC1" w:rsidRDefault="00592E8F" w:rsidP="00592E8F">
      <w:pPr>
        <w:pStyle w:val="4"/>
      </w:pPr>
      <w:r w:rsidRPr="00930AC1">
        <w:t xml:space="preserve">Задачи </w:t>
      </w:r>
      <w:r w:rsidRPr="00592E8F">
        <w:t>повышенной сложности</w:t>
      </w:r>
    </w:p>
    <w:p w:rsidR="00DF3E4F" w:rsidRPr="00592E8F" w:rsidRDefault="00DF3E4F" w:rsidP="000542B9">
      <w:pPr>
        <w:pStyle w:val="af5"/>
        <w:numPr>
          <w:ilvl w:val="0"/>
          <w:numId w:val="81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592E8F">
        <w:t xml:space="preserve">Часовая стрелка образует угол </w:t>
      </w:r>
      <w:r w:rsidRPr="00C7428F">
        <w:rPr>
          <w:i/>
        </w:rPr>
        <w:t>а</w:t>
      </w:r>
      <w:r w:rsidRPr="00592E8F">
        <w:t xml:space="preserve"> (в градусах</w:t>
      </w:r>
      <w:r w:rsidR="00C7428F">
        <w:t>,</w:t>
      </w:r>
      <w:r w:rsidR="00C7428F" w:rsidRPr="00C7428F">
        <w:t xml:space="preserve"> </w:t>
      </w:r>
      <w:r w:rsidR="00C7428F" w:rsidRPr="00A22B3C">
        <w:t>от 0 до 360</w:t>
      </w:r>
      <w:r w:rsidRPr="00592E8F">
        <w:t>) с</w:t>
      </w:r>
      <w:r w:rsidR="00A22B3C">
        <w:t> </w:t>
      </w:r>
      <w:r w:rsidRPr="00592E8F">
        <w:t xml:space="preserve">лучом, походящим через центр циферблата и точку, соответствующую 12 часам на циферблате. Ввести с клавиатуры значение </w:t>
      </w:r>
      <w:r w:rsidRPr="00C7428F">
        <w:rPr>
          <w:i/>
        </w:rPr>
        <w:t>а</w:t>
      </w:r>
      <w:r w:rsidRPr="00592E8F">
        <w:t xml:space="preserve"> и определить значение угла для минутной стрелки, а также количество часов и полных минут, соответствующих положению часовой стрелки.</w:t>
      </w:r>
    </w:p>
    <w:p w:rsidR="00E13798" w:rsidRPr="00EB76BB" w:rsidRDefault="00DF3E4F" w:rsidP="000542B9">
      <w:pPr>
        <w:pStyle w:val="af5"/>
        <w:numPr>
          <w:ilvl w:val="0"/>
          <w:numId w:val="81"/>
        </w:numPr>
        <w:tabs>
          <w:tab w:val="left" w:pos="1134"/>
          <w:tab w:val="left" w:pos="1276"/>
          <w:tab w:val="left" w:pos="1418"/>
        </w:tabs>
        <w:suppressAutoHyphens/>
        <w:spacing w:line="240" w:lineRule="auto"/>
        <w:ind w:left="0" w:firstLine="709"/>
      </w:pPr>
      <w:r w:rsidRPr="00592E8F">
        <w:t xml:space="preserve">Текущее показание электронных часов </w:t>
      </w:r>
      <w:r w:rsidRPr="00A22B3C">
        <w:rPr>
          <w:i/>
        </w:rPr>
        <w:t>m</w:t>
      </w:r>
      <w:r w:rsidRPr="00592E8F">
        <w:t xml:space="preserve"> часов (</w:t>
      </w:r>
      <m:oMath>
        <m:r>
          <m:rPr>
            <m:sty m:val="p"/>
          </m:rPr>
          <w:rPr>
            <w:rFonts w:ascii="Cambria Math" w:hAnsi="Cambria Math"/>
          </w:rPr>
          <m:t xml:space="preserve">0≤ 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≤23</m:t>
        </m:r>
      </m:oMath>
      <w:r w:rsidRPr="00EB76BB">
        <w:t xml:space="preserve">), </w:t>
      </w:r>
      <w:r w:rsidRPr="00A22B3C">
        <w:rPr>
          <w:i/>
        </w:rPr>
        <w:t>n</w:t>
      </w:r>
      <w:r w:rsidRPr="00EB76BB">
        <w:t xml:space="preserve"> минут </w:t>
      </w:r>
      <m:oMath>
        <m:r>
          <m:rPr>
            <m:sty m:val="p"/>
          </m:rPr>
          <w:rPr>
            <w:rFonts w:ascii="Cambria Math" w:hAnsi="Cambria Math"/>
          </w:rPr>
          <m:t>(0≤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≤59)</m:t>
        </m:r>
      </m:oMath>
      <w:r w:rsidRPr="00EB76BB">
        <w:t xml:space="preserve">, </w:t>
      </w:r>
      <w:r w:rsidRPr="00A22B3C">
        <w:rPr>
          <w:i/>
        </w:rPr>
        <w:t>k</w:t>
      </w:r>
      <w:r w:rsidRPr="00EB76BB">
        <w:t xml:space="preserve"> секунд </w:t>
      </w:r>
      <m:oMath>
        <m:r>
          <m:rPr>
            <m:sty m:val="p"/>
          </m:rPr>
          <w:rPr>
            <w:rFonts w:ascii="Cambria Math" w:hAnsi="Cambria Math"/>
          </w:rPr>
          <m:t>(0≤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≤59)</m:t>
        </m:r>
      </m:oMath>
      <w:r w:rsidRPr="00EB76BB">
        <w:t xml:space="preserve">. Какое время будут показывать часы через </w:t>
      </w:r>
      <w:r w:rsidRPr="00A22B3C">
        <w:rPr>
          <w:i/>
        </w:rPr>
        <w:t>p</w:t>
      </w:r>
      <w:r w:rsidRPr="00EB76BB">
        <w:t xml:space="preserve"> часов </w:t>
      </w:r>
      <w:r w:rsidRPr="00A22B3C">
        <w:rPr>
          <w:i/>
        </w:rPr>
        <w:t>q</w:t>
      </w:r>
      <w:r w:rsidRPr="00EB76BB">
        <w:t xml:space="preserve"> минут </w:t>
      </w:r>
      <w:r w:rsidRPr="00A22B3C">
        <w:rPr>
          <w:i/>
        </w:rPr>
        <w:t>r</w:t>
      </w:r>
      <w:r w:rsidRPr="00EB76BB">
        <w:t xml:space="preserve"> секунд</w:t>
      </w:r>
      <w:r w:rsidR="00A22B3C">
        <w:t xml:space="preserve"> </w:t>
      </w:r>
      <w:r w:rsidR="00A22B3C" w:rsidRPr="00A22B3C">
        <w:t>(</w:t>
      </w:r>
      <w:r w:rsidR="00A22B3C" w:rsidRPr="00A22B3C">
        <w:rPr>
          <w:i/>
          <w:lang w:val="en-US"/>
        </w:rPr>
        <w:t>p</w:t>
      </w:r>
      <w:r w:rsidR="00A22B3C" w:rsidRPr="00A22B3C">
        <w:t>&gt;0</w:t>
      </w:r>
      <w:r w:rsidR="00A22B3C" w:rsidRPr="00A22B3C">
        <w:rPr>
          <w:i/>
        </w:rPr>
        <w:t xml:space="preserve">, </w:t>
      </w:r>
      <w:r w:rsidR="00A22B3C" w:rsidRPr="00A22B3C">
        <w:rPr>
          <w:i/>
          <w:lang w:val="en-US"/>
        </w:rPr>
        <w:t>q</w:t>
      </w:r>
      <w:r w:rsidR="00A22B3C" w:rsidRPr="00A22B3C">
        <w:t>&gt;0</w:t>
      </w:r>
      <w:r w:rsidR="00A22B3C" w:rsidRPr="00A22B3C">
        <w:rPr>
          <w:i/>
        </w:rPr>
        <w:t xml:space="preserve">, </w:t>
      </w:r>
      <w:r w:rsidR="00A22B3C" w:rsidRPr="00A22B3C">
        <w:rPr>
          <w:i/>
          <w:lang w:val="en-US"/>
        </w:rPr>
        <w:t>r</w:t>
      </w:r>
      <w:r w:rsidR="00A22B3C" w:rsidRPr="00A22B3C">
        <w:t>&gt;0)</w:t>
      </w:r>
      <w:r w:rsidRPr="00EB76BB">
        <w:t>?</w:t>
      </w:r>
      <w:r w:rsidR="005A05CE" w:rsidRPr="00EB76BB">
        <w:t xml:space="preserve"> </w:t>
      </w:r>
    </w:p>
    <w:p w:rsidR="00DF3E4F" w:rsidRPr="00EB76BB" w:rsidRDefault="00DF3E4F" w:rsidP="001D34B8">
      <w:pPr>
        <w:pStyle w:val="3"/>
      </w:pPr>
      <w:bookmarkStart w:id="44" w:name="_Toc863137"/>
      <w:r w:rsidRPr="00EB76BB">
        <w:t>К</w:t>
      </w:r>
      <w:r w:rsidR="001D34B8" w:rsidRPr="001D34B8">
        <w:t>онтрольные вопросы</w:t>
      </w:r>
      <w:bookmarkEnd w:id="44"/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ким образом реализуется получение целой части от</w:t>
      </w:r>
      <w:r w:rsidR="00A22B3C">
        <w:rPr>
          <w:lang w:val="en-US"/>
        </w:rPr>
        <w:t> </w:t>
      </w:r>
      <w:r w:rsidRPr="00EB76BB">
        <w:t>деления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>Каким образом реализуется получение остатка от деления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ким образом можно выделить старшую цифру в десятичной записи числа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ким образом можно выделить среднюю цифру в десятичной записи числа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ким образом можно выделить младшую цифру в</w:t>
      </w:r>
      <w:r w:rsidR="00A22B3C">
        <w:rPr>
          <w:lang w:val="en-US"/>
        </w:rPr>
        <w:t> </w:t>
      </w:r>
      <w:r w:rsidRPr="00EB76BB">
        <w:t>десятичной записи числа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Что необходимо сделать перед выделением цифр в</w:t>
      </w:r>
      <w:r w:rsidR="00A22B3C">
        <w:rPr>
          <w:lang w:val="en-US"/>
        </w:rPr>
        <w:t> </w:t>
      </w:r>
      <w:r w:rsidRPr="00EB76BB">
        <w:t>отрицательном числе?</w:t>
      </w:r>
    </w:p>
    <w:p w:rsidR="00DF3E4F" w:rsidRPr="00EB76BB" w:rsidRDefault="00DF3E4F" w:rsidP="000542B9">
      <w:pPr>
        <w:pStyle w:val="af5"/>
        <w:numPr>
          <w:ilvl w:val="0"/>
          <w:numId w:val="18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ким образом можно составить число из набора цифр?</w:t>
      </w:r>
    </w:p>
    <w:p w:rsidR="00DF3E4F" w:rsidRPr="00EB76BB" w:rsidRDefault="00DF3E4F" w:rsidP="008A34A9">
      <w:pPr>
        <w:spacing w:line="240" w:lineRule="auto"/>
      </w:pPr>
    </w:p>
    <w:p w:rsidR="00DF3E4F" w:rsidRPr="00EB76BB" w:rsidRDefault="00DC1381" w:rsidP="0011518C">
      <w:r w:rsidRPr="00EB76BB">
        <w:br w:type="page"/>
      </w:r>
    </w:p>
    <w:p w:rsidR="0017406C" w:rsidRDefault="0011518C" w:rsidP="0011518C">
      <w:pPr>
        <w:pStyle w:val="1"/>
      </w:pPr>
      <w:bookmarkStart w:id="45" w:name="_Toc863138"/>
      <w:r>
        <w:t>Ветвления и циклы. Рекурсия</w:t>
      </w:r>
      <w:bookmarkEnd w:id="45"/>
    </w:p>
    <w:p w:rsidR="00DC1381" w:rsidRPr="00EB76BB" w:rsidRDefault="00DF3E4F" w:rsidP="0011518C">
      <w:pPr>
        <w:pStyle w:val="2"/>
      </w:pPr>
      <w:bookmarkStart w:id="46" w:name="_Toc863139"/>
      <w:r w:rsidRPr="00EB76BB">
        <w:t>Л</w:t>
      </w:r>
      <w:r w:rsidR="00107901" w:rsidRPr="00107901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5</w:t>
      </w:r>
      <w:r w:rsidR="00107901">
        <w:t>.</w:t>
      </w:r>
      <w:r w:rsidR="000D282F">
        <w:t xml:space="preserve"> </w:t>
      </w:r>
      <w:r w:rsidR="00342D93" w:rsidRPr="00EB76BB">
        <w:t>Программирование простых ветвлений</w:t>
      </w:r>
      <w:bookmarkEnd w:id="46"/>
    </w:p>
    <w:p w:rsidR="00107901" w:rsidRPr="003F1A37" w:rsidRDefault="00107901" w:rsidP="000542B9">
      <w:pPr>
        <w:pStyle w:val="3"/>
        <w:numPr>
          <w:ilvl w:val="2"/>
          <w:numId w:val="66"/>
        </w:numPr>
      </w:pPr>
      <w:bookmarkStart w:id="47" w:name="_Toc863140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47"/>
    </w:p>
    <w:p w:rsidR="00BA7D19" w:rsidRPr="00EB76BB" w:rsidRDefault="00BA7D19" w:rsidP="008A34A9">
      <w:pPr>
        <w:spacing w:line="240" w:lineRule="auto"/>
      </w:pPr>
      <w:r w:rsidRPr="00F05091">
        <w:t xml:space="preserve">Цель </w:t>
      </w:r>
      <w:r w:rsidR="00A504A6" w:rsidRPr="00F05091">
        <w:t xml:space="preserve">лабораторной </w:t>
      </w:r>
      <w:r w:rsidRPr="00F05091">
        <w:t>работы – получить навыки программирования простых разветвляющихся алгоритмов на языке С</w:t>
      </w:r>
      <w:r w:rsidR="00CF5908">
        <w:t>и</w:t>
      </w:r>
      <w:r w:rsidRPr="00F05091">
        <w:t>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48" w:name="_Toc863141"/>
      <w:r>
        <w:t>Краткие т</w:t>
      </w:r>
      <w:r w:rsidRPr="00EB76BB">
        <w:t>еоретическ</w:t>
      </w:r>
      <w:r>
        <w:t>ие сведения</w:t>
      </w:r>
      <w:bookmarkEnd w:id="48"/>
    </w:p>
    <w:p w:rsidR="00BA7D19" w:rsidRPr="00EB76BB" w:rsidRDefault="00BA7D19" w:rsidP="008A34A9">
      <w:pPr>
        <w:spacing w:line="240" w:lineRule="auto"/>
      </w:pPr>
      <w:r w:rsidRPr="00E56D54">
        <w:rPr>
          <w:b/>
          <w:i/>
        </w:rPr>
        <w:t>Разветвляющимся</w:t>
      </w:r>
      <w:r w:rsidRPr="00EB76BB">
        <w:t xml:space="preserve"> называется такой алгоритм, в котором выбирается один из нескольких возможных вариантов вычислительного процесса. Каждый подобный путь называется </w:t>
      </w:r>
      <w:r w:rsidRPr="00E56D54">
        <w:rPr>
          <w:b/>
          <w:i/>
        </w:rPr>
        <w:t>ветвью алгоритма</w:t>
      </w:r>
      <w:r w:rsidRPr="00EB76BB">
        <w:t xml:space="preserve">. Признаком разветвляющегося алгоритма является наличие операций проверки условия. Чаще всего для проверки условия используется условный оператор </w:t>
      </w:r>
      <w:r w:rsidRPr="00E56D54">
        <w:rPr>
          <w:b/>
          <w:i/>
        </w:rPr>
        <w:t>if</w:t>
      </w:r>
      <w:r w:rsidRPr="00EB76BB">
        <w:t>.</w:t>
      </w:r>
    </w:p>
    <w:p w:rsidR="00F05091" w:rsidRDefault="00BA7D19" w:rsidP="008A34A9">
      <w:pPr>
        <w:spacing w:line="240" w:lineRule="auto"/>
      </w:pPr>
      <w:r w:rsidRPr="00EB76BB">
        <w:t xml:space="preserve">Условный оператор </w:t>
      </w:r>
      <w:r w:rsidRPr="00E56D54">
        <w:rPr>
          <w:b/>
          <w:i/>
        </w:rPr>
        <w:t>if</w:t>
      </w:r>
      <w:r w:rsidRPr="00EB76BB">
        <w:t xml:space="preserve"> может использоваться в форме полной или неполной развилки (табл</w:t>
      </w:r>
      <w:r w:rsidR="00321142">
        <w:t>.</w:t>
      </w:r>
      <w:r w:rsidRPr="00EB76BB">
        <w:t xml:space="preserve"> 1)</w:t>
      </w:r>
      <w:r w:rsidR="004270FC" w:rsidRPr="00EB76BB">
        <w:t xml:space="preserve"> [4]</w:t>
      </w:r>
      <w:r w:rsidRPr="00EB76BB">
        <w:t>.</w:t>
      </w:r>
    </w:p>
    <w:p w:rsidR="00E90BCE" w:rsidRDefault="00E90BCE" w:rsidP="008A34A9">
      <w:pPr>
        <w:spacing w:line="240" w:lineRule="auto"/>
      </w:pPr>
      <w:r>
        <w:t>В языке Си условием может быть любое выражение, в результате вычисления которого получается значение. Это значение может быть любого типа, при этом любое ненулевое значение считается истиной, а любое нулевое значение считается ложью. Часто для формулирования условий используются операции отношения и логические операции.</w:t>
      </w:r>
    </w:p>
    <w:p w:rsidR="00E56D54" w:rsidRPr="00EB76BB" w:rsidRDefault="00E56D54" w:rsidP="00E56D54">
      <w:pPr>
        <w:spacing w:line="240" w:lineRule="auto"/>
        <w:rPr>
          <w:b/>
        </w:rPr>
      </w:pPr>
      <w:r w:rsidRPr="00831365">
        <w:rPr>
          <w:b/>
          <w:i/>
        </w:rPr>
        <w:t>Операции отношения</w:t>
      </w:r>
      <w:r w:rsidRPr="00EB76BB">
        <w:rPr>
          <w:b/>
        </w:rPr>
        <w:t>:</w:t>
      </w:r>
    </w:p>
    <w:p w:rsidR="00E56D54" w:rsidRPr="00EB76BB" w:rsidRDefault="00E56D54" w:rsidP="00E56D54">
      <w:pPr>
        <w:spacing w:line="240" w:lineRule="auto"/>
      </w:pPr>
      <w:r w:rsidRPr="00EB76BB">
        <w:t>==</w:t>
      </w:r>
      <w:r w:rsidRPr="00EB76BB">
        <w:tab/>
        <w:t>равно;</w:t>
      </w:r>
    </w:p>
    <w:p w:rsidR="00E56D54" w:rsidRPr="00EB76BB" w:rsidRDefault="00E56D54" w:rsidP="00E56D54">
      <w:pPr>
        <w:spacing w:line="240" w:lineRule="auto"/>
      </w:pPr>
      <w:r w:rsidRPr="00EB76BB">
        <w:t>!=</w:t>
      </w:r>
      <w:r w:rsidRPr="00EB76BB">
        <w:tab/>
        <w:t>не равно;</w:t>
      </w:r>
    </w:p>
    <w:p w:rsidR="00E56D54" w:rsidRPr="00EB76BB" w:rsidRDefault="00E56D54" w:rsidP="00E56D54">
      <w:pPr>
        <w:spacing w:line="240" w:lineRule="auto"/>
      </w:pPr>
      <w:r w:rsidRPr="00EB76BB">
        <w:t>&lt;</w:t>
      </w:r>
      <w:r w:rsidRPr="00EB76BB">
        <w:tab/>
        <w:t>меньше; </w:t>
      </w:r>
    </w:p>
    <w:p w:rsidR="00E56D54" w:rsidRPr="00EB76BB" w:rsidRDefault="00E56D54" w:rsidP="00E56D54">
      <w:pPr>
        <w:spacing w:line="240" w:lineRule="auto"/>
      </w:pPr>
      <w:r w:rsidRPr="00EB76BB">
        <w:t>&lt;=</w:t>
      </w:r>
      <w:r w:rsidRPr="00EB76BB">
        <w:tab/>
        <w:t>меньше равно;</w:t>
      </w:r>
    </w:p>
    <w:p w:rsidR="00E56D54" w:rsidRPr="00EB76BB" w:rsidRDefault="00E56D54" w:rsidP="00E56D54">
      <w:pPr>
        <w:spacing w:line="240" w:lineRule="auto"/>
      </w:pPr>
      <w:r w:rsidRPr="00EB76BB">
        <w:t>&gt;</w:t>
      </w:r>
      <w:r w:rsidRPr="00EB76BB">
        <w:tab/>
        <w:t>больше;</w:t>
      </w:r>
    </w:p>
    <w:p w:rsidR="00E56D54" w:rsidRPr="00EB76BB" w:rsidRDefault="00E56D54" w:rsidP="00E56D54">
      <w:pPr>
        <w:spacing w:line="240" w:lineRule="auto"/>
      </w:pPr>
      <w:r w:rsidRPr="00EB76BB">
        <w:t>&gt;=</w:t>
      </w:r>
      <w:r w:rsidRPr="00EB76BB">
        <w:tab/>
        <w:t>больше равно.</w:t>
      </w:r>
    </w:p>
    <w:p w:rsidR="00E56D54" w:rsidRPr="00EB76BB" w:rsidRDefault="00E56D54" w:rsidP="00E56D54">
      <w:pPr>
        <w:spacing w:line="240" w:lineRule="auto"/>
        <w:rPr>
          <w:b/>
        </w:rPr>
      </w:pPr>
      <w:r w:rsidRPr="00831365">
        <w:rPr>
          <w:b/>
          <w:i/>
        </w:rPr>
        <w:t>Логические операции</w:t>
      </w:r>
      <w:r w:rsidRPr="00EB76BB">
        <w:rPr>
          <w:b/>
        </w:rPr>
        <w:t>:</w:t>
      </w:r>
    </w:p>
    <w:p w:rsidR="00E56D54" w:rsidRPr="00EB76BB" w:rsidRDefault="00E56D54" w:rsidP="00E56D54">
      <w:pPr>
        <w:spacing w:line="240" w:lineRule="auto"/>
      </w:pPr>
      <w:r w:rsidRPr="00EB76BB">
        <w:t>&amp;&amp;</w:t>
      </w:r>
      <w:r w:rsidRPr="00EB76BB">
        <w:tab/>
        <w:t>логическое И (одновременное выполнение условий);</w:t>
      </w:r>
    </w:p>
    <w:p w:rsidR="00E56D54" w:rsidRPr="00EB76BB" w:rsidRDefault="00E56D54" w:rsidP="00E56D54">
      <w:pPr>
        <w:spacing w:line="240" w:lineRule="auto"/>
      </w:pPr>
      <w:r w:rsidRPr="00EB76BB">
        <w:t>||</w:t>
      </w:r>
      <w:r w:rsidRPr="00EB76BB">
        <w:tab/>
        <w:t>логическое ИЛИ (выполнение хотя бы одного из условий);</w:t>
      </w:r>
    </w:p>
    <w:p w:rsidR="00E56D54" w:rsidRPr="00EB76BB" w:rsidRDefault="00E56D54" w:rsidP="00E56D54">
      <w:pPr>
        <w:spacing w:line="240" w:lineRule="auto"/>
      </w:pPr>
      <w:r w:rsidRPr="00EB76BB">
        <w:t>!</w:t>
      </w:r>
      <w:r w:rsidRPr="00EB76BB">
        <w:tab/>
        <w:t>логическое НЕ (требуется невыполнение условия).</w:t>
      </w:r>
    </w:p>
    <w:p w:rsidR="00E56D54" w:rsidRDefault="00E56D54" w:rsidP="008A34A9">
      <w:pPr>
        <w:spacing w:line="240" w:lineRule="auto"/>
      </w:pPr>
    </w:p>
    <w:p w:rsidR="00A975BC" w:rsidRPr="00EB76BB" w:rsidRDefault="00A975BC" w:rsidP="008A34A9">
      <w:pPr>
        <w:spacing w:line="240" w:lineRule="auto"/>
      </w:pPr>
    </w:p>
    <w:p w:rsidR="00E56D54" w:rsidRDefault="00BA7D19" w:rsidP="00E56D54">
      <w:pPr>
        <w:pStyle w:val="aff0"/>
      </w:pPr>
      <w:r w:rsidRPr="00EB76BB">
        <w:t>Таблица 1</w:t>
      </w:r>
    </w:p>
    <w:p w:rsidR="00BA7D19" w:rsidRPr="00EB76BB" w:rsidRDefault="00BA7D19" w:rsidP="00E56D54">
      <w:pPr>
        <w:pStyle w:val="aff1"/>
      </w:pPr>
      <w:r w:rsidRPr="00EB76BB">
        <w:t xml:space="preserve"> Формы условного оператора </w:t>
      </w:r>
      <w:r w:rsidRPr="00F05091">
        <w:rPr>
          <w:i/>
          <w:lang w:val="en-US"/>
        </w:rPr>
        <w:t>if</w:t>
      </w:r>
    </w:p>
    <w:tbl>
      <w:tblPr>
        <w:tblW w:w="9639" w:type="dxa"/>
        <w:tblInd w:w="75" w:type="dxa"/>
        <w:tblCellMar>
          <w:top w:w="30" w:type="dxa"/>
          <w:left w:w="0" w:type="dxa"/>
          <w:bottom w:w="30" w:type="dxa"/>
          <w:right w:w="0" w:type="dxa"/>
        </w:tblCellMar>
        <w:tblLook w:val="04A0" w:firstRow="1" w:lastRow="0" w:firstColumn="1" w:lastColumn="0" w:noHBand="0" w:noVBand="1"/>
      </w:tblPr>
      <w:tblGrid>
        <w:gridCol w:w="4960"/>
        <w:gridCol w:w="4679"/>
      </w:tblGrid>
      <w:tr w:rsidR="00EB76BB" w:rsidRPr="00EB76BB" w:rsidTr="00F05091">
        <w:trPr>
          <w:trHeight w:val="345"/>
          <w:tblHeader/>
        </w:trPr>
        <w:tc>
          <w:tcPr>
            <w:tcW w:w="4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E56D54" w:rsidRDefault="00BA7D19" w:rsidP="001D34B8">
            <w:pPr>
              <w:spacing w:line="240" w:lineRule="auto"/>
              <w:ind w:firstLine="0"/>
              <w:jc w:val="center"/>
              <w:rPr>
                <w:bCs/>
                <w:sz w:val="28"/>
              </w:rPr>
            </w:pPr>
            <w:r w:rsidRPr="00E56D54">
              <w:rPr>
                <w:bCs/>
                <w:sz w:val="28"/>
              </w:rPr>
              <w:t>Неполная развилка</w:t>
            </w:r>
          </w:p>
        </w:tc>
        <w:tc>
          <w:tcPr>
            <w:tcW w:w="46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E56D54" w:rsidRDefault="00BA7D19" w:rsidP="001D34B8">
            <w:pPr>
              <w:spacing w:line="240" w:lineRule="auto"/>
              <w:ind w:firstLine="0"/>
              <w:jc w:val="center"/>
              <w:rPr>
                <w:bCs/>
                <w:sz w:val="28"/>
              </w:rPr>
            </w:pPr>
            <w:r w:rsidRPr="00E56D54">
              <w:rPr>
                <w:bCs/>
                <w:sz w:val="28"/>
              </w:rPr>
              <w:t>Полная развилка</w:t>
            </w:r>
          </w:p>
        </w:tc>
      </w:tr>
      <w:tr w:rsidR="00EB76BB" w:rsidRPr="00EB76BB" w:rsidTr="00F05091">
        <w:trPr>
          <w:trHeight w:val="1473"/>
        </w:trPr>
        <w:tc>
          <w:tcPr>
            <w:tcW w:w="4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if(условие)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{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 xml:space="preserve">  блок операций; 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Verdana" w:hAnsi="Verdana"/>
                <w:sz w:val="28"/>
              </w:rPr>
            </w:pPr>
            <w:r w:rsidRPr="001D34B8">
              <w:rPr>
                <w:rFonts w:ascii="Verdana" w:hAnsi="Verdana"/>
                <w:sz w:val="28"/>
              </w:rPr>
              <w:t>}</w:t>
            </w:r>
          </w:p>
        </w:tc>
        <w:tc>
          <w:tcPr>
            <w:tcW w:w="46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if(условие)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{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  блок операций 1;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} 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else 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{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  блок операций 2;</w:t>
            </w:r>
          </w:p>
          <w:p w:rsidR="00BA7D19" w:rsidRPr="001D34B8" w:rsidRDefault="00BA7D19" w:rsidP="008A34A9">
            <w:pPr>
              <w:spacing w:line="240" w:lineRule="auto"/>
              <w:ind w:firstLine="0"/>
              <w:rPr>
                <w:rFonts w:ascii="Consolas" w:hAnsi="Consolas"/>
                <w:sz w:val="28"/>
              </w:rPr>
            </w:pPr>
            <w:r w:rsidRPr="001D34B8">
              <w:rPr>
                <w:rFonts w:ascii="Consolas" w:hAnsi="Consolas"/>
                <w:sz w:val="28"/>
              </w:rPr>
              <w:t>}</w:t>
            </w:r>
          </w:p>
        </w:tc>
      </w:tr>
      <w:tr w:rsidR="00EB76BB" w:rsidRPr="00EB76BB" w:rsidTr="00F05091">
        <w:trPr>
          <w:trHeight w:val="3035"/>
        </w:trPr>
        <w:tc>
          <w:tcPr>
            <w:tcW w:w="4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EB76BB" w:rsidRDefault="006B5C87" w:rsidP="00274BD5">
            <w:pPr>
              <w:spacing w:line="240" w:lineRule="auto"/>
              <w:ind w:firstLine="0"/>
              <w:jc w:val="center"/>
              <w:rPr>
                <w:rFonts w:ascii="Verdana" w:hAnsi="Verdana"/>
                <w:sz w:val="22"/>
                <w:szCs w:val="27"/>
              </w:rPr>
            </w:pPr>
            <w:r>
              <w:object w:dxaOrig="2415" w:dyaOrig="39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98.75pt" o:ole="">
                  <v:imagedata r:id="rId76" o:title=""/>
                </v:shape>
                <o:OLEObject Type="Embed" ProgID="PBrush" ShapeID="_x0000_i1025" DrawAspect="Content" ObjectID="_1642685943" r:id="rId77"/>
              </w:object>
            </w:r>
          </w:p>
        </w:tc>
        <w:tc>
          <w:tcPr>
            <w:tcW w:w="46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BA7D19" w:rsidRPr="00EB76BB" w:rsidRDefault="006B5C87" w:rsidP="00274BD5">
            <w:pPr>
              <w:spacing w:line="240" w:lineRule="auto"/>
              <w:ind w:firstLine="0"/>
              <w:jc w:val="center"/>
              <w:rPr>
                <w:rFonts w:ascii="Verdana" w:hAnsi="Verdana"/>
                <w:sz w:val="22"/>
                <w:szCs w:val="27"/>
              </w:rPr>
            </w:pPr>
            <w:r>
              <w:object w:dxaOrig="3495" w:dyaOrig="4005">
                <v:shape id="_x0000_i1026" type="#_x0000_t75" style="width:174pt;height:201pt" o:ole="">
                  <v:imagedata r:id="rId78" o:title=""/>
                </v:shape>
                <o:OLEObject Type="Embed" ProgID="PBrush" ShapeID="_x0000_i1026" DrawAspect="Content" ObjectID="_1642685944" r:id="rId79"/>
              </w:object>
            </w:r>
          </w:p>
        </w:tc>
      </w:tr>
    </w:tbl>
    <w:p w:rsidR="004D6E2F" w:rsidRDefault="004D6E2F" w:rsidP="004D6E2F">
      <w:pPr>
        <w:pStyle w:val="3"/>
      </w:pPr>
      <w:bookmarkStart w:id="49" w:name="_Toc863142"/>
      <w:r>
        <w:t>Общая часть лабораторной работы</w:t>
      </w:r>
      <w:bookmarkEnd w:id="49"/>
    </w:p>
    <w:p w:rsidR="009C5FB5" w:rsidRDefault="009C5FB5" w:rsidP="009C5FB5">
      <w:pPr>
        <w:pStyle w:val="4"/>
      </w:pPr>
      <w:r>
        <w:t>Задача 1. Простые ветвления</w:t>
      </w:r>
    </w:p>
    <w:p w:rsidR="00557AFC" w:rsidRPr="00EB76BB" w:rsidRDefault="00557AFC" w:rsidP="00557AFC">
      <w:pPr>
        <w:spacing w:line="240" w:lineRule="auto"/>
      </w:pPr>
      <w:r w:rsidRPr="000035B6">
        <w:rPr>
          <w:i/>
        </w:rPr>
        <w:t>Задача</w:t>
      </w:r>
      <w:r>
        <w:rPr>
          <w:i/>
        </w:rPr>
        <w:t>.</w:t>
      </w:r>
      <w:r>
        <w:t xml:space="preserve"> </w:t>
      </w:r>
      <w:r w:rsidRPr="00557AFC">
        <w:t>Дано целое число. Если оно является положительным, прибавить к нему 1, в противном случае умножить его на 2.</w:t>
      </w:r>
    </w:p>
    <w:p w:rsidR="00BA7D19" w:rsidRPr="00EB76BB" w:rsidRDefault="00557AFC" w:rsidP="008A34A9">
      <w:pPr>
        <w:spacing w:line="240" w:lineRule="auto"/>
      </w:pPr>
      <w:r w:rsidRPr="000035B6">
        <w:rPr>
          <w:i/>
        </w:rPr>
        <w:t>Решение</w:t>
      </w:r>
      <w:r>
        <w:t xml:space="preserve">. </w:t>
      </w:r>
      <w:r w:rsidR="00BA7D19" w:rsidRPr="00557AFC">
        <w:t xml:space="preserve">Для решения задачи </w:t>
      </w:r>
      <w:r w:rsidR="000036EA">
        <w:t>используется</w:t>
      </w:r>
      <w:r w:rsidR="00BA7D19" w:rsidRPr="00557AFC">
        <w:t xml:space="preserve"> условный оператор </w:t>
      </w:r>
      <w:r w:rsidR="00BA7D19" w:rsidRPr="001D34B8">
        <w:rPr>
          <w:b/>
          <w:i/>
          <w:lang w:val="en-US"/>
        </w:rPr>
        <w:t>if</w:t>
      </w:r>
      <w:r w:rsidR="00BA7D19" w:rsidRPr="00557AFC">
        <w:t xml:space="preserve"> с полной развилкой. Вначале </w:t>
      </w:r>
      <w:r w:rsidRPr="00557AFC">
        <w:t>определ</w:t>
      </w:r>
      <w:r w:rsidR="000036EA">
        <w:t>им</w:t>
      </w:r>
      <w:r w:rsidRPr="00557AFC">
        <w:t xml:space="preserve"> </w:t>
      </w:r>
      <w:r w:rsidR="00BA7D19" w:rsidRPr="00557AFC">
        <w:t>переменную целого типа (</w:t>
      </w:r>
      <w:r w:rsidR="00BA7D19" w:rsidRPr="00557AFC">
        <w:rPr>
          <w:lang w:val="en-US"/>
        </w:rPr>
        <w:t>int</w:t>
      </w:r>
      <w:r w:rsidR="00BA7D19" w:rsidRPr="00557AFC">
        <w:t xml:space="preserve"> </w:t>
      </w:r>
      <w:r w:rsidR="00BA7D19" w:rsidRPr="00557AFC">
        <w:rPr>
          <w:lang w:val="en-US"/>
        </w:rPr>
        <w:t>a</w:t>
      </w:r>
      <w:r w:rsidR="00BA7D19" w:rsidRPr="00557AFC">
        <w:t>), затем организ</w:t>
      </w:r>
      <w:r w:rsidR="000036EA">
        <w:t>уем</w:t>
      </w:r>
      <w:r w:rsidR="00BA7D19" w:rsidRPr="00557AFC">
        <w:t xml:space="preserve"> ввод ее значения с клавиатуры. Далее провер</w:t>
      </w:r>
      <w:r w:rsidR="000036EA">
        <w:t>им</w:t>
      </w:r>
      <w:r w:rsidR="00BA7D19" w:rsidRPr="00557AFC">
        <w:t xml:space="preserve"> условия положительности </w:t>
      </w:r>
      <w:r w:rsidR="00BA7D19" w:rsidRPr="001D34B8">
        <w:rPr>
          <w:i/>
          <w:lang w:val="en-US"/>
        </w:rPr>
        <w:t>a</w:t>
      </w:r>
      <w:r w:rsidR="00BA7D19" w:rsidRPr="00557AFC">
        <w:t xml:space="preserve">&gt;0, </w:t>
      </w:r>
      <w:r w:rsidR="00C7428F" w:rsidRPr="00557AFC">
        <w:t>при </w:t>
      </w:r>
      <w:r w:rsidR="00BA7D19" w:rsidRPr="00557AFC">
        <w:t>выполнении которого увеличи</w:t>
      </w:r>
      <w:r w:rsidR="000036EA">
        <w:t>м</w:t>
      </w:r>
      <w:r w:rsidR="00BA7D19" w:rsidRPr="00557AFC">
        <w:t xml:space="preserve"> значение </w:t>
      </w:r>
      <w:r w:rsidR="00BA7D19" w:rsidRPr="001D34B8">
        <w:rPr>
          <w:i/>
        </w:rPr>
        <w:t>а</w:t>
      </w:r>
      <w:r w:rsidR="00BA7D19" w:rsidRPr="00557AFC">
        <w:t xml:space="preserve"> на единицу, в противном случае умножи</w:t>
      </w:r>
      <w:r w:rsidR="000036EA">
        <w:t>м</w:t>
      </w:r>
      <w:r w:rsidR="00BA7D19" w:rsidRPr="00557AFC">
        <w:t xml:space="preserve"> на 2. Результат </w:t>
      </w:r>
      <w:r w:rsidR="000036EA">
        <w:t xml:space="preserve">вычислений </w:t>
      </w:r>
      <w:r w:rsidR="00BA7D19" w:rsidRPr="00557AFC">
        <w:t>выве</w:t>
      </w:r>
      <w:r w:rsidR="000036EA">
        <w:t>дем</w:t>
      </w:r>
      <w:r w:rsidR="00BA7D19" w:rsidRPr="00557AFC">
        <w:t xml:space="preserve"> на экран.</w:t>
      </w:r>
    </w:p>
    <w:p w:rsidR="00BA7D19" w:rsidRDefault="00BA7D19" w:rsidP="008A34A9">
      <w:pPr>
        <w:spacing w:line="240" w:lineRule="auto"/>
      </w:pPr>
      <w:r w:rsidRPr="00EB76BB">
        <w:t xml:space="preserve">Листинг </w:t>
      </w:r>
      <w:r w:rsidR="00557AFC">
        <w:t xml:space="preserve">основы программы </w:t>
      </w:r>
      <w:r w:rsidRPr="00EB76BB">
        <w:t xml:space="preserve">для задачи имеет </w:t>
      </w:r>
      <w:r w:rsidR="00557AFC">
        <w:t xml:space="preserve">следующий </w:t>
      </w:r>
      <w:r w:rsidRPr="00EB76BB">
        <w:t>вид (подключение библиотек и задержку экрана организовать самостоятельно):</w:t>
      </w:r>
    </w:p>
    <w:p w:rsidR="001D34B8" w:rsidRPr="00EB76BB" w:rsidRDefault="001D34B8" w:rsidP="008A34A9">
      <w:pPr>
        <w:spacing w:line="240" w:lineRule="auto"/>
      </w:pPr>
    </w:p>
    <w:p w:rsidR="00BA7D19" w:rsidRPr="00EF2145" w:rsidRDefault="00BA7D19" w:rsidP="00E57D78">
      <w:pPr>
        <w:pStyle w:val="afe"/>
        <w:rPr>
          <w:szCs w:val="22"/>
          <w:highlight w:val="white"/>
          <w:lang w:val="en-US"/>
        </w:rPr>
      </w:pPr>
      <w:r w:rsidRPr="00EF2145">
        <w:rPr>
          <w:highlight w:val="white"/>
          <w:lang w:val="en-US"/>
        </w:rPr>
        <w:t>int main()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nt a;</w:t>
      </w:r>
    </w:p>
    <w:p w:rsidR="00BA7D19" w:rsidRPr="00EF2145" w:rsidRDefault="00557AFC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="00BA7D19" w:rsidRPr="00EF2145">
        <w:rPr>
          <w:highlight w:val="white"/>
          <w:lang w:val="en-US"/>
        </w:rPr>
        <w:t>printf("a=");</w:t>
      </w:r>
    </w:p>
    <w:p w:rsidR="00BA7D19" w:rsidRPr="00EF2145" w:rsidRDefault="00557AFC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="00BA7D19" w:rsidRPr="00EF2145">
        <w:rPr>
          <w:highlight w:val="white"/>
          <w:lang w:val="en-US"/>
        </w:rPr>
        <w:t>scanf("%d", &amp;a);</w:t>
      </w:r>
    </w:p>
    <w:p w:rsidR="00BA7D19" w:rsidRPr="00EF2145" w:rsidRDefault="00557AFC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="00BA7D19" w:rsidRPr="00EF2145">
        <w:rPr>
          <w:highlight w:val="white"/>
          <w:lang w:val="en-US"/>
        </w:rPr>
        <w:t xml:space="preserve">if (a&gt;0) 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a++;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 xml:space="preserve">else 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="00557AFC"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>a*=2;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rintf("a= %d", a);</w:t>
      </w:r>
    </w:p>
    <w:p w:rsidR="00BA7D19" w:rsidRPr="007B020F" w:rsidRDefault="00BA7D19" w:rsidP="00E57D78">
      <w:pPr>
        <w:pStyle w:val="afe"/>
        <w:rPr>
          <w:rFonts w:cstheme="minorHAnsi"/>
        </w:rPr>
      </w:pPr>
      <w:r w:rsidRPr="007B020F">
        <w:rPr>
          <w:highlight w:val="white"/>
        </w:rPr>
        <w:t>}</w:t>
      </w:r>
    </w:p>
    <w:p w:rsidR="00BA7D19" w:rsidRPr="00EB76BB" w:rsidRDefault="00557AFC" w:rsidP="008A34A9">
      <w:pPr>
        <w:spacing w:line="240" w:lineRule="auto"/>
      </w:pPr>
      <w:r>
        <w:t>З</w:t>
      </w:r>
      <w:r w:rsidR="00BA7D19" w:rsidRPr="00EB76BB">
        <w:t>амети</w:t>
      </w:r>
      <w:r>
        <w:t>м</w:t>
      </w:r>
      <w:r w:rsidR="00BA7D19" w:rsidRPr="00EB76BB">
        <w:t xml:space="preserve">, что в </w:t>
      </w:r>
      <w:r>
        <w:t xml:space="preserve">этой </w:t>
      </w:r>
      <w:r w:rsidR="00BA7D19" w:rsidRPr="00EB76BB">
        <w:t>задаче используется сокращенная запись умножения чис</w:t>
      </w:r>
      <w:r w:rsidR="005813EE" w:rsidRPr="00EB76BB">
        <w:t>ла на два и операция инкремента.</w:t>
      </w:r>
    </w:p>
    <w:p w:rsidR="009C5FB5" w:rsidRDefault="009C5FB5" w:rsidP="009C5FB5">
      <w:pPr>
        <w:pStyle w:val="4"/>
      </w:pPr>
      <w:r>
        <w:t>Задача 2. Вычисление кусочно</w:t>
      </w:r>
      <w:r w:rsidR="000D282F">
        <w:t>-</w:t>
      </w:r>
      <w:r>
        <w:t>заданной функции</w:t>
      </w:r>
    </w:p>
    <w:p w:rsidR="00557AFC" w:rsidRPr="00EB76BB" w:rsidRDefault="00557AFC" w:rsidP="00557AFC">
      <w:pPr>
        <w:spacing w:line="240" w:lineRule="auto"/>
      </w:pPr>
      <w:r w:rsidRPr="000035B6">
        <w:rPr>
          <w:i/>
        </w:rPr>
        <w:t>Задача</w:t>
      </w:r>
      <w:r>
        <w:rPr>
          <w:i/>
        </w:rPr>
        <w:t xml:space="preserve"> 2.</w:t>
      </w:r>
      <w:r>
        <w:t xml:space="preserve"> </w:t>
      </w:r>
      <w:r w:rsidRPr="00EB76BB">
        <w:t>Определить значение кусочно-заданной функции по</w:t>
      </w:r>
      <w:r w:rsidR="00E57D78">
        <w:t> </w:t>
      </w:r>
      <w:r w:rsidRPr="00EB76BB">
        <w:t>введенному аргументу:</w:t>
      </w:r>
    </w:p>
    <w:p w:rsidR="00557AFC" w:rsidRPr="001D34B8" w:rsidRDefault="00557AFC" w:rsidP="001D34B8">
      <w:pPr>
        <w:spacing w:line="240" w:lineRule="auto"/>
        <w:ind w:firstLine="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+3, x&lt;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 0≤x&lt;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, x=5</m:t>
                  </m:r>
                  <m:ctrlPr>
                    <w:rPr>
                      <w:rFonts w:ascii="Cambria Math" w:eastAsia="Cambria Math" w:hAnsi="Cambria Math" w:cs="Cambria Math"/>
                      <w:i/>
                      <w:lang w:eastAsia="en-US"/>
                    </w:rPr>
                  </m:ctrlPr>
                </m:e>
                <m:e>
                  <m:func>
                    <m:funcPr>
                      <m:ctrlPr>
                        <w:rPr>
                          <w:rFonts w:ascii="Cambria Math" w:eastAsia="Cambria Math" w:hAnsi="Cambria Math" w:cs="Cambria Math"/>
                          <w:lang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="Cambria Math" w:hAnsi="Cambria Math" w:cs="Cambria Math"/>
                    </w:rPr>
                    <m:t>, x&gt;5</m:t>
                  </m:r>
                </m:e>
              </m:eqArr>
            </m:e>
          </m:d>
        </m:oMath>
      </m:oMathPara>
    </w:p>
    <w:p w:rsidR="00BA7D19" w:rsidRPr="00EB76BB" w:rsidRDefault="00557AFC" w:rsidP="00E57D78">
      <w:pPr>
        <w:spacing w:line="240" w:lineRule="auto"/>
      </w:pPr>
      <w:r w:rsidRPr="000035B6">
        <w:rPr>
          <w:i/>
        </w:rPr>
        <w:t>Решение</w:t>
      </w:r>
      <w:r>
        <w:t xml:space="preserve">. </w:t>
      </w:r>
      <w:r w:rsidR="00E57D78">
        <w:t>Ч</w:t>
      </w:r>
      <w:r w:rsidR="00BA7D19" w:rsidRPr="00EB76BB">
        <w:t>тобы понять алгоритм решения задачи, схематично изобразим указанные интервалы для х, над каждым из которых укажем формулу для выч</w:t>
      </w:r>
      <w:r w:rsidR="005813EE" w:rsidRPr="00EB76BB">
        <w:t>исления значения функции (Рис.</w:t>
      </w:r>
      <w:r w:rsidR="00BA7D19" w:rsidRPr="00EB76BB">
        <w:t>1.).</w:t>
      </w:r>
    </w:p>
    <w:p w:rsidR="00BA7D19" w:rsidRPr="00EB76BB" w:rsidRDefault="00BA7D19" w:rsidP="008A34A9">
      <w:pPr>
        <w:spacing w:line="240" w:lineRule="auto"/>
        <w:ind w:firstLine="0"/>
        <w:jc w:val="center"/>
      </w:pPr>
      <w:r w:rsidRPr="00EB76BB">
        <w:rPr>
          <w:noProof/>
        </w:rPr>
        <w:drawing>
          <wp:inline distT="0" distB="0" distL="0" distR="0">
            <wp:extent cx="5781675" cy="1838325"/>
            <wp:effectExtent l="0" t="0" r="9525" b="9525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065" cy="18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D19" w:rsidRPr="00EB76BB" w:rsidRDefault="005813EE" w:rsidP="00E57D78">
      <w:pPr>
        <w:pStyle w:val="aff2"/>
      </w:pPr>
      <w:r w:rsidRPr="00EB76BB">
        <w:t>Рис.</w:t>
      </w:r>
      <w:r w:rsidR="00BA7D19" w:rsidRPr="00EB76BB">
        <w:t>1. Разбиение числовой оси на множества, соответствующие</w:t>
      </w:r>
      <w:r w:rsidR="001D34B8">
        <w:br/>
      </w:r>
      <w:r w:rsidR="00BA7D19" w:rsidRPr="00EB76BB">
        <w:t>различным значениям функции</w:t>
      </w:r>
    </w:p>
    <w:p w:rsidR="005A05CE" w:rsidRPr="00EB76BB" w:rsidRDefault="00BA7D19" w:rsidP="008A34A9">
      <w:pPr>
        <w:spacing w:line="240" w:lineRule="auto"/>
      </w:pPr>
      <w:r w:rsidRPr="00EB76BB">
        <w:t>Таким образом</w:t>
      </w:r>
      <w:r w:rsidR="00E57D78">
        <w:t xml:space="preserve"> </w:t>
      </w:r>
      <w:r w:rsidRPr="00EB76BB">
        <w:t>вид</w:t>
      </w:r>
      <w:r w:rsidR="00E57D78">
        <w:t>но</w:t>
      </w:r>
      <w:r w:rsidRPr="00EB76BB">
        <w:t xml:space="preserve">, что введенное значение переменной х может попасть в один из четырех областей. Для проверки каждого из условий может быть использован вложенный оператор </w:t>
      </w:r>
      <w:r w:rsidRPr="00EB76BB">
        <w:rPr>
          <w:lang w:val="en-US"/>
        </w:rPr>
        <w:t>if</w:t>
      </w:r>
      <w:r w:rsidRPr="00EB76BB">
        <w:t xml:space="preserve">. </w:t>
      </w:r>
    </w:p>
    <w:p w:rsidR="005A05CE" w:rsidRPr="00EB76BB" w:rsidRDefault="00E57D78" w:rsidP="008A34A9">
      <w:pPr>
        <w:spacing w:line="240" w:lineRule="auto"/>
      </w:pPr>
      <w:r>
        <w:t xml:space="preserve">Вначале </w:t>
      </w:r>
      <w:r w:rsidR="00BA7D19" w:rsidRPr="00EB76BB">
        <w:t xml:space="preserve">проверяется условие </w:t>
      </w:r>
      <w:r w:rsidR="00BA7D19" w:rsidRPr="00EB76BB">
        <w:rPr>
          <w:lang w:val="en-US"/>
        </w:rPr>
        <w:t>x</w:t>
      </w:r>
      <w:r w:rsidR="00BA7D19" w:rsidRPr="00EB76BB">
        <w:t xml:space="preserve">&lt;0, в случае его невыполнения проверяется условие х&lt;5, затем равенство, а если ни одно из трех условий не будет выполнено, х попадает в четвертую область, то есть х&gt;5. </w:t>
      </w:r>
    </w:p>
    <w:p w:rsidR="00BA7D19" w:rsidRPr="00EB76BB" w:rsidRDefault="00BA7D19" w:rsidP="008A34A9">
      <w:pPr>
        <w:spacing w:line="240" w:lineRule="auto"/>
      </w:pPr>
      <w:r w:rsidRPr="00EB76BB">
        <w:t>Условный оператор будет записан следующим образом (ввод и вывод переменных организовать самостоятельно):</w:t>
      </w:r>
    </w:p>
    <w:p w:rsidR="005813EE" w:rsidRPr="00EB76BB" w:rsidRDefault="00BA7D19" w:rsidP="008A34A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22"/>
          <w:highlight w:val="white"/>
        </w:rPr>
      </w:pPr>
      <w:r w:rsidRPr="00EB76BB">
        <w:rPr>
          <w:rFonts w:ascii="Consolas" w:hAnsi="Consolas" w:cs="Consolas"/>
          <w:sz w:val="22"/>
          <w:highlight w:val="white"/>
        </w:rPr>
        <w:tab/>
      </w:r>
    </w:p>
    <w:p w:rsidR="00BA7D19" w:rsidRPr="00EF2145" w:rsidRDefault="00BA7D19" w:rsidP="00E57D78">
      <w:pPr>
        <w:pStyle w:val="afe"/>
        <w:rPr>
          <w:szCs w:val="22"/>
          <w:highlight w:val="white"/>
          <w:lang w:val="en-US"/>
        </w:rPr>
      </w:pPr>
      <w:r w:rsidRPr="00EF2145">
        <w:rPr>
          <w:highlight w:val="white"/>
          <w:lang w:val="en-US"/>
        </w:rPr>
        <w:t xml:space="preserve">if (x&lt;0)  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f=2*x+3;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else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 xml:space="preserve">if (x&lt;5) 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f=x*x;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else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 xml:space="preserve">if (x==5)  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f=0;</w:t>
      </w:r>
    </w:p>
    <w:p w:rsidR="00BA7D19" w:rsidRPr="00EF2145" w:rsidRDefault="00BA7D19" w:rsidP="00E57D7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 xml:space="preserve">else  </w:t>
      </w:r>
    </w:p>
    <w:p w:rsidR="00BA7D19" w:rsidRPr="00EF2145" w:rsidRDefault="00BA7D19" w:rsidP="00E57D78">
      <w:pPr>
        <w:pStyle w:val="afe"/>
        <w:rPr>
          <w:lang w:val="en-US"/>
        </w:rPr>
      </w:pP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</w:r>
      <w:r w:rsidRPr="00EF2145">
        <w:rPr>
          <w:highlight w:val="white"/>
          <w:lang w:val="en-US"/>
        </w:rPr>
        <w:tab/>
        <w:t>f=sin(x);</w:t>
      </w:r>
    </w:p>
    <w:p w:rsidR="00BA7D19" w:rsidRPr="00EB76BB" w:rsidRDefault="00BA7D19" w:rsidP="008A34A9">
      <w:pPr>
        <w:spacing w:line="240" w:lineRule="auto"/>
      </w:pPr>
      <w:r w:rsidRPr="00EB76BB">
        <w:t>Полученную конструкцию можно несколько упростить, используя операцию логического И (&amp;&amp;), подразумевающую под собой одновременное выполнение условий. Так, принадлежность х второй области (0;5) аналогична тому, что х одновременно больше нуля и меньше пяти. Записано это условие будет как (</w:t>
      </w:r>
      <w:r w:rsidRPr="00EB76BB">
        <w:rPr>
          <w:lang w:val="en-US"/>
        </w:rPr>
        <w:t>x</w:t>
      </w:r>
      <w:r w:rsidRPr="00EB76BB">
        <w:t>&gt;0)&amp;&amp;(</w:t>
      </w:r>
      <w:r w:rsidRPr="00EB76BB">
        <w:rPr>
          <w:lang w:val="en-US"/>
        </w:rPr>
        <w:t>x</w:t>
      </w:r>
      <w:r w:rsidRPr="00EB76BB">
        <w:t>&lt;5). Тогда условия выбора формулы для расчета функции на основе аргумента можно записать в следующем виде:</w:t>
      </w:r>
    </w:p>
    <w:p w:rsidR="00BA7D19" w:rsidRPr="00EF2145" w:rsidRDefault="00BA7D19" w:rsidP="00B56349">
      <w:pPr>
        <w:pStyle w:val="afe"/>
        <w:rPr>
          <w:lang w:val="en-US"/>
        </w:rPr>
      </w:pPr>
      <w:r w:rsidRPr="00EF2145">
        <w:rPr>
          <w:lang w:val="en-US"/>
        </w:rPr>
        <w:t>if (x&lt;0)</w:t>
      </w:r>
      <w:r w:rsidR="00B56349">
        <w:rPr>
          <w:lang w:val="en-US"/>
        </w:rPr>
        <w:t>{</w:t>
      </w:r>
      <w:r w:rsidRPr="00EF2145">
        <w:rPr>
          <w:lang w:val="en-US"/>
        </w:rPr>
        <w:t>f=2*x+3;</w:t>
      </w:r>
      <w:r w:rsidR="00B56349">
        <w:rPr>
          <w:lang w:val="en-US"/>
        </w:rPr>
        <w:t>}</w:t>
      </w:r>
    </w:p>
    <w:p w:rsidR="00BA7D19" w:rsidRPr="00EF2145" w:rsidRDefault="00BA7D19" w:rsidP="00B56349">
      <w:pPr>
        <w:pStyle w:val="afe"/>
        <w:rPr>
          <w:lang w:val="en-US"/>
        </w:rPr>
      </w:pPr>
      <w:r w:rsidRPr="00EF2145">
        <w:rPr>
          <w:lang w:val="en-US"/>
        </w:rPr>
        <w:t>if ((x&gt;0)&amp;&amp;(x&lt;5))</w:t>
      </w:r>
      <w:r w:rsidR="00B56349">
        <w:rPr>
          <w:lang w:val="en-US"/>
        </w:rPr>
        <w:t>{</w:t>
      </w:r>
      <w:r w:rsidRPr="00EF2145">
        <w:rPr>
          <w:lang w:val="en-US"/>
        </w:rPr>
        <w:t>f=x*x;</w:t>
      </w:r>
      <w:r w:rsidR="00B56349">
        <w:rPr>
          <w:lang w:val="en-US"/>
        </w:rPr>
        <w:t>}</w:t>
      </w:r>
    </w:p>
    <w:p w:rsidR="00B56349" w:rsidRPr="007B020F" w:rsidRDefault="00BA7D19" w:rsidP="00E57D78">
      <w:pPr>
        <w:pStyle w:val="afe"/>
        <w:rPr>
          <w:lang w:val="en-US"/>
        </w:rPr>
      </w:pPr>
      <w:r w:rsidRPr="00EF2145">
        <w:rPr>
          <w:lang w:val="en-US"/>
        </w:rPr>
        <w:t>if</w:t>
      </w:r>
      <w:r w:rsidRPr="007B020F">
        <w:rPr>
          <w:lang w:val="en-US"/>
        </w:rPr>
        <w:t xml:space="preserve"> (</w:t>
      </w:r>
      <w:r w:rsidRPr="00EF2145">
        <w:rPr>
          <w:lang w:val="en-US"/>
        </w:rPr>
        <w:t>x</w:t>
      </w:r>
      <w:r w:rsidRPr="007B020F">
        <w:rPr>
          <w:lang w:val="en-US"/>
        </w:rPr>
        <w:t xml:space="preserve">==5) </w:t>
      </w:r>
      <w:r w:rsidR="00B56349" w:rsidRPr="007B020F">
        <w:rPr>
          <w:lang w:val="en-US"/>
        </w:rPr>
        <w:t>{</w:t>
      </w:r>
      <w:r w:rsidRPr="00EF2145">
        <w:rPr>
          <w:lang w:val="en-US"/>
        </w:rPr>
        <w:t>f</w:t>
      </w:r>
      <w:r w:rsidRPr="007B020F">
        <w:rPr>
          <w:lang w:val="en-US"/>
        </w:rPr>
        <w:t>=0;</w:t>
      </w:r>
      <w:r w:rsidR="00B56349" w:rsidRPr="007B020F">
        <w:rPr>
          <w:lang w:val="en-US"/>
        </w:rPr>
        <w:t>}</w:t>
      </w:r>
    </w:p>
    <w:p w:rsidR="00BA7D19" w:rsidRPr="007B020F" w:rsidRDefault="00BA7D19" w:rsidP="00B56349">
      <w:pPr>
        <w:pStyle w:val="afe"/>
        <w:rPr>
          <w:lang w:val="en-US"/>
        </w:rPr>
      </w:pPr>
      <w:r w:rsidRPr="00EF2145">
        <w:rPr>
          <w:lang w:val="en-US"/>
        </w:rPr>
        <w:t>if</w:t>
      </w:r>
      <w:r w:rsidRPr="007B020F">
        <w:rPr>
          <w:lang w:val="en-US"/>
        </w:rPr>
        <w:t xml:space="preserve"> (</w:t>
      </w:r>
      <w:r w:rsidRPr="00EF2145">
        <w:rPr>
          <w:lang w:val="en-US"/>
        </w:rPr>
        <w:t>x</w:t>
      </w:r>
      <w:r w:rsidRPr="007B020F">
        <w:rPr>
          <w:lang w:val="en-US"/>
        </w:rPr>
        <w:t>&gt;5)</w:t>
      </w:r>
      <w:r w:rsidR="00B56349" w:rsidRPr="007B020F">
        <w:rPr>
          <w:lang w:val="en-US"/>
        </w:rPr>
        <w:t>{</w:t>
      </w:r>
      <w:r w:rsidRPr="00EF2145">
        <w:rPr>
          <w:lang w:val="en-US"/>
        </w:rPr>
        <w:t>f</w:t>
      </w:r>
      <w:r w:rsidRPr="007B020F">
        <w:rPr>
          <w:lang w:val="en-US"/>
        </w:rPr>
        <w:t>=</w:t>
      </w:r>
      <w:r w:rsidRPr="00EF2145">
        <w:rPr>
          <w:lang w:val="en-US"/>
        </w:rPr>
        <w:t>sin</w:t>
      </w:r>
      <w:r w:rsidRPr="007B020F">
        <w:rPr>
          <w:lang w:val="en-US"/>
        </w:rPr>
        <w:t>(</w:t>
      </w:r>
      <w:r w:rsidRPr="00EF2145">
        <w:rPr>
          <w:lang w:val="en-US"/>
        </w:rPr>
        <w:t>x</w:t>
      </w:r>
      <w:r w:rsidRPr="007B020F">
        <w:rPr>
          <w:lang w:val="en-US"/>
        </w:rPr>
        <w:t>);</w:t>
      </w:r>
      <w:r w:rsidR="00B56349" w:rsidRPr="007B020F">
        <w:rPr>
          <w:lang w:val="en-US"/>
        </w:rPr>
        <w:t>}</w:t>
      </w:r>
    </w:p>
    <w:p w:rsidR="00BA7D19" w:rsidRPr="007B020F" w:rsidRDefault="00BA7D19" w:rsidP="008A34A9">
      <w:pPr>
        <w:spacing w:line="240" w:lineRule="auto"/>
        <w:ind w:left="707"/>
        <w:rPr>
          <w:rFonts w:cstheme="minorHAnsi"/>
          <w:sz w:val="22"/>
          <w:lang w:val="en-US"/>
        </w:rPr>
      </w:pPr>
    </w:p>
    <w:p w:rsidR="00BA7D19" w:rsidRPr="00EB76BB" w:rsidRDefault="00BA7D19" w:rsidP="008A34A9">
      <w:pPr>
        <w:spacing w:line="240" w:lineRule="auto"/>
      </w:pPr>
      <w:r w:rsidRPr="00EB76BB">
        <w:t xml:space="preserve">В </w:t>
      </w:r>
      <w:r w:rsidR="00E57D78">
        <w:t>этом</w:t>
      </w:r>
      <w:r w:rsidRPr="00EB76BB">
        <w:t xml:space="preserve"> листинге провер</w:t>
      </w:r>
      <w:r w:rsidR="00E57D78">
        <w:t>яется</w:t>
      </w:r>
      <w:r w:rsidRPr="00EB76BB">
        <w:t xml:space="preserve"> принадлежност</w:t>
      </w:r>
      <w:r w:rsidR="00E57D78">
        <w:t>ь</w:t>
      </w:r>
      <w:r w:rsidRPr="00EB76BB">
        <w:t xml:space="preserve"> </w:t>
      </w:r>
      <w:r w:rsidRPr="00E57D78">
        <w:rPr>
          <w:i/>
        </w:rPr>
        <w:t>х</w:t>
      </w:r>
      <w:r w:rsidRPr="00EB76BB">
        <w:t xml:space="preserve"> всем четырем областям.</w:t>
      </w:r>
    </w:p>
    <w:p w:rsidR="00BA7D19" w:rsidRPr="00EB76BB" w:rsidRDefault="00BA7D19" w:rsidP="008A34A9">
      <w:pPr>
        <w:spacing w:line="240" w:lineRule="auto"/>
      </w:pPr>
      <w:r w:rsidRPr="00EB76BB">
        <w:t xml:space="preserve">Далее проанализируем порядок выполнения алгоритма </w:t>
      </w:r>
      <w:r w:rsidR="00C7428F">
        <w:t>при </w:t>
      </w:r>
      <w:r w:rsidRPr="00EB76BB">
        <w:t xml:space="preserve">различных значениях переменной </w:t>
      </w:r>
      <w:r w:rsidRPr="00E57D78">
        <w:rPr>
          <w:i/>
        </w:rPr>
        <w:t>х</w:t>
      </w:r>
      <w:r w:rsidRPr="00EB76BB">
        <w:t xml:space="preserve">. </w:t>
      </w:r>
      <w:r w:rsidR="00E57D78">
        <w:t>Выясним</w:t>
      </w:r>
      <w:r w:rsidR="00EA50F3">
        <w:t>,</w:t>
      </w:r>
      <w:r w:rsidR="00EA50F3" w:rsidRPr="00EA50F3">
        <w:t xml:space="preserve"> </w:t>
      </w:r>
      <w:r w:rsidR="00EA50F3">
        <w:t xml:space="preserve">какие </w:t>
      </w:r>
      <w:r w:rsidR="00EA50F3" w:rsidRPr="00EB76BB">
        <w:t>строки кода выполняются</w:t>
      </w:r>
      <w:r w:rsidR="00EA50F3">
        <w:t xml:space="preserve">, а какие пропускаются после запуска программы, наблюдая за её выполнением </w:t>
      </w:r>
      <w:r w:rsidR="00622231">
        <w:t>с помощью трассировки в отладчике</w:t>
      </w:r>
      <w:r w:rsidRPr="00EB76BB">
        <w:t>.</w:t>
      </w:r>
    </w:p>
    <w:p w:rsidR="00BA7D19" w:rsidRPr="00EB76BB" w:rsidRDefault="00EA50F3" w:rsidP="008A34A9">
      <w:pPr>
        <w:spacing w:line="240" w:lineRule="auto"/>
      </w:pPr>
      <w:r>
        <w:t xml:space="preserve">Выполним наблюдения при </w:t>
      </w:r>
      <w:r w:rsidR="00BA7D19" w:rsidRPr="00E57D78">
        <w:rPr>
          <w:i/>
          <w:lang w:val="en-US"/>
        </w:rPr>
        <w:t>x</w:t>
      </w:r>
      <w:r w:rsidR="00BA7D19" w:rsidRPr="00EB76BB">
        <w:t>, равн</w:t>
      </w:r>
      <w:r>
        <w:t xml:space="preserve">ом </w:t>
      </w:r>
      <w:r w:rsidR="00BA7D19" w:rsidRPr="00EB76BB">
        <w:t>следующим значениям: -1, 2, 5, 6. Каждое из этих значений принадлежит одной из</w:t>
      </w:r>
      <w:r w:rsidR="00E57D78">
        <w:t> </w:t>
      </w:r>
      <w:r w:rsidR="00E57D78" w:rsidRPr="00EB76BB">
        <w:t>областей</w:t>
      </w:r>
      <w:r w:rsidR="00E57D78">
        <w:t xml:space="preserve">, </w:t>
      </w:r>
      <w:r w:rsidR="00BA7D19" w:rsidRPr="00EB76BB">
        <w:t xml:space="preserve">выделенных </w:t>
      </w:r>
      <w:r w:rsidR="00E57D78">
        <w:t xml:space="preserve">при </w:t>
      </w:r>
      <w:r w:rsidR="00BA7D19" w:rsidRPr="00EB76BB">
        <w:t>анализ</w:t>
      </w:r>
      <w:r w:rsidR="00E57D78">
        <w:t>е</w:t>
      </w:r>
      <w:r w:rsidR="00BA7D19" w:rsidRPr="00EB76BB">
        <w:t xml:space="preserve"> задачи.</w:t>
      </w:r>
      <w:r>
        <w:t xml:space="preserve"> </w:t>
      </w:r>
      <w:r w:rsidR="00BA7D19" w:rsidRPr="00EB76BB">
        <w:t>Результат</w:t>
      </w:r>
      <w:r w:rsidR="00622231">
        <w:t>ы</w:t>
      </w:r>
      <w:r w:rsidR="00BA7D19" w:rsidRPr="00EB76BB">
        <w:t xml:space="preserve"> </w:t>
      </w:r>
      <w:r w:rsidR="00622231">
        <w:t xml:space="preserve">наблюдений </w:t>
      </w:r>
      <w:r w:rsidR="00BA7D19" w:rsidRPr="00EB76BB">
        <w:t>занесем в</w:t>
      </w:r>
      <w:r w:rsidR="00B56349">
        <w:t> </w:t>
      </w:r>
      <w:r w:rsidR="00BA7D19" w:rsidRPr="00EB76BB">
        <w:t>абл</w:t>
      </w:r>
      <w:r w:rsidR="00321142">
        <w:t>.</w:t>
      </w:r>
      <w:r w:rsidR="00BA7D19" w:rsidRPr="00EB76BB">
        <w:t xml:space="preserve"> 2.</w:t>
      </w:r>
    </w:p>
    <w:p w:rsidR="00BA7D19" w:rsidRPr="00EB76BB" w:rsidRDefault="00BA7D19" w:rsidP="008A34A9">
      <w:pPr>
        <w:spacing w:line="240" w:lineRule="auto"/>
      </w:pPr>
      <w:r w:rsidRPr="00EB76BB">
        <w:t>Полный листинг</w:t>
      </w:r>
      <w:r w:rsidR="005813EE" w:rsidRPr="00EB76BB">
        <w:t xml:space="preserve"> программы представлен на рис.</w:t>
      </w:r>
      <w:r w:rsidRPr="00EB76BB">
        <w:t>2.</w:t>
      </w:r>
    </w:p>
    <w:p w:rsidR="00BA7D19" w:rsidRPr="00EB76BB" w:rsidRDefault="00622231" w:rsidP="008A34A9">
      <w:pPr>
        <w:spacing w:line="240" w:lineRule="auto"/>
      </w:pPr>
      <w:r>
        <w:t>Ч</w:t>
      </w:r>
      <w:r w:rsidR="00BA7D19" w:rsidRPr="00EB76BB">
        <w:t xml:space="preserve">тобы организовать пошаговое выполнение программы отметим точку останова на строке проверки условия </w:t>
      </w:r>
      <w:r w:rsidR="00BA7D19" w:rsidRPr="00622231">
        <w:rPr>
          <w:i/>
          <w:lang w:val="en-US"/>
        </w:rPr>
        <w:t>x</w:t>
      </w:r>
      <w:r w:rsidR="00BA7D19" w:rsidRPr="00EB76BB">
        <w:t xml:space="preserve">&lt;0. Нажмем </w:t>
      </w:r>
      <w:r>
        <w:t xml:space="preserve">клавишу </w:t>
      </w:r>
      <w:r w:rsidR="00BA7D19" w:rsidRPr="00EB76BB">
        <w:rPr>
          <w:lang w:val="en-US"/>
        </w:rPr>
        <w:t>F</w:t>
      </w:r>
      <w:r w:rsidR="00BA7D19" w:rsidRPr="00EB76BB">
        <w:t>5. Программа выполн</w:t>
      </w:r>
      <w:r w:rsidR="00EA50F3">
        <w:t>яет</w:t>
      </w:r>
      <w:r w:rsidR="00BA7D19" w:rsidRPr="00EB76BB">
        <w:t>ся до этого момента и приостан</w:t>
      </w:r>
      <w:r w:rsidR="00EA50F3">
        <w:t>авливается</w:t>
      </w:r>
      <w:r w:rsidR="00BA7D19" w:rsidRPr="00EB76BB">
        <w:t xml:space="preserve">. </w:t>
      </w:r>
      <w:r w:rsidR="00B56349">
        <w:t xml:space="preserve">Дальше программу будем выполнять по шагам, отдавая команду на выполнение очередного шага </w:t>
      </w:r>
      <w:r w:rsidR="00BA7D19" w:rsidRPr="00EB76BB">
        <w:t xml:space="preserve">нажатием клавиши </w:t>
      </w:r>
      <w:r w:rsidR="00BA7D19" w:rsidRPr="00EB76BB">
        <w:rPr>
          <w:lang w:val="en-US"/>
        </w:rPr>
        <w:t>F</w:t>
      </w:r>
      <w:r w:rsidR="00BA7D19" w:rsidRPr="00EB76BB">
        <w:t xml:space="preserve">11. </w:t>
      </w:r>
      <w:r>
        <w:t>Строка</w:t>
      </w:r>
      <w:r w:rsidR="00B56349">
        <w:t xml:space="preserve"> кода</w:t>
      </w:r>
      <w:r>
        <w:t>, которая будет выполнена следующей</w:t>
      </w:r>
      <w:r w:rsidR="00B56349">
        <w:t>,</w:t>
      </w:r>
      <w:r>
        <w:t xml:space="preserve"> </w:t>
      </w:r>
      <w:r w:rsidR="00BA7D19" w:rsidRPr="00EB76BB">
        <w:t>от</w:t>
      </w:r>
      <w:r w:rsidR="005813EE" w:rsidRPr="00EB76BB">
        <w:t>меча</w:t>
      </w:r>
      <w:r>
        <w:t>е</w:t>
      </w:r>
      <w:r w:rsidR="005813EE" w:rsidRPr="00EB76BB">
        <w:t>тся желтой стрелкой (рис.3</w:t>
      </w:r>
      <w:r w:rsidR="00BA7D19" w:rsidRPr="00EB76BB">
        <w:t xml:space="preserve">). </w:t>
      </w:r>
    </w:p>
    <w:p w:rsidR="00622231" w:rsidRDefault="005813EE" w:rsidP="00622231">
      <w:pPr>
        <w:pStyle w:val="aff0"/>
      </w:pPr>
      <w:r w:rsidRPr="00EB76BB">
        <w:t>Таблица 2</w:t>
      </w:r>
    </w:p>
    <w:p w:rsidR="005813EE" w:rsidRPr="00EB76BB" w:rsidRDefault="005813EE" w:rsidP="00622231">
      <w:pPr>
        <w:pStyle w:val="aff1"/>
      </w:pPr>
      <w:r w:rsidRPr="00EB76BB">
        <w:t>Пути выполнения программы с ветвлениями</w:t>
      </w:r>
    </w:p>
    <w:tbl>
      <w:tblPr>
        <w:tblStyle w:val="ae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526"/>
        <w:gridCol w:w="4854"/>
        <w:gridCol w:w="3191"/>
      </w:tblGrid>
      <w:tr w:rsidR="00EB76BB" w:rsidRPr="00622231" w:rsidTr="0062223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5813EE" w:rsidRPr="00622231" w:rsidRDefault="005813EE" w:rsidP="00622231">
            <w:pPr>
              <w:spacing w:line="240" w:lineRule="auto"/>
              <w:ind w:firstLine="0"/>
              <w:jc w:val="center"/>
              <w:rPr>
                <w:i/>
                <w:sz w:val="28"/>
                <w:lang w:eastAsia="en-US"/>
              </w:rPr>
            </w:pPr>
            <w:r w:rsidRPr="00622231">
              <w:rPr>
                <w:i/>
                <w:sz w:val="28"/>
              </w:rPr>
              <w:t>х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5813EE" w:rsidRPr="00622231" w:rsidRDefault="005813EE" w:rsidP="00622231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>Путь выполнения программы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5813EE" w:rsidRPr="00622231" w:rsidRDefault="005813EE" w:rsidP="00622231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 xml:space="preserve">Значение </w:t>
            </w:r>
            <w:r w:rsidRPr="00321142">
              <w:rPr>
                <w:i/>
                <w:sz w:val="28"/>
                <w:lang w:val="en-US"/>
              </w:rPr>
              <w:t>f</w:t>
            </w:r>
            <w:r w:rsidRPr="00622231">
              <w:rPr>
                <w:sz w:val="28"/>
              </w:rPr>
              <w:t xml:space="preserve"> в результате выполнения программы</w:t>
            </w:r>
          </w:p>
        </w:tc>
      </w:tr>
      <w:tr w:rsidR="00EB76BB" w:rsidRPr="00622231" w:rsidTr="0062223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5813EE" w:rsidRPr="00622231" w:rsidRDefault="005813EE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>-1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</w:tr>
      <w:tr w:rsidR="00EB76BB" w:rsidRPr="00622231" w:rsidTr="0062223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5813EE" w:rsidRPr="00622231" w:rsidRDefault="005813EE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>2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</w:tr>
      <w:tr w:rsidR="00EB76BB" w:rsidRPr="00622231" w:rsidTr="0062223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5813EE" w:rsidRPr="00622231" w:rsidRDefault="005813EE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>3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</w:tr>
      <w:tr w:rsidR="00EB76BB" w:rsidRPr="00622231" w:rsidTr="0062223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5813EE" w:rsidRPr="00622231" w:rsidRDefault="005813EE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622231">
              <w:rPr>
                <w:sz w:val="28"/>
              </w:rPr>
              <w:t>6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813EE" w:rsidRPr="00622231" w:rsidRDefault="005813EE" w:rsidP="008A34A9">
            <w:pPr>
              <w:spacing w:line="240" w:lineRule="auto"/>
              <w:rPr>
                <w:sz w:val="28"/>
                <w:lang w:eastAsia="en-US"/>
              </w:rPr>
            </w:pPr>
          </w:p>
        </w:tc>
      </w:tr>
    </w:tbl>
    <w:p w:rsidR="00BA7D19" w:rsidRPr="00EB76BB" w:rsidRDefault="00BA7D19" w:rsidP="00622231">
      <w:pPr>
        <w:pStyle w:val="aff3"/>
        <w:spacing w:after="120"/>
      </w:pPr>
      <w:r w:rsidRPr="00EB76BB">
        <w:drawing>
          <wp:inline distT="0" distB="0" distL="0" distR="0">
            <wp:extent cx="4597718" cy="5167222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088" cy="530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D19" w:rsidRPr="00EB76BB" w:rsidRDefault="005813EE" w:rsidP="00622231">
      <w:pPr>
        <w:pStyle w:val="aff2"/>
      </w:pPr>
      <w:r w:rsidRPr="00EB76BB">
        <w:t>Рис.</w:t>
      </w:r>
      <w:r w:rsidR="00BA7D19" w:rsidRPr="00EB76BB">
        <w:t>2. Листинг программы</w:t>
      </w:r>
    </w:p>
    <w:p w:rsidR="00BA7D19" w:rsidRPr="00EB76BB" w:rsidRDefault="005A05CE" w:rsidP="00622231">
      <w:pPr>
        <w:pStyle w:val="aff3"/>
      </w:pPr>
      <w:r w:rsidRPr="00EB76BB">
        <w:drawing>
          <wp:inline distT="0" distB="0" distL="0" distR="0">
            <wp:extent cx="5292937" cy="5736566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9300" cy="5797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5CE" w:rsidRPr="00EB76BB" w:rsidRDefault="005A05CE" w:rsidP="00622231">
      <w:pPr>
        <w:pStyle w:val="aff2"/>
      </w:pPr>
      <w:r w:rsidRPr="00EB76BB">
        <w:t>Рис.</w:t>
      </w:r>
      <w:r w:rsidR="005813EE" w:rsidRPr="00EB76BB">
        <w:t xml:space="preserve"> </w:t>
      </w:r>
      <w:r w:rsidRPr="00EB76BB">
        <w:t>3. Пошаговое выполнение программы</w:t>
      </w:r>
    </w:p>
    <w:p w:rsidR="00BA7D19" w:rsidRPr="00EB76BB" w:rsidRDefault="00BA7D19" w:rsidP="008A34A9">
      <w:pPr>
        <w:spacing w:line="240" w:lineRule="auto"/>
      </w:pPr>
      <w:r w:rsidRPr="00EB76BB">
        <w:t>Номера строк</w:t>
      </w:r>
      <w:r w:rsidR="000036EA">
        <w:t xml:space="preserve"> кода</w:t>
      </w:r>
      <w:r w:rsidRPr="00EB76BB">
        <w:t xml:space="preserve">, которые после ввода значения </w:t>
      </w:r>
      <w:r w:rsidRPr="00B44705">
        <w:rPr>
          <w:i/>
        </w:rPr>
        <w:t>х</w:t>
      </w:r>
      <w:r w:rsidRPr="00EB76BB">
        <w:t xml:space="preserve"> выполнила программа, занесем в таблицу. Номер строки </w:t>
      </w:r>
      <w:r w:rsidR="000036EA">
        <w:t xml:space="preserve">кода </w:t>
      </w:r>
      <w:r w:rsidRPr="00EB76BB">
        <w:t>можно увидеть в</w:t>
      </w:r>
      <w:r w:rsidR="000036EA">
        <w:t> </w:t>
      </w:r>
      <w:r w:rsidRPr="00EB76BB">
        <w:t xml:space="preserve">строке состояния внизу окна справа. После установки указателя (желтой стрелки) на строку вывода значения функции вновь нажмем </w:t>
      </w:r>
      <w:r w:rsidR="00622231">
        <w:t>клавишу </w:t>
      </w:r>
      <w:r w:rsidRPr="00EB76BB">
        <w:rPr>
          <w:lang w:val="en-US"/>
        </w:rPr>
        <w:t>F</w:t>
      </w:r>
      <w:r w:rsidRPr="00EB76BB">
        <w:t xml:space="preserve">5 и зафиксируем в таблице </w:t>
      </w:r>
      <w:r w:rsidR="000036EA">
        <w:t>выв</w:t>
      </w:r>
      <w:r w:rsidR="007D2517">
        <w:t>еденное значение</w:t>
      </w:r>
      <w:r w:rsidRPr="00EB76BB">
        <w:t>.</w:t>
      </w:r>
    </w:p>
    <w:p w:rsidR="00BA7D19" w:rsidRDefault="007D2517" w:rsidP="008A34A9">
      <w:pPr>
        <w:spacing w:line="240" w:lineRule="auto"/>
      </w:pPr>
      <w:r>
        <w:t>Н</w:t>
      </w:r>
      <w:r w:rsidR="00321142">
        <w:t>аблюд</w:t>
      </w:r>
      <w:r>
        <w:t xml:space="preserve">ая </w:t>
      </w:r>
      <w:r w:rsidR="00321142">
        <w:t xml:space="preserve">за пошаговым выполнением программы при различных введённых </w:t>
      </w:r>
      <w:r w:rsidR="00A17CCD">
        <w:t xml:space="preserve">значениях </w:t>
      </w:r>
      <w:r w:rsidR="00A17CCD" w:rsidRPr="00A17CCD">
        <w:rPr>
          <w:i/>
          <w:lang w:val="en-US"/>
        </w:rPr>
        <w:t>x</w:t>
      </w:r>
      <w:r>
        <w:t>,</w:t>
      </w:r>
      <w:r w:rsidR="00BA7D19" w:rsidRPr="00EB76BB">
        <w:t xml:space="preserve"> получ</w:t>
      </w:r>
      <w:r>
        <w:t>им</w:t>
      </w:r>
      <w:r w:rsidR="00BA7D19" w:rsidRPr="00EB76BB">
        <w:t xml:space="preserve"> </w:t>
      </w:r>
      <w:r w:rsidR="00321142">
        <w:t>т</w:t>
      </w:r>
      <w:r w:rsidR="00BA7D19" w:rsidRPr="00EB76BB">
        <w:t>абл</w:t>
      </w:r>
      <w:r w:rsidR="00321142">
        <w:t>. </w:t>
      </w:r>
      <w:r w:rsidR="00BA7D19" w:rsidRPr="00EB76BB">
        <w:t>3.</w:t>
      </w:r>
    </w:p>
    <w:p w:rsidR="007D2517" w:rsidRDefault="00CB2B86" w:rsidP="007D2517">
      <w:pPr>
        <w:spacing w:line="240" w:lineRule="auto"/>
      </w:pPr>
      <w:r>
        <w:t xml:space="preserve">Аналогично трассировку и наблюдения </w:t>
      </w:r>
      <w:r w:rsidR="000036EA" w:rsidRPr="00EB76BB">
        <w:t>произведем для</w:t>
      </w:r>
      <w:r>
        <w:t> </w:t>
      </w:r>
      <w:r w:rsidR="000036EA">
        <w:t>программы</w:t>
      </w:r>
      <w:r w:rsidR="007D2517">
        <w:t xml:space="preserve">, </w:t>
      </w:r>
      <w:r w:rsidR="000036EA">
        <w:t>в</w:t>
      </w:r>
      <w:r>
        <w:t> </w:t>
      </w:r>
      <w:r w:rsidR="000036EA">
        <w:t xml:space="preserve">которой </w:t>
      </w:r>
      <w:r w:rsidR="007D2517">
        <w:t>использована</w:t>
      </w:r>
      <w:r w:rsidR="000036EA">
        <w:t xml:space="preserve"> форма записи ветвления с </w:t>
      </w:r>
      <w:r w:rsidR="000036EA" w:rsidRPr="00EB76BB">
        <w:t>операци</w:t>
      </w:r>
      <w:r w:rsidR="000036EA">
        <w:t>ей</w:t>
      </w:r>
      <w:r w:rsidR="000036EA" w:rsidRPr="00EB76BB">
        <w:t xml:space="preserve"> логического И. </w:t>
      </w:r>
      <w:r>
        <w:t>Её </w:t>
      </w:r>
      <w:r w:rsidR="00A17CCD">
        <w:t>листинг</w:t>
      </w:r>
      <w:r>
        <w:t xml:space="preserve"> </w:t>
      </w:r>
      <w:r w:rsidRPr="00EB76BB">
        <w:t>представлен на рис.</w:t>
      </w:r>
      <w:r w:rsidR="00A17CCD">
        <w:t> </w:t>
      </w:r>
      <w:r w:rsidRPr="00EB76BB">
        <w:t>4</w:t>
      </w:r>
      <w:r>
        <w:t xml:space="preserve">. Выполнив наблюдения и зафиксировав их результаты, </w:t>
      </w:r>
      <w:r w:rsidR="007D2517" w:rsidRPr="00EB76BB">
        <w:t xml:space="preserve">получим </w:t>
      </w:r>
      <w:r w:rsidR="007D2517">
        <w:t>т</w:t>
      </w:r>
      <w:r w:rsidR="007D2517" w:rsidRPr="00EB76BB">
        <w:t>абл</w:t>
      </w:r>
      <w:r w:rsidR="007D2517">
        <w:t>.</w:t>
      </w:r>
      <w:r w:rsidR="00A17CCD">
        <w:t> </w:t>
      </w:r>
      <w:r w:rsidR="007D2517" w:rsidRPr="00EB76BB">
        <w:t>4.</w:t>
      </w:r>
    </w:p>
    <w:p w:rsidR="00321142" w:rsidRDefault="00BA7D19" w:rsidP="00321142">
      <w:pPr>
        <w:pStyle w:val="aff0"/>
      </w:pPr>
      <w:r w:rsidRPr="00EB76BB">
        <w:t>Таблица 3</w:t>
      </w:r>
    </w:p>
    <w:p w:rsidR="00BA7D19" w:rsidRPr="00EB76BB" w:rsidRDefault="00BA7D19" w:rsidP="00321142">
      <w:pPr>
        <w:pStyle w:val="aff1"/>
      </w:pPr>
      <w:r w:rsidRPr="00EB76BB">
        <w:t>Результаты пошагового выполнения программы</w:t>
      </w:r>
    </w:p>
    <w:tbl>
      <w:tblPr>
        <w:tblStyle w:val="ae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526"/>
        <w:gridCol w:w="4394"/>
        <w:gridCol w:w="3651"/>
      </w:tblGrid>
      <w:tr w:rsidR="00EB76BB" w:rsidRPr="00321142" w:rsidTr="0032114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321142" w:rsidRDefault="00BA7D19" w:rsidP="00321142">
            <w:pPr>
              <w:spacing w:line="240" w:lineRule="auto"/>
              <w:ind w:firstLine="0"/>
              <w:jc w:val="center"/>
              <w:rPr>
                <w:i/>
                <w:sz w:val="28"/>
                <w:lang w:eastAsia="en-US"/>
              </w:rPr>
            </w:pPr>
            <w:r w:rsidRPr="00321142">
              <w:rPr>
                <w:i/>
                <w:sz w:val="28"/>
              </w:rPr>
              <w:br w:type="page"/>
              <w:t>х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321142" w:rsidRDefault="00BA7D19" w:rsidP="00321142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Путь выполнения программы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321142" w:rsidRDefault="00BA7D19" w:rsidP="00321142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 xml:space="preserve">Значение </w:t>
            </w:r>
            <w:r w:rsidRPr="00321142">
              <w:rPr>
                <w:i/>
                <w:sz w:val="28"/>
                <w:lang w:val="en-US"/>
              </w:rPr>
              <w:t>f</w:t>
            </w:r>
            <w:r w:rsidRPr="00321142">
              <w:rPr>
                <w:sz w:val="28"/>
              </w:rPr>
              <w:t xml:space="preserve"> в результате выполнения программы</w:t>
            </w:r>
          </w:p>
        </w:tc>
      </w:tr>
      <w:tr w:rsidR="00EB76BB" w:rsidRPr="00321142" w:rsidTr="0032114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-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9,10,24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1</w:t>
            </w:r>
          </w:p>
        </w:tc>
      </w:tr>
      <w:tr w:rsidR="00EB76BB" w:rsidRPr="00321142" w:rsidTr="0032114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9,11,13,14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4</w:t>
            </w:r>
          </w:p>
        </w:tc>
      </w:tr>
      <w:tr w:rsidR="00EB76BB" w:rsidRPr="00321142" w:rsidTr="0032114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9,11,13,15,17,18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0</w:t>
            </w:r>
          </w:p>
        </w:tc>
      </w:tr>
      <w:tr w:rsidR="00EB76BB" w:rsidRPr="00321142" w:rsidTr="00321142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9,11,13,15,17,19,20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321142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321142">
              <w:rPr>
                <w:sz w:val="28"/>
              </w:rPr>
              <w:t>-0,27945</w:t>
            </w:r>
          </w:p>
        </w:tc>
      </w:tr>
    </w:tbl>
    <w:p w:rsidR="00BA7D19" w:rsidRPr="00EB76BB" w:rsidRDefault="00BA7D19" w:rsidP="008A34A9">
      <w:pPr>
        <w:spacing w:line="240" w:lineRule="auto"/>
        <w:rPr>
          <w:lang w:eastAsia="en-US"/>
        </w:rPr>
      </w:pPr>
    </w:p>
    <w:p w:rsidR="00BA7D19" w:rsidRPr="00EB76BB" w:rsidRDefault="00BA7D19" w:rsidP="00B44705">
      <w:pPr>
        <w:pStyle w:val="aff3"/>
        <w:rPr>
          <w:lang w:val="en-US"/>
        </w:rPr>
      </w:pPr>
      <w:r w:rsidRPr="00B44705">
        <w:drawing>
          <wp:inline distT="0" distB="0" distL="0" distR="0">
            <wp:extent cx="4443319" cy="5055079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928" cy="5150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D19" w:rsidRPr="00321142" w:rsidRDefault="005813EE" w:rsidP="00321142">
      <w:pPr>
        <w:pStyle w:val="aff2"/>
      </w:pPr>
      <w:r w:rsidRPr="00321142">
        <w:t>Рис.</w:t>
      </w:r>
      <w:r w:rsidR="00BA7D19" w:rsidRPr="00321142">
        <w:t>4. Листинг программы,</w:t>
      </w:r>
      <w:r w:rsidR="00321142">
        <w:t xml:space="preserve"> </w:t>
      </w:r>
      <w:r w:rsidR="00BA7D19" w:rsidRPr="00321142">
        <w:t>содержащей</w:t>
      </w:r>
      <w:r w:rsidR="00321142">
        <w:br/>
      </w:r>
      <w:r w:rsidR="00BA7D19" w:rsidRPr="00321142">
        <w:t>операции логического И</w:t>
      </w:r>
    </w:p>
    <w:p w:rsidR="007D2517" w:rsidRPr="00EB76BB" w:rsidRDefault="007D2517" w:rsidP="007D2517">
      <w:pPr>
        <w:spacing w:line="240" w:lineRule="auto"/>
        <w:rPr>
          <w:lang w:eastAsia="en-US"/>
        </w:rPr>
      </w:pPr>
      <w:r>
        <w:t xml:space="preserve">Таким образом, </w:t>
      </w:r>
      <w:r w:rsidRPr="00EB76BB">
        <w:t>получ</w:t>
      </w:r>
      <w:r>
        <w:t xml:space="preserve">ены </w:t>
      </w:r>
      <w:r w:rsidRPr="00EB76BB">
        <w:t xml:space="preserve">аналогичные результаты </w:t>
      </w:r>
      <w:r w:rsidR="00A17CCD">
        <w:t xml:space="preserve">выполнения </w:t>
      </w:r>
      <w:r w:rsidRPr="00EB76BB">
        <w:t xml:space="preserve">программы, </w:t>
      </w:r>
      <w:r>
        <w:t>при </w:t>
      </w:r>
      <w:r w:rsidRPr="00EB76BB">
        <w:t xml:space="preserve">этом </w:t>
      </w:r>
      <w:r w:rsidR="00A17CCD">
        <w:t xml:space="preserve">её </w:t>
      </w:r>
      <w:r w:rsidRPr="00EB76BB">
        <w:t xml:space="preserve">код </w:t>
      </w:r>
      <w:r w:rsidR="00A17CCD">
        <w:t xml:space="preserve">стал более </w:t>
      </w:r>
      <w:r w:rsidRPr="00EB76BB">
        <w:t>компактн</w:t>
      </w:r>
      <w:r w:rsidR="00A17CCD">
        <w:t>ым</w:t>
      </w:r>
      <w:r w:rsidRPr="00EB76BB">
        <w:t xml:space="preserve">. Однако это не </w:t>
      </w:r>
      <w:r w:rsidR="00A17CCD">
        <w:t>привело к </w:t>
      </w:r>
      <w:r w:rsidRPr="00EB76BB">
        <w:t>увеличени</w:t>
      </w:r>
      <w:r w:rsidR="00A17CCD">
        <w:t>ю</w:t>
      </w:r>
      <w:r w:rsidRPr="00EB76BB">
        <w:t xml:space="preserve"> быстродействия</w:t>
      </w:r>
      <w:r w:rsidR="00A17CCD">
        <w:t xml:space="preserve"> программы</w:t>
      </w:r>
      <w:r w:rsidRPr="00EB76BB">
        <w:t xml:space="preserve">, </w:t>
      </w:r>
      <w:r>
        <w:t xml:space="preserve">так как </w:t>
      </w:r>
      <w:r w:rsidRPr="00EB76BB">
        <w:t>количество операций сравнения во втором случае даже больше, чем в</w:t>
      </w:r>
      <w:r w:rsidR="00A17CCD">
        <w:t> </w:t>
      </w:r>
      <w:r w:rsidRPr="00EB76BB">
        <w:t xml:space="preserve">первом. </w:t>
      </w:r>
    </w:p>
    <w:p w:rsidR="00B44705" w:rsidRDefault="00BA7D19" w:rsidP="00B44705">
      <w:pPr>
        <w:pStyle w:val="aff0"/>
      </w:pPr>
      <w:r w:rsidRPr="00EB76BB">
        <w:t>Таблица 4</w:t>
      </w:r>
    </w:p>
    <w:p w:rsidR="00BA7D19" w:rsidRPr="00EB76BB" w:rsidRDefault="00BA7D19" w:rsidP="00B44705">
      <w:pPr>
        <w:pStyle w:val="aff1"/>
      </w:pPr>
      <w:r w:rsidRPr="00EB76BB">
        <w:t xml:space="preserve">Результаты пошагового выполнения программы, содержащей операцию логического </w:t>
      </w:r>
      <w:r w:rsidR="00B44705">
        <w:t>И</w:t>
      </w:r>
    </w:p>
    <w:tbl>
      <w:tblPr>
        <w:tblStyle w:val="ae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526"/>
        <w:gridCol w:w="4394"/>
        <w:gridCol w:w="3651"/>
      </w:tblGrid>
      <w:tr w:rsidR="00EB76BB" w:rsidRPr="00006843" w:rsidTr="00B44705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006843" w:rsidRDefault="00BA7D19" w:rsidP="00B44705">
            <w:pPr>
              <w:spacing w:line="240" w:lineRule="auto"/>
              <w:ind w:firstLine="0"/>
              <w:jc w:val="center"/>
              <w:rPr>
                <w:i/>
                <w:sz w:val="28"/>
                <w:lang w:eastAsia="en-US"/>
              </w:rPr>
            </w:pPr>
            <w:r w:rsidRPr="00006843">
              <w:rPr>
                <w:sz w:val="28"/>
              </w:rPr>
              <w:br w:type="page"/>
            </w:r>
            <w:r w:rsidRPr="00006843">
              <w:rPr>
                <w:i/>
                <w:sz w:val="28"/>
              </w:rPr>
              <w:t>х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006843" w:rsidRDefault="00BA7D19" w:rsidP="00B44705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Путь выполнения программы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BA7D19" w:rsidRPr="00006843" w:rsidRDefault="00BA7D19" w:rsidP="00B44705">
            <w:pPr>
              <w:spacing w:line="240" w:lineRule="auto"/>
              <w:ind w:firstLine="0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 xml:space="preserve">Значение </w:t>
            </w:r>
            <w:r w:rsidRPr="00006843">
              <w:rPr>
                <w:i/>
                <w:sz w:val="28"/>
                <w:lang w:val="en-US"/>
              </w:rPr>
              <w:t>f</w:t>
            </w:r>
            <w:r w:rsidRPr="00006843">
              <w:rPr>
                <w:sz w:val="28"/>
              </w:rPr>
              <w:t xml:space="preserve"> в результате выполнения программы</w:t>
            </w:r>
          </w:p>
        </w:tc>
      </w:tr>
      <w:tr w:rsidR="00EB76BB" w:rsidRPr="00006843" w:rsidTr="00B44705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-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8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1</w:t>
            </w:r>
          </w:p>
        </w:tc>
      </w:tr>
      <w:tr w:rsidR="00EB76BB" w:rsidRPr="00006843" w:rsidTr="00B44705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8,9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4</w:t>
            </w:r>
          </w:p>
        </w:tc>
      </w:tr>
      <w:tr w:rsidR="00EB76BB" w:rsidRPr="00006843" w:rsidTr="00B44705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8,9,10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0</w:t>
            </w:r>
          </w:p>
        </w:tc>
      </w:tr>
      <w:tr w:rsidR="00EB76BB" w:rsidRPr="00006843" w:rsidTr="00B44705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8,9,10,11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BA7D19" w:rsidRPr="00006843" w:rsidRDefault="00BA7D19" w:rsidP="008A34A9">
            <w:pPr>
              <w:spacing w:line="240" w:lineRule="auto"/>
              <w:jc w:val="center"/>
              <w:rPr>
                <w:sz w:val="28"/>
                <w:lang w:eastAsia="en-US"/>
              </w:rPr>
            </w:pPr>
            <w:r w:rsidRPr="00006843">
              <w:rPr>
                <w:sz w:val="28"/>
              </w:rPr>
              <w:t>-0,27945</w:t>
            </w:r>
          </w:p>
        </w:tc>
      </w:tr>
    </w:tbl>
    <w:p w:rsidR="005A05CE" w:rsidRPr="00EB76BB" w:rsidRDefault="005A05CE" w:rsidP="008A34A9">
      <w:pPr>
        <w:spacing w:line="240" w:lineRule="auto"/>
      </w:pPr>
    </w:p>
    <w:p w:rsidR="004D6E2F" w:rsidRPr="00EB76BB" w:rsidRDefault="004D6E2F" w:rsidP="004D6E2F">
      <w:pPr>
        <w:pStyle w:val="3"/>
        <w:rPr>
          <w:rFonts w:cstheme="majorBidi"/>
        </w:rPr>
      </w:pPr>
      <w:bookmarkStart w:id="50" w:name="_Toc863143"/>
      <w:r w:rsidRPr="00EB76BB">
        <w:t>Индивидуальн</w:t>
      </w:r>
      <w:r>
        <w:t>ая часть лабораторной работы</w:t>
      </w:r>
      <w:bookmarkEnd w:id="50"/>
    </w:p>
    <w:p w:rsidR="00426B95" w:rsidRPr="00AA003C" w:rsidRDefault="00006843" w:rsidP="00426B95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необходимо </w:t>
      </w:r>
      <w:r w:rsidR="00CA5596">
        <w:rPr>
          <w:rFonts w:eastAsiaTheme="minorEastAsia"/>
        </w:rPr>
        <w:t>выполнить два обязательных задания</w:t>
      </w:r>
      <w:r w:rsidR="00426B95">
        <w:rPr>
          <w:rFonts w:eastAsiaTheme="minorEastAsia"/>
        </w:rPr>
        <w:t xml:space="preserve">. </w:t>
      </w:r>
      <w:r w:rsidR="00426B95" w:rsidRPr="00592E8F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386544" w:rsidRDefault="00386544" w:rsidP="00386544">
      <w:pPr>
        <w:pStyle w:val="4"/>
        <w:rPr>
          <w:rFonts w:eastAsiaTheme="minorEastAsia"/>
        </w:rPr>
      </w:pPr>
      <w:r w:rsidRPr="00EB76BB">
        <w:t xml:space="preserve">Задание </w:t>
      </w:r>
      <w:r>
        <w:t>1</w:t>
      </w:r>
    </w:p>
    <w:p w:rsidR="00CA5596" w:rsidRDefault="00CA5596" w:rsidP="00006843">
      <w:pPr>
        <w:spacing w:line="240" w:lineRule="auto"/>
      </w:pPr>
      <w:r w:rsidRPr="00EB76BB">
        <w:t xml:space="preserve">Написать </w:t>
      </w:r>
      <w:r w:rsidRPr="00592E8F">
        <w:rPr>
          <w:rFonts w:eastAsiaTheme="minorEastAsia"/>
        </w:rPr>
        <w:t xml:space="preserve">и отладить </w:t>
      </w:r>
      <w:r w:rsidRPr="00EB76BB">
        <w:t>программу на языке С</w:t>
      </w:r>
      <w:r w:rsidR="00CF5908">
        <w:t>и</w:t>
      </w:r>
      <w:r>
        <w:t>,</w:t>
      </w:r>
      <w:r w:rsidRPr="00CA5596">
        <w:rPr>
          <w:rFonts w:eastAsiaTheme="minorEastAsia"/>
        </w:rPr>
        <w:t xml:space="preserve"> </w:t>
      </w:r>
      <w:r w:rsidRPr="00592E8F">
        <w:rPr>
          <w:rFonts w:eastAsiaTheme="minorEastAsia"/>
        </w:rPr>
        <w:t>котор</w:t>
      </w:r>
      <w:r>
        <w:rPr>
          <w:rFonts w:eastAsiaTheme="minorEastAsia"/>
        </w:rPr>
        <w:t xml:space="preserve">ая </w:t>
      </w:r>
      <w:r w:rsidRPr="00592E8F">
        <w:rPr>
          <w:rFonts w:eastAsiaTheme="minorEastAsia"/>
        </w:rPr>
        <w:t>должна решать задачу 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 xml:space="preserve">я </w:t>
      </w:r>
      <w:r>
        <w:rPr>
          <w:rFonts w:eastAsiaTheme="minorEastAsia"/>
        </w:rPr>
        <w:t xml:space="preserve">первого </w:t>
      </w:r>
      <w:r w:rsidRPr="00592E8F">
        <w:rPr>
          <w:rFonts w:eastAsiaTheme="minorEastAsia"/>
        </w:rPr>
        <w:t>типа.</w:t>
      </w:r>
    </w:p>
    <w:p w:rsidR="00386544" w:rsidRDefault="00CA5596" w:rsidP="00386544">
      <w:pPr>
        <w:pStyle w:val="4"/>
      </w:pPr>
      <w:r w:rsidRPr="00EB76BB">
        <w:t>Задание 2</w:t>
      </w:r>
    </w:p>
    <w:p w:rsidR="00CA5596" w:rsidRDefault="00CA5596" w:rsidP="00006843">
      <w:pPr>
        <w:spacing w:line="240" w:lineRule="auto"/>
      </w:pPr>
      <w:r w:rsidRPr="00EB76BB">
        <w:t>Написать программу на языке С</w:t>
      </w:r>
      <w:r w:rsidR="00CF5908">
        <w:t>и</w:t>
      </w:r>
      <w:r w:rsidRPr="00EB76BB">
        <w:t xml:space="preserve"> для вычисления значений кусочно-заданной функции согласно варианту</w:t>
      </w:r>
      <w:r w:rsidR="00386544">
        <w:t xml:space="preserve"> </w:t>
      </w:r>
      <w:r w:rsidR="00386544" w:rsidRPr="00592E8F">
        <w:rPr>
          <w:rFonts w:eastAsiaTheme="minorEastAsia"/>
        </w:rPr>
        <w:t>из списка задач для самостоятельного решен</w:t>
      </w:r>
      <w:r w:rsidR="007658CF">
        <w:rPr>
          <w:rFonts w:eastAsiaTheme="minorEastAsia"/>
        </w:rPr>
        <w:t>и</w:t>
      </w:r>
      <w:r w:rsidR="00386544" w:rsidRPr="00592E8F">
        <w:rPr>
          <w:rFonts w:eastAsiaTheme="minorEastAsia"/>
        </w:rPr>
        <w:t xml:space="preserve">я </w:t>
      </w:r>
      <w:r w:rsidR="00386544">
        <w:rPr>
          <w:rFonts w:eastAsiaTheme="minorEastAsia"/>
        </w:rPr>
        <w:t xml:space="preserve">второго </w:t>
      </w:r>
      <w:r w:rsidR="00386544" w:rsidRPr="00592E8F">
        <w:rPr>
          <w:rFonts w:eastAsiaTheme="minorEastAsia"/>
        </w:rPr>
        <w:t>типа</w:t>
      </w:r>
      <w:r w:rsidRPr="00EB76BB">
        <w:t xml:space="preserve">. </w:t>
      </w:r>
      <w:r w:rsidRPr="00386544">
        <w:rPr>
          <w:b/>
        </w:rPr>
        <w:t xml:space="preserve">Решить задачу </w:t>
      </w:r>
      <w:r w:rsidR="00386544" w:rsidRPr="00386544">
        <w:rPr>
          <w:b/>
        </w:rPr>
        <w:t xml:space="preserve">необходимо </w:t>
      </w:r>
      <w:r w:rsidRPr="00386544">
        <w:rPr>
          <w:b/>
        </w:rPr>
        <w:t>двумя способами</w:t>
      </w:r>
      <w:r w:rsidRPr="00EB76BB">
        <w:t>: с помощью вложенных условных операторов и с помощью составных логических условий. Для</w:t>
      </w:r>
      <w:r w:rsidR="009C5FB5">
        <w:t> </w:t>
      </w:r>
      <w:r w:rsidRPr="00EB76BB">
        <w:t>каждого из решений произвести пошаговую отладку и заполнить таблицы аналогично разобранному примеру (входные значения х выбрать таким образом, чтобы на их основе проверялось каждое из</w:t>
      </w:r>
      <w:r w:rsidR="009C5FB5">
        <w:t> </w:t>
      </w:r>
      <w:r w:rsidRPr="00EB76BB">
        <w:t>имеющихся условий).</w:t>
      </w:r>
    </w:p>
    <w:p w:rsidR="00386544" w:rsidRDefault="00386544" w:rsidP="00386544">
      <w:pPr>
        <w:pStyle w:val="4"/>
        <w:rPr>
          <w:rFonts w:eastAsiaTheme="minorEastAsia"/>
        </w:rPr>
      </w:pPr>
      <w:r>
        <w:rPr>
          <w:rFonts w:eastAsiaTheme="minorEastAsia"/>
        </w:rPr>
        <w:t>Общие замечания</w:t>
      </w:r>
    </w:p>
    <w:p w:rsidR="00CA5596" w:rsidRPr="00592E8F" w:rsidRDefault="00CA5596" w:rsidP="00CA5596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Каждая программа должна запросить у пользователя все необходимые исходные данные и вывести результаты </w:t>
      </w:r>
      <w:r w:rsidR="00A17CCD">
        <w:rPr>
          <w:rFonts w:eastAsiaTheme="minorEastAsia"/>
        </w:rPr>
        <w:t xml:space="preserve">решения задачи </w:t>
      </w:r>
      <w:r w:rsidRPr="00592E8F">
        <w:rPr>
          <w:rFonts w:eastAsiaTheme="minorEastAsia"/>
        </w:rPr>
        <w:t>на экран.</w:t>
      </w:r>
    </w:p>
    <w:p w:rsidR="00006843" w:rsidRPr="00592E8F" w:rsidRDefault="00006843" w:rsidP="00006843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953A13" w:rsidRDefault="00953A13" w:rsidP="00953A13">
      <w:pPr>
        <w:pStyle w:val="3"/>
      </w:pPr>
      <w:bookmarkStart w:id="51" w:name="_Toc863144"/>
      <w:r>
        <w:t>Задачи для самостоятельного решения</w:t>
      </w:r>
      <w:bookmarkEnd w:id="51"/>
    </w:p>
    <w:p w:rsidR="00006843" w:rsidRPr="006C37D1" w:rsidRDefault="00006843" w:rsidP="00006843">
      <w:pPr>
        <w:pStyle w:val="4"/>
      </w:pPr>
      <w:r>
        <w:t>З</w:t>
      </w:r>
      <w:r w:rsidRPr="006C37D1">
        <w:t>адачи первого типа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четным положитель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нечетным отрицатель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  <w:rPr>
          <w:rFonts w:cstheme="minorBidi"/>
        </w:rPr>
      </w:pPr>
      <w:r w:rsidRPr="00EB76BB">
        <w:t>Дано целое число. Проверить, является ли оно двузнач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трехзнач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кратным пяти и трем одновременно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кратным семи и девяти одновременно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отрицательным двузнач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отрицательным трехзначным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нечетным кратным 11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Проверить, является ли оно четным кратным 13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Если оно положительное, умножить его на два, в противном случае возвести в квадрат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Если оно положительное, извлечь из него корень, в противном случае умножить на 3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Если оно отрицательно, возвести его в</w:t>
      </w:r>
      <w:r w:rsidR="00C311CC">
        <w:t> </w:t>
      </w:r>
      <w:r w:rsidRPr="00EB76BB">
        <w:t>квадрат, в противном случае извлечь из него корень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о целое число. Если оно отрицательно, взять от него модуль, в противном случае возвести в квадрат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первое число больше второго, </w:t>
      </w:r>
      <w:r w:rsidR="00C311CC">
        <w:t>вычислить</w:t>
      </w:r>
      <w:r w:rsidRPr="00EB76BB">
        <w:t xml:space="preserve"> их сумму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их произведение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первое число не меньше второго, </w:t>
      </w:r>
      <w:r w:rsidR="00C311CC">
        <w:t>вычислить</w:t>
      </w:r>
      <w:r w:rsidRPr="00EB76BB">
        <w:t xml:space="preserve"> их разность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отношение первого ко второму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первое число меньше второго, </w:t>
      </w:r>
      <w:r w:rsidR="00C311CC">
        <w:t>вычислить</w:t>
      </w:r>
      <w:r w:rsidRPr="00EB76BB">
        <w:t xml:space="preserve"> их произведение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их разность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первое число не больше второго, </w:t>
      </w:r>
      <w:r w:rsidR="00C311CC">
        <w:t>вычислить</w:t>
      </w:r>
      <w:r w:rsidRPr="00EB76BB">
        <w:t xml:space="preserve"> их сумму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отношение первого ко второму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они равны, </w:t>
      </w:r>
      <w:r w:rsidR="00C311CC">
        <w:t>вычислить</w:t>
      </w:r>
      <w:r w:rsidRPr="00EB76BB">
        <w:t xml:space="preserve"> их произведение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их сумму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два целых числа. Если они равны или первое больше второго, </w:t>
      </w:r>
      <w:r w:rsidR="00C311CC">
        <w:t>вычислить</w:t>
      </w:r>
      <w:r w:rsidRPr="00EB76BB">
        <w:t xml:space="preserve"> их разность, в противном случае </w:t>
      </w:r>
      <w:r w:rsidR="00C311CC">
        <w:t>вычислить</w:t>
      </w:r>
      <w:r w:rsidR="00CA5596" w:rsidRPr="00EB76BB">
        <w:t xml:space="preserve"> </w:t>
      </w:r>
      <w:r w:rsidRPr="00EB76BB">
        <w:t>отношение первого ко второму.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координаты точки. Определить, какой координатной четверти принадлежит точка. 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 xml:space="preserve">Даны координаты двух точек. Определить, принадлежат ли они обе одной и той же координатной четверти. </w:t>
      </w:r>
    </w:p>
    <w:p w:rsidR="00BA7D19" w:rsidRPr="00EB76BB" w:rsidRDefault="00BA7D19" w:rsidP="000542B9">
      <w:pPr>
        <w:pStyle w:val="af5"/>
        <w:numPr>
          <w:ilvl w:val="0"/>
          <w:numId w:val="58"/>
        </w:numPr>
        <w:tabs>
          <w:tab w:val="left" w:pos="851"/>
          <w:tab w:val="left" w:pos="1276"/>
        </w:tabs>
        <w:suppressAutoHyphens/>
        <w:spacing w:line="240" w:lineRule="auto"/>
      </w:pPr>
      <w:r w:rsidRPr="00EB76BB">
        <w:t>Даны координаты точки. Определить, принадлежит ли точка окружности с центром в начале координат и заданным радиусом.</w:t>
      </w:r>
    </w:p>
    <w:p w:rsidR="00006843" w:rsidRDefault="00006843" w:rsidP="00006843">
      <w:pPr>
        <w:pStyle w:val="4"/>
      </w:pPr>
      <w:r w:rsidRPr="00930AC1">
        <w:t>Задачи второго типа</w:t>
      </w:r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+1,x&lt;-1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r>
                  <w:rPr>
                    <w:rFonts w:ascii="Cambria Math" w:hAnsi="Cambria Math"/>
                  </w:rPr>
                  <m:t>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  <w:rPr>
          <w:rFonts w:cstheme="minorBidi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,x&lt;0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0≤x≤10</m:t>
                </m:r>
              </m:e>
              <m:e>
                <m:r>
                  <w:rPr>
                    <w:rFonts w:ascii="Cambria Math" w:hAnsi="Cambria Math"/>
                  </w:rPr>
                  <m:t>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,x&lt;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4</m:t>
                    </m:r>
                  </m:den>
                </m:f>
                <m:r>
                  <w:rPr>
                    <w:rFonts w:ascii="Cambria Math" w:hAnsi="Cambria Math"/>
                  </w:rPr>
                  <m:t>, 0≤x&lt;1</m:t>
                </m:r>
              </m:e>
              <m:e>
                <m: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1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5,x≤-9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9&lt;x≤9</m:t>
                </m:r>
              </m:e>
              <m:e>
                <m:r>
                  <w:rPr>
                    <w:rFonts w:ascii="Cambria Math" w:hAnsi="Cambria Math"/>
                  </w:rPr>
                  <m:t>0, x&gt;9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-1,x≤-1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&lt;x&lt;10</m:t>
                </m:r>
              </m:e>
              <m:e>
                <m:r>
                  <w:rPr>
                    <w:rFonts w:ascii="Cambria Math" w:hAnsi="Cambria Math"/>
                  </w:rPr>
                  <m:t>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1,x≤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4</m:t>
                    </m:r>
                  </m:den>
                </m:f>
                <m:r>
                  <w:rPr>
                    <w:rFonts w:ascii="Cambria Math" w:hAnsi="Cambria Math"/>
                  </w:rPr>
                  <m:t>, 0&lt;x≤1</m:t>
                </m:r>
              </m:e>
              <m:e>
                <m:r>
                  <w:rPr>
                    <w:rFonts w:ascii="Cambria Math" w:hAnsi="Cambria Math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, x&gt;1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+10,x≤-10</m:t>
                </m:r>
              </m:e>
              <m:e>
                <m:r>
                  <w:rPr>
                    <w:rFonts w:ascii="Cambria Math" w:hAnsi="Cambria Math"/>
                  </w:rPr>
                  <m:t>1, -10&lt;x≤10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,x&lt;-1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t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,x≤5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5&lt;x&lt;7</m:t>
                </m:r>
              </m:e>
              <m:e>
                <m: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7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,x&lt;-1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lang w:eastAsia="ar-SA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r>
                  <w:rPr>
                    <w:rFonts w:ascii="Cambria Math" w:hAnsi="Cambria Math"/>
                  </w:rPr>
                  <m:t>4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x+1,x&lt;-1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r>
                  <w:rPr>
                    <w:rFonts w:ascii="Cambria Math" w:hAnsi="Cambria Math"/>
                  </w:rPr>
                  <m:t>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,x&lt;0</m:t>
                </m:r>
              </m:e>
              <m:e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0≤x≤10</m:t>
                </m:r>
              </m:e>
              <m:e>
                <m:r>
                  <w:rPr>
                    <w:rFonts w:ascii="Cambria Math" w:hAnsi="Cambria Math"/>
                  </w:rPr>
                  <m:t>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,x&lt;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2</m:t>
                    </m:r>
                  </m:den>
                </m:f>
                <m:r>
                  <w:rPr>
                    <w:rFonts w:ascii="Cambria Math" w:hAnsi="Cambria Math"/>
                  </w:rPr>
                  <m:t>, 0≤x&lt;1</m:t>
                </m:r>
              </m:e>
              <m:e>
                <m:r>
                  <w:rPr>
                    <w:rFonts w:ascii="Cambria Math" w:hAnsi="Cambria Math"/>
                  </w:rPr>
                  <m:t>2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1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+10,x≤-9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9&lt;x&lt;9</m:t>
                </m:r>
              </m:e>
              <m:e>
                <m:r>
                  <w:rPr>
                    <w:rFonts w:ascii="Cambria Math" w:hAnsi="Cambria Math"/>
                  </w:rPr>
                  <m:t>1, x≥9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-2,x≤-1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&lt;x&lt;10</m:t>
                </m:r>
              </m:e>
              <m:e>
                <m:r>
                  <w:rPr>
                    <w:rFonts w:ascii="Cambria Math" w:hAnsi="Cambria Math"/>
                  </w:rPr>
                  <m:t>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,x≤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x+3</m:t>
                    </m:r>
                  </m:den>
                </m:f>
                <m:r>
                  <w:rPr>
                    <w:rFonts w:ascii="Cambria Math" w:hAnsi="Cambria Math"/>
                  </w:rPr>
                  <m:t>, 0&lt;x≤1</m:t>
                </m:r>
              </m:e>
              <m:e>
                <m:r>
                  <w:rPr>
                    <w:rFonts w:ascii="Cambria Math" w:hAnsi="Cambria Math"/>
                  </w:rPr>
                  <m:t>5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, x&gt;1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x+15,x≤-10</m:t>
                </m:r>
              </m:e>
              <m:e>
                <m:r>
                  <w:rPr>
                    <w:rFonts w:ascii="Cambria Math" w:hAnsi="Cambria Math"/>
                  </w:rPr>
                  <m:t>1, -10&lt;x≤10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,x&lt;-1</m:t>
                </m:r>
              </m:e>
              <m:e>
                <m:r>
                  <w:rPr>
                    <w:rFonts w:ascii="Cambria Math" w:hAnsi="Cambria Math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x</m:t>
                    </m:r>
                  </m:den>
                </m:f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,x≤5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5&lt;x&lt;7</m:t>
                </m:r>
              </m:e>
              <m:e>
                <m: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7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x</m:t>
                    </m:r>
                  </m:den>
                </m:f>
                <m:r>
                  <w:rPr>
                    <w:rFonts w:ascii="Cambria Math" w:hAnsi="Cambria Math"/>
                  </w:rPr>
                  <m:t>,x&lt;-1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lang w:eastAsia="ar-SA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r>
                  <w:rPr>
                    <w:rFonts w:ascii="Cambria Math" w:hAnsi="Cambria Math"/>
                  </w:rPr>
                  <m:t>3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5,x&lt;-1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-1≤x≤10</m:t>
                </m:r>
              </m:e>
              <m:e>
                <m:r>
                  <w:rPr>
                    <w:rFonts w:ascii="Cambria Math" w:hAnsi="Cambria Math"/>
                  </w:rPr>
                  <m:t>2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&gt;10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,x≤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eastAsia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x</m:t>
                    </m:r>
                  </m:den>
                </m:f>
                <m:r>
                  <w:rPr>
                    <w:rFonts w:ascii="Cambria Math" w:hAnsi="Cambria Math"/>
                  </w:rPr>
                  <m:t>, 0&lt;x≤1</m:t>
                </m:r>
              </m:e>
              <m:e>
                <m:r>
                  <w:rPr>
                    <w:rFonts w:ascii="Cambria Math" w:hAnsi="Cambria Math"/>
                  </w:rPr>
                  <m:t>2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, x&gt;1</m:t>
                </m:r>
              </m:e>
            </m:eqArr>
          </m:e>
        </m:d>
      </m:oMath>
    </w:p>
    <w:p w:rsidR="00BA7D19" w:rsidRPr="00EB76BB" w:rsidRDefault="00BA7D19" w:rsidP="000542B9">
      <w:pPr>
        <w:pStyle w:val="af5"/>
        <w:numPr>
          <w:ilvl w:val="0"/>
          <w:numId w:val="19"/>
        </w:numPr>
        <w:tabs>
          <w:tab w:val="left" w:pos="851"/>
          <w:tab w:val="left" w:pos="1276"/>
        </w:tabs>
        <w:suppressAutoHyphens/>
        <w:spacing w:after="120" w:line="240" w:lineRule="auto"/>
        <w:ind w:left="1434" w:hanging="357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ar-S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,x&lt;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x+2</m:t>
                    </m:r>
                  </m:den>
                </m:f>
                <m:r>
                  <w:rPr>
                    <w:rFonts w:ascii="Cambria Math" w:hAnsi="Cambria Math"/>
                  </w:rPr>
                  <m:t>, 0≤x&lt;1</m:t>
                </m:r>
              </m:e>
              <m:e>
                <m:r>
                  <w:rPr>
                    <w:rFonts w:ascii="Cambria Math" w:hAnsi="Cambria Math"/>
                  </w:rPr>
                  <m:t>3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≥1</m:t>
                </m:r>
              </m:e>
            </m:eqArr>
          </m:e>
        </m:d>
      </m:oMath>
    </w:p>
    <w:p w:rsidR="001D34B8" w:rsidRDefault="001D34B8" w:rsidP="001D34B8"/>
    <w:p w:rsidR="00006843" w:rsidRPr="00930AC1" w:rsidRDefault="00006843" w:rsidP="001D34B8">
      <w:pPr>
        <w:pStyle w:val="4"/>
        <w:numPr>
          <w:ilvl w:val="0"/>
          <w:numId w:val="0"/>
        </w:numPr>
      </w:pPr>
      <w:r w:rsidRPr="00930AC1">
        <w:t xml:space="preserve">Задачи </w:t>
      </w:r>
      <w:r w:rsidRPr="00592E8F">
        <w:t>повышенной сложности</w:t>
      </w:r>
    </w:p>
    <w:p w:rsidR="00EE17A2" w:rsidRDefault="00BA7D19" w:rsidP="00EE17A2">
      <w:pPr>
        <w:spacing w:line="240" w:lineRule="auto"/>
        <w:rPr>
          <w:rFonts w:eastAsiaTheme="minorEastAsia"/>
        </w:rPr>
      </w:pPr>
      <w:r w:rsidRPr="00EE17A2">
        <w:rPr>
          <w:rFonts w:eastAsiaTheme="minorEastAsia"/>
        </w:rPr>
        <w:t>Даны координаты точки. Определить принадлежность точки заштрихованной области</w:t>
      </w:r>
      <w:r w:rsidR="00426B95" w:rsidRPr="00EE17A2">
        <w:rPr>
          <w:rFonts w:eastAsiaTheme="minorEastAsia"/>
        </w:rPr>
        <w:t>, представленной на рис. 5</w:t>
      </w:r>
      <w:r w:rsidR="00EE17A2" w:rsidRPr="00EE17A2">
        <w:rPr>
          <w:rFonts w:eastAsiaTheme="minorEastAsia"/>
        </w:rPr>
        <w:t>, а – 5, и.</w:t>
      </w:r>
    </w:p>
    <w:p w:rsidR="00C5403B" w:rsidRPr="00EB76BB" w:rsidRDefault="00C5403B" w:rsidP="001D34B8">
      <w:pPr>
        <w:pStyle w:val="3"/>
      </w:pPr>
      <w:bookmarkStart w:id="52" w:name="_Toc863145"/>
      <w:r w:rsidRPr="00EB76BB">
        <w:t>Контрольные вопросы</w:t>
      </w:r>
      <w:bookmarkEnd w:id="52"/>
    </w:p>
    <w:p w:rsidR="00C5403B" w:rsidRPr="00EB76BB" w:rsidRDefault="00C5403B" w:rsidP="000542B9">
      <w:pPr>
        <w:pStyle w:val="af5"/>
        <w:numPr>
          <w:ilvl w:val="0"/>
          <w:numId w:val="20"/>
        </w:numPr>
        <w:tabs>
          <w:tab w:val="left" w:pos="1134"/>
        </w:tabs>
        <w:suppressAutoHyphens/>
        <w:spacing w:line="240" w:lineRule="auto"/>
      </w:pPr>
      <w:r w:rsidRPr="00EB76BB">
        <w:t>Что такое разветвляющийся алгоритм?</w:t>
      </w:r>
    </w:p>
    <w:p w:rsidR="00C5403B" w:rsidRPr="00EB76BB" w:rsidRDefault="00C5403B" w:rsidP="000542B9">
      <w:pPr>
        <w:pStyle w:val="af5"/>
        <w:numPr>
          <w:ilvl w:val="0"/>
          <w:numId w:val="20"/>
        </w:numPr>
        <w:tabs>
          <w:tab w:val="left" w:pos="1134"/>
        </w:tabs>
        <w:suppressAutoHyphens/>
        <w:spacing w:line="240" w:lineRule="auto"/>
      </w:pPr>
      <w:r w:rsidRPr="00EB76BB">
        <w:t>Что называют ветвью алгоритма?</w:t>
      </w:r>
    </w:p>
    <w:p w:rsidR="00C5403B" w:rsidRPr="00EB76BB" w:rsidRDefault="00C5403B" w:rsidP="000542B9">
      <w:pPr>
        <w:pStyle w:val="af5"/>
        <w:numPr>
          <w:ilvl w:val="0"/>
          <w:numId w:val="20"/>
        </w:numPr>
        <w:tabs>
          <w:tab w:val="left" w:pos="1134"/>
        </w:tabs>
        <w:suppressAutoHyphens/>
        <w:spacing w:line="240" w:lineRule="auto"/>
      </w:pPr>
      <w:r w:rsidRPr="00EB76BB">
        <w:t>Чем отличаются формы полной и неполной разв</w:t>
      </w:r>
      <w:r w:rsidR="001D34B8">
        <w:t>ил</w:t>
      </w:r>
      <w:r w:rsidRPr="00EB76BB">
        <w:t>ки в</w:t>
      </w:r>
      <w:r w:rsidR="001D34B8">
        <w:t> </w:t>
      </w:r>
      <w:r w:rsidRPr="00EB76BB">
        <w:t>записи условного оператора?</w:t>
      </w:r>
    </w:p>
    <w:p w:rsidR="00C5403B" w:rsidRDefault="00C5403B" w:rsidP="000542B9">
      <w:pPr>
        <w:pStyle w:val="af5"/>
        <w:numPr>
          <w:ilvl w:val="0"/>
          <w:numId w:val="20"/>
        </w:numPr>
        <w:tabs>
          <w:tab w:val="left" w:pos="1134"/>
        </w:tabs>
        <w:suppressAutoHyphens/>
        <w:spacing w:line="240" w:lineRule="auto"/>
      </w:pPr>
      <w:r w:rsidRPr="00EB76BB">
        <w:t xml:space="preserve">Какие операции отношения </w:t>
      </w:r>
      <w:r w:rsidR="001D34B8">
        <w:t>используются в языке Си</w:t>
      </w:r>
      <w:r w:rsidRPr="00EB76BB">
        <w:t>?</w:t>
      </w:r>
    </w:p>
    <w:p w:rsidR="001D34B8" w:rsidRPr="00EB76BB" w:rsidRDefault="001D34B8" w:rsidP="000542B9">
      <w:pPr>
        <w:pStyle w:val="af5"/>
        <w:numPr>
          <w:ilvl w:val="0"/>
          <w:numId w:val="20"/>
        </w:numPr>
        <w:tabs>
          <w:tab w:val="left" w:pos="1134"/>
        </w:tabs>
        <w:suppressAutoHyphens/>
        <w:spacing w:line="240" w:lineRule="auto"/>
      </w:pPr>
      <w:r w:rsidRPr="00EB76BB">
        <w:t xml:space="preserve">Какие </w:t>
      </w:r>
      <w:r>
        <w:t xml:space="preserve">логические </w:t>
      </w:r>
      <w:r w:rsidRPr="00EB76BB">
        <w:t xml:space="preserve">операции </w:t>
      </w:r>
      <w:r>
        <w:t>используются в языке Си</w:t>
      </w:r>
      <w:r w:rsidRPr="00EB76BB">
        <w:t>?</w:t>
      </w:r>
    </w:p>
    <w:p w:rsidR="00BA7D19" w:rsidRPr="00EB76BB" w:rsidRDefault="00C5403B" w:rsidP="00C5403B">
      <w:pPr>
        <w:tabs>
          <w:tab w:val="left" w:pos="6379"/>
        </w:tabs>
        <w:spacing w:line="240" w:lineRule="auto"/>
        <w:ind w:left="2694" w:firstLine="0"/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736600</wp:posOffset>
            </wp:positionH>
            <wp:positionV relativeFrom="page">
              <wp:posOffset>829073</wp:posOffset>
            </wp:positionV>
            <wp:extent cx="4305935" cy="1905635"/>
            <wp:effectExtent l="0" t="0" r="0" b="0"/>
            <wp:wrapTopAndBottom/>
            <wp:docPr id="51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1905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17A2">
        <w:t>а)</w:t>
      </w:r>
      <w:r w:rsidR="00EE17A2">
        <w:tab/>
        <w:t>б)</w:t>
      </w:r>
    </w:p>
    <w:p w:rsidR="00BA7D19" w:rsidRDefault="00C5403B" w:rsidP="008A34A9">
      <w:pPr>
        <w:pStyle w:val="af5"/>
        <w:tabs>
          <w:tab w:val="left" w:pos="1134"/>
        </w:tabs>
        <w:spacing w:line="240" w:lineRule="auto"/>
        <w:ind w:left="0"/>
        <w:rPr>
          <w:noProof/>
          <w:sz w:val="20"/>
          <w:szCs w:val="20"/>
        </w:rPr>
      </w:pPr>
      <w:r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3677</wp:posOffset>
            </wp:positionH>
            <wp:positionV relativeFrom="page">
              <wp:posOffset>3264003</wp:posOffset>
            </wp:positionV>
            <wp:extent cx="5390515" cy="177038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515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5403B" w:rsidRPr="00EB76BB" w:rsidRDefault="00C5403B" w:rsidP="00C5403B">
      <w:pPr>
        <w:pStyle w:val="af5"/>
        <w:tabs>
          <w:tab w:val="left" w:pos="4678"/>
          <w:tab w:val="left" w:pos="7230"/>
        </w:tabs>
        <w:spacing w:line="240" w:lineRule="auto"/>
        <w:ind w:left="1843" w:firstLine="0"/>
        <w:jc w:val="left"/>
      </w:pPr>
      <w:r>
        <w:t>в)</w:t>
      </w:r>
      <w:r>
        <w:tab/>
        <w:t>г)</w:t>
      </w:r>
      <w:r>
        <w:tab/>
        <w:t>д)</w:t>
      </w:r>
    </w:p>
    <w:p w:rsidR="00BA7D19" w:rsidRDefault="00F71E3F" w:rsidP="008A34A9">
      <w:pPr>
        <w:pStyle w:val="af5"/>
        <w:tabs>
          <w:tab w:val="left" w:pos="1134"/>
        </w:tabs>
        <w:spacing w:line="240" w:lineRule="auto"/>
        <w:ind w:left="0"/>
        <w:rPr>
          <w:lang w:eastAsia="ar-SA"/>
        </w:rPr>
      </w:pPr>
      <w:r>
        <w:rPr>
          <w:noProof/>
        </w:rPr>
        <w:drawing>
          <wp:inline distT="0" distB="0" distL="0" distR="0">
            <wp:extent cx="1819275" cy="1895475"/>
            <wp:effectExtent l="19050" t="0" r="9525" b="0"/>
            <wp:docPr id="56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D36D4">
        <w:rPr>
          <w:noProof/>
        </w:rPr>
        <w:drawing>
          <wp:inline distT="0" distB="0" distL="0" distR="0">
            <wp:extent cx="3324225" cy="1704975"/>
            <wp:effectExtent l="19050" t="0" r="9525" b="0"/>
            <wp:docPr id="5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7A2" w:rsidRPr="00EB76BB" w:rsidRDefault="00EE17A2" w:rsidP="00C5403B">
      <w:pPr>
        <w:pStyle w:val="af5"/>
        <w:tabs>
          <w:tab w:val="left" w:pos="3969"/>
          <w:tab w:val="left" w:pos="7230"/>
        </w:tabs>
        <w:spacing w:line="240" w:lineRule="auto"/>
        <w:ind w:left="1276" w:firstLine="0"/>
        <w:jc w:val="left"/>
      </w:pPr>
      <w:r>
        <w:t>е)</w:t>
      </w:r>
      <w:r>
        <w:tab/>
        <w:t>ж)</w:t>
      </w:r>
      <w:r>
        <w:tab/>
        <w:t>з)</w:t>
      </w:r>
    </w:p>
    <w:p w:rsidR="00EE17A2" w:rsidRDefault="00EE17A2" w:rsidP="00EE17A2">
      <w:pPr>
        <w:pStyle w:val="af5"/>
        <w:tabs>
          <w:tab w:val="left" w:pos="1134"/>
        </w:tabs>
        <w:spacing w:line="240" w:lineRule="auto"/>
        <w:ind w:left="0" w:firstLine="0"/>
        <w:jc w:val="center"/>
        <w:rPr>
          <w:lang w:eastAsia="en-US"/>
        </w:rPr>
      </w:pPr>
    </w:p>
    <w:p w:rsidR="00BA7D19" w:rsidRDefault="00C5403B" w:rsidP="00EE17A2">
      <w:pPr>
        <w:pStyle w:val="af5"/>
        <w:tabs>
          <w:tab w:val="left" w:pos="1134"/>
        </w:tabs>
        <w:spacing w:line="240" w:lineRule="auto"/>
        <w:ind w:left="0" w:firstLine="0"/>
        <w:jc w:val="center"/>
        <w:rPr>
          <w:lang w:eastAsia="en-US"/>
        </w:rPr>
      </w:pPr>
      <w:r>
        <w:rPr>
          <w:noProof/>
          <w:lang w:eastAsia="en-US"/>
        </w:rPr>
        <w:drawing>
          <wp:inline distT="0" distB="0" distL="0" distR="0">
            <wp:extent cx="2849245" cy="129730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03B" w:rsidRPr="00EB76BB" w:rsidRDefault="00C5403B" w:rsidP="00C5403B">
      <w:pPr>
        <w:pStyle w:val="af5"/>
        <w:tabs>
          <w:tab w:val="left" w:pos="4678"/>
        </w:tabs>
        <w:spacing w:line="240" w:lineRule="auto"/>
        <w:ind w:left="4678" w:firstLine="0"/>
        <w:jc w:val="left"/>
      </w:pPr>
      <w:r>
        <w:t>и)</w:t>
      </w:r>
    </w:p>
    <w:p w:rsidR="00C5403B" w:rsidRPr="00EB76BB" w:rsidRDefault="00C5403B" w:rsidP="00C5403B">
      <w:pPr>
        <w:pStyle w:val="aff2"/>
        <w:rPr>
          <w:lang w:eastAsia="en-US"/>
        </w:rPr>
      </w:pPr>
      <w:r>
        <w:rPr>
          <w:lang w:eastAsia="en-US"/>
        </w:rPr>
        <w:t>Рис. 5. Варианты заштрихованных областей</w:t>
      </w:r>
    </w:p>
    <w:p w:rsidR="00DC39A1" w:rsidRPr="00EB76BB" w:rsidRDefault="00DF3E4F" w:rsidP="0011518C">
      <w:pPr>
        <w:pStyle w:val="2"/>
      </w:pPr>
      <w:r w:rsidRPr="00EB76BB">
        <w:br w:type="page"/>
      </w:r>
      <w:bookmarkStart w:id="53" w:name="_Toc863146"/>
      <w:r w:rsidR="00B22B6D" w:rsidRPr="00EB76BB">
        <w:t>Л</w:t>
      </w:r>
      <w:r w:rsidR="00107901" w:rsidRPr="00107901">
        <w:t>абораторная работа</w:t>
      </w:r>
      <w:r w:rsidR="00B22B6D" w:rsidRPr="00EB76BB">
        <w:t xml:space="preserve"> </w:t>
      </w:r>
      <w:r w:rsidR="007E592A" w:rsidRPr="00EB76BB">
        <w:t>№</w:t>
      </w:r>
      <w:r w:rsidR="00B22B6D" w:rsidRPr="00EB76BB">
        <w:t>6</w:t>
      </w:r>
      <w:r w:rsidR="00107901">
        <w:t>.</w:t>
      </w:r>
      <w:r w:rsidR="00A17CCD">
        <w:t xml:space="preserve"> </w:t>
      </w:r>
      <w:r w:rsidR="00342D93" w:rsidRPr="00EB76BB">
        <w:t>Программирование множественного ветвления. Пользовательские функции</w:t>
      </w:r>
      <w:bookmarkEnd w:id="53"/>
    </w:p>
    <w:p w:rsidR="00107901" w:rsidRPr="003F1A37" w:rsidRDefault="00107901" w:rsidP="000542B9">
      <w:pPr>
        <w:pStyle w:val="3"/>
        <w:numPr>
          <w:ilvl w:val="2"/>
          <w:numId w:val="67"/>
        </w:numPr>
      </w:pPr>
      <w:bookmarkStart w:id="54" w:name="_Toc863147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54"/>
    </w:p>
    <w:p w:rsidR="00DC39A1" w:rsidRPr="00EB76BB" w:rsidRDefault="00DC39A1" w:rsidP="008A34A9">
      <w:pPr>
        <w:spacing w:line="240" w:lineRule="auto"/>
      </w:pPr>
      <w:r w:rsidRPr="00483E23">
        <w:t xml:space="preserve">Цель </w:t>
      </w:r>
      <w:r w:rsidR="00920BC9" w:rsidRPr="00483E23">
        <w:t xml:space="preserve">лабораторной </w:t>
      </w:r>
      <w:r w:rsidRPr="00483E23">
        <w:t xml:space="preserve">работы – получить навыки </w:t>
      </w:r>
      <w:r w:rsidR="00483E23" w:rsidRPr="00483E23">
        <w:t>использования</w:t>
      </w:r>
      <w:r w:rsidRPr="00483E23">
        <w:t xml:space="preserve"> оператора множественного выбора и создания пользовательских функций.</w:t>
      </w:r>
      <w:r w:rsidRPr="00EB76BB">
        <w:t xml:space="preserve"> 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55" w:name="_Toc863148"/>
      <w:r>
        <w:t>Краткие т</w:t>
      </w:r>
      <w:r w:rsidRPr="00EB76BB">
        <w:t>еоретическ</w:t>
      </w:r>
      <w:r>
        <w:t>ие сведения</w:t>
      </w:r>
      <w:bookmarkEnd w:id="55"/>
    </w:p>
    <w:p w:rsidR="00DC39A1" w:rsidRPr="00EB76BB" w:rsidRDefault="00DC39A1" w:rsidP="00050047">
      <w:pPr>
        <w:pStyle w:val="4"/>
      </w:pPr>
      <w:r w:rsidRPr="00EB76BB">
        <w:t>Пользовательские функции</w:t>
      </w:r>
    </w:p>
    <w:p w:rsidR="00DC39A1" w:rsidRPr="00EB76BB" w:rsidRDefault="00DC39A1" w:rsidP="008A34A9">
      <w:pPr>
        <w:spacing w:line="240" w:lineRule="auto"/>
      </w:pPr>
      <w:r w:rsidRPr="00A35DC4">
        <w:rPr>
          <w:b/>
          <w:i/>
        </w:rPr>
        <w:t>Подпрограммой</w:t>
      </w:r>
      <w:r w:rsidRPr="00EB76BB">
        <w:t xml:space="preserve"> называется именованная группа операторов, решающая какую-то конкретную задачу, это подпрограмму можно запустить, вызвав по имени, любое количество раз из различных мест программы. Подпрограммы избавили разработчиков от рутинного повторения однотипного кода.</w:t>
      </w:r>
    </w:p>
    <w:p w:rsidR="00DC39A1" w:rsidRPr="00EB76BB" w:rsidRDefault="00DC39A1" w:rsidP="008A34A9">
      <w:pPr>
        <w:spacing w:line="240" w:lineRule="auto"/>
      </w:pPr>
      <w:r w:rsidRPr="00A35DC4">
        <w:rPr>
          <w:b/>
          <w:i/>
        </w:rPr>
        <w:t>Вызовом</w:t>
      </w:r>
      <w:r w:rsidRPr="00EB76BB">
        <w:t xml:space="preserve"> подпрограммы называется обращение к ней по имени с целью её использования. Вызов </w:t>
      </w:r>
      <w:r w:rsidR="000C2222">
        <w:t>–</w:t>
      </w:r>
      <w:r w:rsidRPr="00EB76BB">
        <w:t xml:space="preserve"> это запуск подпрограммы.</w:t>
      </w:r>
    </w:p>
    <w:p w:rsidR="00DC39A1" w:rsidRPr="00EB76BB" w:rsidRDefault="00DC39A1" w:rsidP="008A34A9">
      <w:pPr>
        <w:spacing w:line="240" w:lineRule="auto"/>
      </w:pPr>
      <w:r w:rsidRPr="00A35DC4">
        <w:rPr>
          <w:b/>
          <w:i/>
        </w:rPr>
        <w:t>Функция</w:t>
      </w:r>
      <w:r w:rsidRPr="00EB76BB">
        <w:rPr>
          <w:b/>
        </w:rPr>
        <w:t xml:space="preserve"> </w:t>
      </w:r>
      <w:r w:rsidR="000C2222">
        <w:t>–</w:t>
      </w:r>
      <w:r w:rsidRPr="00EB76BB">
        <w:t xml:space="preserve"> это определенная группа операций с уникальным именем, которая может:</w:t>
      </w:r>
    </w:p>
    <w:p w:rsidR="00DC39A1" w:rsidRPr="00EB76BB" w:rsidRDefault="00A17CCD" w:rsidP="000542B9">
      <w:pPr>
        <w:pStyle w:val="af5"/>
        <w:numPr>
          <w:ilvl w:val="0"/>
          <w:numId w:val="21"/>
        </w:numPr>
        <w:suppressAutoHyphens/>
        <w:spacing w:line="240" w:lineRule="auto"/>
        <w:ind w:left="1418"/>
      </w:pPr>
      <w:r>
        <w:t>в</w:t>
      </w:r>
      <w:r w:rsidR="00DC39A1" w:rsidRPr="00EB76BB">
        <w:t>ызываться по имени в любом месте программы</w:t>
      </w:r>
      <w:r>
        <w:t>;</w:t>
      </w:r>
    </w:p>
    <w:p w:rsidR="00DC39A1" w:rsidRPr="00EB76BB" w:rsidRDefault="00A17CCD" w:rsidP="000542B9">
      <w:pPr>
        <w:pStyle w:val="af5"/>
        <w:numPr>
          <w:ilvl w:val="0"/>
          <w:numId w:val="21"/>
        </w:numPr>
        <w:suppressAutoHyphens/>
        <w:spacing w:line="240" w:lineRule="auto"/>
        <w:ind w:left="1418"/>
        <w:rPr>
          <w:rFonts w:cstheme="minorBidi"/>
        </w:rPr>
      </w:pPr>
      <w:r>
        <w:t>п</w:t>
      </w:r>
      <w:r w:rsidR="00DC39A1" w:rsidRPr="00EB76BB">
        <w:t>олучать определенный набор значений из внешней программы в момент вызова</w:t>
      </w:r>
      <w:r>
        <w:t>;</w:t>
      </w:r>
    </w:p>
    <w:p w:rsidR="00DC39A1" w:rsidRPr="00EB76BB" w:rsidRDefault="00A17CCD" w:rsidP="000542B9">
      <w:pPr>
        <w:pStyle w:val="af5"/>
        <w:numPr>
          <w:ilvl w:val="0"/>
          <w:numId w:val="21"/>
        </w:numPr>
        <w:suppressAutoHyphens/>
        <w:spacing w:line="240" w:lineRule="auto"/>
        <w:ind w:left="1418"/>
      </w:pPr>
      <w:r>
        <w:t>в</w:t>
      </w:r>
      <w:r w:rsidR="00DC39A1" w:rsidRPr="00EB76BB">
        <w:t>озвращать в качестве значения некоторый результат заранее заданного типа.</w:t>
      </w:r>
    </w:p>
    <w:p w:rsidR="00DC39A1" w:rsidRPr="00EB76BB" w:rsidRDefault="00B04EAE" w:rsidP="008A34A9">
      <w:pPr>
        <w:spacing w:line="240" w:lineRule="auto"/>
      </w:pPr>
      <w:r>
        <w:t>Ч</w:t>
      </w:r>
      <w:r w:rsidR="00DC39A1" w:rsidRPr="00EB76BB">
        <w:t>тобы использовать функцию, ее необходимо описать. Для</w:t>
      </w:r>
      <w:r w:rsidR="00512DEA">
        <w:t> </w:t>
      </w:r>
      <w:r w:rsidR="00DC39A1" w:rsidRPr="00EB76BB">
        <w:t xml:space="preserve">этого </w:t>
      </w:r>
      <w:r w:rsidR="00926003">
        <w:t>необходимо</w:t>
      </w:r>
      <w:r w:rsidR="00DC39A1" w:rsidRPr="00EB76BB">
        <w:t xml:space="preserve"> задать тип возвращаемого функцией результата, имя функции, передаваемые ей параметры, а затем записать выполняемый функцией алгоритм. Схема описания функции </w:t>
      </w:r>
      <w:r w:rsidR="00926003">
        <w:t xml:space="preserve">имеет </w:t>
      </w:r>
      <w:r w:rsidR="00DC39A1" w:rsidRPr="00EB76BB">
        <w:t>следующи</w:t>
      </w:r>
      <w:r w:rsidR="00926003">
        <w:t>й</w:t>
      </w:r>
      <w:r w:rsidR="00DC39A1" w:rsidRPr="00EB76BB">
        <w:t xml:space="preserve"> </w:t>
      </w:r>
      <w:r w:rsidR="00926003">
        <w:t>вид</w:t>
      </w:r>
      <w:r w:rsidR="004270FC" w:rsidRPr="00EB76BB">
        <w:t xml:space="preserve"> [3]</w:t>
      </w:r>
      <w:r w:rsidR="00DC39A1" w:rsidRPr="00EB76BB">
        <w:t>:</w:t>
      </w:r>
    </w:p>
    <w:p w:rsidR="00DC39A1" w:rsidRPr="00926003" w:rsidRDefault="00DC39A1" w:rsidP="00926003">
      <w:pPr>
        <w:pStyle w:val="afe"/>
      </w:pPr>
      <w:r w:rsidRPr="00926003">
        <w:t xml:space="preserve">Тип_результата Имя_функции (Тип_пар1 Имя_пар1, Тип_пар2 Имя_пар2, ...) </w:t>
      </w:r>
    </w:p>
    <w:p w:rsidR="00DC39A1" w:rsidRPr="00B12C20" w:rsidRDefault="00DC39A1" w:rsidP="00926003">
      <w:pPr>
        <w:pStyle w:val="afe"/>
      </w:pPr>
      <w:r w:rsidRPr="00B12C20">
        <w:t>{</w:t>
      </w:r>
    </w:p>
    <w:p w:rsidR="00DC39A1" w:rsidRPr="00B12C20" w:rsidRDefault="00DC39A1" w:rsidP="00926003">
      <w:pPr>
        <w:pStyle w:val="afe"/>
      </w:pPr>
      <w:r w:rsidRPr="00B12C20">
        <w:t xml:space="preserve">  Оператор1;</w:t>
      </w:r>
    </w:p>
    <w:p w:rsidR="00DC39A1" w:rsidRPr="00B12C20" w:rsidRDefault="00DC39A1" w:rsidP="00926003">
      <w:pPr>
        <w:pStyle w:val="afe"/>
      </w:pPr>
      <w:r w:rsidRPr="00B12C20">
        <w:t xml:space="preserve">  ...</w:t>
      </w:r>
    </w:p>
    <w:p w:rsidR="00DC39A1" w:rsidRPr="00B12C20" w:rsidRDefault="00DC39A1" w:rsidP="00926003">
      <w:pPr>
        <w:pStyle w:val="afe"/>
      </w:pPr>
      <w:r w:rsidRPr="00B12C20">
        <w:t xml:space="preserve">  Оператор</w:t>
      </w:r>
      <w:r w:rsidRPr="00926003">
        <w:t>N</w:t>
      </w:r>
      <w:r w:rsidRPr="00B12C20">
        <w:t>;</w:t>
      </w:r>
    </w:p>
    <w:p w:rsidR="00DC39A1" w:rsidRPr="00B12C20" w:rsidRDefault="00DC39A1" w:rsidP="00926003">
      <w:pPr>
        <w:pStyle w:val="afe"/>
      </w:pPr>
      <w:r w:rsidRPr="00B12C20">
        <w:t xml:space="preserve">  </w:t>
      </w:r>
      <w:r w:rsidRPr="00926003">
        <w:t>return</w:t>
      </w:r>
      <w:r w:rsidRPr="00B12C20">
        <w:t xml:space="preserve"> </w:t>
      </w:r>
      <w:r w:rsidRPr="00926003">
        <w:t>n</w:t>
      </w:r>
      <w:r w:rsidRPr="00B12C20">
        <w:t>;</w:t>
      </w:r>
    </w:p>
    <w:p w:rsidR="00DC39A1" w:rsidRPr="00B12C20" w:rsidRDefault="00DC39A1" w:rsidP="00926003">
      <w:pPr>
        <w:pStyle w:val="afe"/>
      </w:pPr>
      <w:r w:rsidRPr="00B12C20">
        <w:t>}</w:t>
      </w:r>
    </w:p>
    <w:p w:rsidR="00DC39A1" w:rsidRPr="00EB76BB" w:rsidRDefault="00DC39A1" w:rsidP="008A34A9">
      <w:pPr>
        <w:spacing w:line="240" w:lineRule="auto"/>
      </w:pPr>
      <w:r w:rsidRPr="00EB76BB">
        <w:t>Тип_результата </w:t>
      </w:r>
      <w:r w:rsidR="000C2222">
        <w:t>–</w:t>
      </w:r>
      <w:r w:rsidRPr="00EB76BB">
        <w:t xml:space="preserve"> некоторый существующий (например, встроенный) тип данных или ключевое слово void, указывающее на</w:t>
      </w:r>
      <w:r w:rsidR="00926003">
        <w:t> </w:t>
      </w:r>
      <w:r w:rsidRPr="00EB76BB">
        <w:t>то что функция никакого значения возвращать не будет.</w:t>
      </w:r>
    </w:p>
    <w:p w:rsidR="00DC39A1" w:rsidRPr="00EB76BB" w:rsidRDefault="00DC39A1" w:rsidP="008A34A9">
      <w:pPr>
        <w:spacing w:line="240" w:lineRule="auto"/>
      </w:pPr>
      <w:r w:rsidRPr="00EB76BB">
        <w:t>Имя_функции </w:t>
      </w:r>
      <w:r w:rsidR="000C2222">
        <w:t>–</w:t>
      </w:r>
      <w:r w:rsidRPr="00EB76BB">
        <w:t xml:space="preserve"> уникальный для пространства имён идентификатор.</w:t>
      </w:r>
    </w:p>
    <w:p w:rsidR="00DC39A1" w:rsidRPr="00EB76BB" w:rsidRDefault="00DC39A1" w:rsidP="008A34A9">
      <w:pPr>
        <w:spacing w:line="240" w:lineRule="auto"/>
      </w:pPr>
      <w:r w:rsidRPr="00EB76BB">
        <w:t>Тип_парN </w:t>
      </w:r>
      <w:r w:rsidR="000C2222">
        <w:t>–</w:t>
      </w:r>
      <w:r w:rsidRPr="00EB76BB">
        <w:t xml:space="preserve"> некоторый существующий (например, встроенный) тип данных для N-oro аргумента</w:t>
      </w:r>
    </w:p>
    <w:p w:rsidR="00DC39A1" w:rsidRPr="00EB76BB" w:rsidRDefault="00DC39A1" w:rsidP="008A34A9">
      <w:pPr>
        <w:spacing w:line="240" w:lineRule="auto"/>
      </w:pPr>
      <w:r w:rsidRPr="00EB76BB">
        <w:t>Имя_парN </w:t>
      </w:r>
      <w:r w:rsidR="000C2222">
        <w:t>–</w:t>
      </w:r>
      <w:r w:rsidRPr="00EB76BB">
        <w:t xml:space="preserve"> уникальное внутри функции имя N-</w:t>
      </w:r>
      <w:r w:rsidR="00926003">
        <w:t>г</w:t>
      </w:r>
      <w:r w:rsidRPr="00EB76BB">
        <w:t>o параметра. Имена параметров можно задавать и в прототипе функции, тогда в</w:t>
      </w:r>
      <w:r w:rsidR="00926003">
        <w:t> </w:t>
      </w:r>
      <w:r w:rsidRPr="00EB76BB">
        <w:t xml:space="preserve">определении </w:t>
      </w:r>
      <w:r w:rsidR="00926003">
        <w:t xml:space="preserve">необходимо </w:t>
      </w:r>
      <w:r w:rsidRPr="00EB76BB">
        <w:t>использовать те же имена.</w:t>
      </w:r>
    </w:p>
    <w:p w:rsidR="00DC39A1" w:rsidRPr="00EB76BB" w:rsidRDefault="00DC39A1" w:rsidP="008A34A9">
      <w:pPr>
        <w:spacing w:line="240" w:lineRule="auto"/>
      </w:pPr>
      <w:r w:rsidRPr="00EB76BB">
        <w:t>ОператорN </w:t>
      </w:r>
      <w:r w:rsidR="000C2222">
        <w:t>–</w:t>
      </w:r>
      <w:r w:rsidRPr="00EB76BB">
        <w:t xml:space="preserve"> некоторые операторы и выражения, содержащиеся внутри функции и выполняющиеся каждый раз </w:t>
      </w:r>
      <w:r w:rsidR="00C7428F">
        <w:t>при </w:t>
      </w:r>
      <w:r w:rsidRPr="00EB76BB">
        <w:t>вызове функции. Внутри операторов мож</w:t>
      </w:r>
      <w:r w:rsidR="00512DEA">
        <w:t>но</w:t>
      </w:r>
      <w:r w:rsidRPr="00EB76BB">
        <w:t xml:space="preserve"> обращаться к глобальным объектам программы; к локальным объектам, объявленным внутри функции; а также к аргументам функции.</w:t>
      </w:r>
    </w:p>
    <w:p w:rsidR="005A05CE" w:rsidRPr="00EB76BB" w:rsidRDefault="00DC39A1" w:rsidP="008A34A9">
      <w:pPr>
        <w:spacing w:line="240" w:lineRule="auto"/>
      </w:pPr>
      <w:r w:rsidRPr="00EB76BB">
        <w:t>return n </w:t>
      </w:r>
      <w:r w:rsidR="000C2222">
        <w:t>–</w:t>
      </w:r>
      <w:r w:rsidRPr="00EB76BB">
        <w:t xml:space="preserve"> оператор, останавливающий работу функции и возвращающий n в качестве её значения (</w:t>
      </w:r>
      <w:r w:rsidR="00C7428F">
        <w:t>при </w:t>
      </w:r>
      <w:r w:rsidRPr="00EB76BB">
        <w:t xml:space="preserve">этом тип n должен соответствовать типу результата в объявлении функции). </w:t>
      </w:r>
    </w:p>
    <w:p w:rsidR="00DC39A1" w:rsidRPr="00EB76BB" w:rsidRDefault="00DC39A1" w:rsidP="008A34A9">
      <w:pPr>
        <w:spacing w:line="240" w:lineRule="auto"/>
      </w:pPr>
      <w:r w:rsidRPr="00EB76BB">
        <w:t>Наличие этого оператора обязательно для функции</w:t>
      </w:r>
      <w:r w:rsidR="00926003">
        <w:t>,</w:t>
      </w:r>
      <w:r w:rsidRPr="00EB76BB">
        <w:t xml:space="preserve"> возвращающей значение. Для функции</w:t>
      </w:r>
      <w:r w:rsidR="00926003">
        <w:t>,</w:t>
      </w:r>
      <w:r w:rsidRPr="00EB76BB">
        <w:t xml:space="preserve"> объявленной как void</w:t>
      </w:r>
      <w:r w:rsidR="00926003">
        <w:t>,</w:t>
      </w:r>
      <w:r w:rsidRPr="00EB76BB">
        <w:t xml:space="preserve"> можно вызывать оператор return без аргументов, это досрочно завершит функцию, иначе </w:t>
      </w:r>
      <w:r w:rsidR="000C2222">
        <w:t>–</w:t>
      </w:r>
      <w:r w:rsidRPr="00EB76BB">
        <w:t xml:space="preserve"> будут выполнены все действия до конца блока описания функции.</w:t>
      </w:r>
    </w:p>
    <w:p w:rsidR="00DC39A1" w:rsidRPr="00EB76BB" w:rsidRDefault="00DC39A1" w:rsidP="008A34A9">
      <w:pPr>
        <w:spacing w:line="240" w:lineRule="auto"/>
      </w:pPr>
      <w:r w:rsidRPr="00EB76BB">
        <w:t xml:space="preserve">Блок определения функции называется также её </w:t>
      </w:r>
      <w:r w:rsidRPr="00A35DC4">
        <w:rPr>
          <w:b/>
          <w:i/>
        </w:rPr>
        <w:t>телом</w:t>
      </w:r>
      <w:r w:rsidRPr="00EB76BB">
        <w:t>.</w:t>
      </w:r>
    </w:p>
    <w:p w:rsidR="00DC39A1" w:rsidRPr="00EB76BB" w:rsidRDefault="00DC39A1" w:rsidP="00926003">
      <w:pPr>
        <w:pStyle w:val="4"/>
        <w:rPr>
          <w:rFonts w:cstheme="majorBidi"/>
          <w:szCs w:val="26"/>
        </w:rPr>
      </w:pPr>
      <w:r w:rsidRPr="00EB76BB">
        <w:t>Оператор множественного выбора</w:t>
      </w:r>
    </w:p>
    <w:p w:rsidR="00DC39A1" w:rsidRPr="00EB76BB" w:rsidRDefault="00DC39A1" w:rsidP="008A34A9">
      <w:pPr>
        <w:spacing w:line="240" w:lineRule="auto"/>
      </w:pPr>
      <w:r w:rsidRPr="00EB76BB">
        <w:t xml:space="preserve">Условный оператор </w:t>
      </w:r>
      <w:r w:rsidRPr="00926003">
        <w:rPr>
          <w:b/>
          <w:i/>
          <w:lang w:val="en-US"/>
        </w:rPr>
        <w:t>if</w:t>
      </w:r>
      <w:r w:rsidRPr="00EB76BB">
        <w:t xml:space="preserve">, рассмотренный в предыдущей лабораторной работе, позволяет разделить алгоритм на две ветви. Для разделения алгоритма на большее </w:t>
      </w:r>
      <w:r w:rsidR="00926003">
        <w:t>количество</w:t>
      </w:r>
      <w:r w:rsidRPr="00EB76BB">
        <w:t xml:space="preserve"> ветвей </w:t>
      </w:r>
      <w:r w:rsidR="00512DEA">
        <w:t>используется</w:t>
      </w:r>
      <w:r w:rsidRPr="00EB76BB">
        <w:t xml:space="preserve"> оператор множественного выбора </w:t>
      </w:r>
      <w:r w:rsidR="00926003">
        <w:rPr>
          <w:b/>
          <w:i/>
          <w:lang w:val="en-US"/>
        </w:rPr>
        <w:t>s</w:t>
      </w:r>
      <w:r w:rsidRPr="00926003">
        <w:rPr>
          <w:b/>
          <w:i/>
          <w:lang w:val="en-US"/>
        </w:rPr>
        <w:t>witch</w:t>
      </w:r>
      <w:r w:rsidRPr="00EB76BB">
        <w:t>. Его структура записи представлена ниже</w:t>
      </w:r>
      <w:r w:rsidR="004270FC" w:rsidRPr="00EB76BB">
        <w:t xml:space="preserve"> [3]</w:t>
      </w:r>
      <w:r w:rsidRPr="00EB76BB">
        <w:t>:</w:t>
      </w:r>
    </w:p>
    <w:p w:rsidR="00DC39A1" w:rsidRPr="00B12C20" w:rsidRDefault="00DC39A1" w:rsidP="00926003">
      <w:pPr>
        <w:pStyle w:val="afe"/>
      </w:pPr>
      <w:r w:rsidRPr="00926003">
        <w:t>switch</w:t>
      </w:r>
      <w:r w:rsidRPr="00B12C20">
        <w:t xml:space="preserve"> (/*переменная или выражение*/)</w:t>
      </w:r>
    </w:p>
    <w:p w:rsidR="00DC39A1" w:rsidRPr="00B12C20" w:rsidRDefault="00DC39A1" w:rsidP="00926003">
      <w:pPr>
        <w:pStyle w:val="afe"/>
      </w:pPr>
      <w:r w:rsidRPr="00B12C20">
        <w:t xml:space="preserve"> {</w:t>
      </w:r>
    </w:p>
    <w:p w:rsidR="00DC39A1" w:rsidRPr="00B12C20" w:rsidRDefault="00DC39A1" w:rsidP="00926003">
      <w:pPr>
        <w:pStyle w:val="afe"/>
      </w:pPr>
      <w:r w:rsidRPr="00B12C20">
        <w:t xml:space="preserve"> </w:t>
      </w:r>
      <w:r w:rsidRPr="00926003">
        <w:t>case</w:t>
      </w:r>
      <w:r w:rsidRPr="00B12C20">
        <w:t xml:space="preserve"> /*константное выражение1/*:</w:t>
      </w:r>
    </w:p>
    <w:p w:rsidR="00DC39A1" w:rsidRPr="00B12C20" w:rsidRDefault="00DC39A1" w:rsidP="00926003">
      <w:pPr>
        <w:pStyle w:val="afe"/>
      </w:pPr>
      <w:r w:rsidRPr="00B12C20">
        <w:t xml:space="preserve"> {</w:t>
      </w:r>
    </w:p>
    <w:p w:rsidR="00DC39A1" w:rsidRPr="00B12C20" w:rsidRDefault="00DC39A1" w:rsidP="00926003">
      <w:pPr>
        <w:pStyle w:val="afe"/>
      </w:pPr>
      <w:r w:rsidRPr="00B12C20">
        <w:t xml:space="preserve"> /*группа операторов*/;</w:t>
      </w:r>
    </w:p>
    <w:p w:rsidR="00DC39A1" w:rsidRPr="00B12C20" w:rsidRDefault="00DC39A1" w:rsidP="00926003">
      <w:pPr>
        <w:pStyle w:val="afe"/>
      </w:pPr>
      <w:r w:rsidRPr="00B12C20">
        <w:t xml:space="preserve"> </w:t>
      </w:r>
      <w:r w:rsidRPr="00926003">
        <w:t>break</w:t>
      </w:r>
      <w:r w:rsidRPr="00B12C20">
        <w:t>;</w:t>
      </w:r>
    </w:p>
    <w:p w:rsidR="00DC39A1" w:rsidRPr="00B12C20" w:rsidRDefault="00DC39A1" w:rsidP="00926003">
      <w:pPr>
        <w:pStyle w:val="afe"/>
      </w:pPr>
      <w:r w:rsidRPr="00B12C20">
        <w:t xml:space="preserve"> }</w:t>
      </w:r>
    </w:p>
    <w:p w:rsidR="00DC39A1" w:rsidRPr="00B12C20" w:rsidRDefault="00DC39A1" w:rsidP="00926003">
      <w:pPr>
        <w:pStyle w:val="afe"/>
      </w:pPr>
      <w:r w:rsidRPr="00B12C20">
        <w:t xml:space="preserve"> </w:t>
      </w:r>
      <w:r w:rsidRPr="00926003">
        <w:t>case</w:t>
      </w:r>
      <w:r w:rsidRPr="00B12C20">
        <w:t xml:space="preserve"> /*константное выражение2*/:</w:t>
      </w:r>
    </w:p>
    <w:p w:rsidR="00DC39A1" w:rsidRPr="00B12C20" w:rsidRDefault="00DC39A1" w:rsidP="00926003">
      <w:pPr>
        <w:pStyle w:val="afe"/>
      </w:pPr>
      <w:r w:rsidRPr="00B12C20">
        <w:t xml:space="preserve"> {</w:t>
      </w:r>
    </w:p>
    <w:p w:rsidR="00DC39A1" w:rsidRPr="00B12C20" w:rsidRDefault="00DC39A1" w:rsidP="00926003">
      <w:pPr>
        <w:pStyle w:val="afe"/>
      </w:pPr>
      <w:r w:rsidRPr="00B12C20">
        <w:t xml:space="preserve"> /*группа операторов*/;</w:t>
      </w:r>
    </w:p>
    <w:p w:rsidR="00DC39A1" w:rsidRPr="00B12C20" w:rsidRDefault="00DC39A1" w:rsidP="00926003">
      <w:pPr>
        <w:pStyle w:val="afe"/>
      </w:pPr>
      <w:r w:rsidRPr="00B12C20">
        <w:t xml:space="preserve"> </w:t>
      </w:r>
      <w:r w:rsidRPr="00926003">
        <w:t>break</w:t>
      </w:r>
      <w:r w:rsidRPr="00B12C20">
        <w:t>;</w:t>
      </w:r>
    </w:p>
    <w:p w:rsidR="00DC39A1" w:rsidRPr="00B12C20" w:rsidRDefault="00DC39A1" w:rsidP="00926003">
      <w:pPr>
        <w:pStyle w:val="afe"/>
      </w:pPr>
      <w:r w:rsidRPr="00B12C20">
        <w:t xml:space="preserve"> }</w:t>
      </w:r>
    </w:p>
    <w:p w:rsidR="00DC39A1" w:rsidRPr="00B12C20" w:rsidRDefault="00DC39A1" w:rsidP="00926003">
      <w:pPr>
        <w:pStyle w:val="afe"/>
      </w:pPr>
      <w:r w:rsidRPr="00B12C20">
        <w:t xml:space="preserve"> //.    .    .</w:t>
      </w:r>
    </w:p>
    <w:p w:rsidR="00DC39A1" w:rsidRPr="00B12C20" w:rsidRDefault="00DC39A1" w:rsidP="00926003">
      <w:pPr>
        <w:pStyle w:val="afe"/>
      </w:pPr>
      <w:r w:rsidRPr="00B12C20">
        <w:t xml:space="preserve"> </w:t>
      </w:r>
      <w:r w:rsidRPr="00926003">
        <w:t>default</w:t>
      </w:r>
      <w:r w:rsidRPr="00B12C20">
        <w:t>:</w:t>
      </w:r>
    </w:p>
    <w:p w:rsidR="00DC39A1" w:rsidRPr="00B12C20" w:rsidRDefault="00DC39A1" w:rsidP="00926003">
      <w:pPr>
        <w:pStyle w:val="afe"/>
      </w:pPr>
      <w:r w:rsidRPr="00B12C20">
        <w:t xml:space="preserve">                {</w:t>
      </w:r>
    </w:p>
    <w:p w:rsidR="00DC39A1" w:rsidRPr="00B12C20" w:rsidRDefault="00DC39A1" w:rsidP="00926003">
      <w:pPr>
        <w:pStyle w:val="afe"/>
      </w:pPr>
      <w:r w:rsidRPr="00B12C20">
        <w:t xml:space="preserve">                </w:t>
      </w:r>
      <w:r w:rsidRPr="00B12C20">
        <w:tab/>
        <w:t xml:space="preserve"> /*группа операторов*/;</w:t>
      </w:r>
    </w:p>
    <w:p w:rsidR="00DC39A1" w:rsidRPr="00B12C20" w:rsidRDefault="00DC39A1" w:rsidP="00926003">
      <w:pPr>
        <w:pStyle w:val="afe"/>
      </w:pPr>
      <w:r w:rsidRPr="00B12C20">
        <w:t xml:space="preserve">                }</w:t>
      </w:r>
    </w:p>
    <w:p w:rsidR="00DC39A1" w:rsidRPr="00B12C20" w:rsidRDefault="00DC39A1" w:rsidP="00926003">
      <w:pPr>
        <w:pStyle w:val="afe"/>
      </w:pPr>
      <w:r w:rsidRPr="00B12C20">
        <w:t xml:space="preserve"> }</w:t>
      </w:r>
    </w:p>
    <w:p w:rsidR="00720A80" w:rsidRDefault="00720A80" w:rsidP="008A34A9">
      <w:pPr>
        <w:spacing w:line="240" w:lineRule="auto"/>
      </w:pPr>
    </w:p>
    <w:p w:rsidR="005A05CE" w:rsidRPr="00EB76BB" w:rsidRDefault="00DC39A1" w:rsidP="008A34A9">
      <w:pPr>
        <w:spacing w:line="240" w:lineRule="auto"/>
      </w:pPr>
      <w:r w:rsidRPr="00EB76BB">
        <w:t xml:space="preserve">Здесь в скобках после оператора </w:t>
      </w:r>
      <w:r w:rsidR="00926003" w:rsidRPr="00926003">
        <w:rPr>
          <w:b/>
          <w:i/>
        </w:rPr>
        <w:t>s</w:t>
      </w:r>
      <w:r w:rsidRPr="00926003">
        <w:rPr>
          <w:b/>
          <w:i/>
          <w:lang w:val="en-US"/>
        </w:rPr>
        <w:t>witch</w:t>
      </w:r>
      <w:r w:rsidRPr="00EB76BB">
        <w:t xml:space="preserve"> указывается выражение или переменная, на основе которой производится ветвление алгоритма. Служебное слово </w:t>
      </w:r>
      <w:r w:rsidR="00926003" w:rsidRPr="00926003">
        <w:rPr>
          <w:b/>
          <w:i/>
          <w:lang w:val="en-US"/>
        </w:rPr>
        <w:t>c</w:t>
      </w:r>
      <w:r w:rsidRPr="00926003">
        <w:rPr>
          <w:b/>
          <w:i/>
          <w:lang w:val="en-US"/>
        </w:rPr>
        <w:t>ase</w:t>
      </w:r>
      <w:r w:rsidRPr="00EB76BB">
        <w:t xml:space="preserve"> указывает возможные варианты значений для условия выбора.</w:t>
      </w:r>
    </w:p>
    <w:p w:rsidR="00E13798" w:rsidRPr="00EB76BB" w:rsidRDefault="00926003" w:rsidP="008A34A9">
      <w:pPr>
        <w:spacing w:line="240" w:lineRule="auto"/>
        <w:rPr>
          <w:b/>
        </w:rPr>
      </w:pPr>
      <w:r>
        <w:t>Если</w:t>
      </w:r>
      <w:r w:rsidR="00DC39A1" w:rsidRPr="00EB76BB">
        <w:t xml:space="preserve"> фактическое значение выражения, задающего условие, совпадает со значением, указанным после </w:t>
      </w:r>
      <w:r w:rsidRPr="00926003">
        <w:rPr>
          <w:b/>
          <w:i/>
          <w:lang w:val="en-US"/>
        </w:rPr>
        <w:t>c</w:t>
      </w:r>
      <w:r w:rsidR="00DC39A1" w:rsidRPr="00926003">
        <w:rPr>
          <w:b/>
          <w:i/>
          <w:lang w:val="en-US"/>
        </w:rPr>
        <w:t>ase</w:t>
      </w:r>
      <w:r w:rsidR="00DC39A1" w:rsidRPr="00EB76BB">
        <w:rPr>
          <w:b/>
        </w:rPr>
        <w:t>,</w:t>
      </w:r>
      <w:r w:rsidR="00DC39A1" w:rsidRPr="00EB76BB">
        <w:t xml:space="preserve"> выполняется группа операторов, записанных в фигурных скобках после него. </w:t>
      </w:r>
      <w:r w:rsidR="00512DEA">
        <w:t xml:space="preserve">Если </w:t>
      </w:r>
      <w:r w:rsidR="00DC39A1" w:rsidRPr="00EB76BB">
        <w:t xml:space="preserve">значение не совпадает ни с одним из обозначенных вариантов, выполняется группа операторов в фигурных скобках после служебного слова </w:t>
      </w:r>
      <w:r w:rsidR="00DC39A1" w:rsidRPr="00926003">
        <w:rPr>
          <w:b/>
          <w:i/>
        </w:rPr>
        <w:t>default</w:t>
      </w:r>
      <w:r w:rsidR="00DC39A1" w:rsidRPr="00EB76BB">
        <w:rPr>
          <w:b/>
        </w:rPr>
        <w:t>.</w:t>
      </w:r>
    </w:p>
    <w:p w:rsidR="004D6E2F" w:rsidRDefault="004D6E2F" w:rsidP="004D6E2F">
      <w:pPr>
        <w:pStyle w:val="3"/>
      </w:pPr>
      <w:bookmarkStart w:id="56" w:name="_Toc863149"/>
      <w:r>
        <w:t>Общая часть лабораторной работы</w:t>
      </w:r>
      <w:bookmarkEnd w:id="56"/>
    </w:p>
    <w:p w:rsidR="00B12C20" w:rsidRPr="00EB76BB" w:rsidRDefault="00B12C20" w:rsidP="00B12C20">
      <w:pPr>
        <w:spacing w:line="240" w:lineRule="auto"/>
      </w:pPr>
      <w:r w:rsidRPr="000035B6">
        <w:rPr>
          <w:i/>
        </w:rPr>
        <w:t>Задача</w:t>
      </w:r>
      <w:r>
        <w:rPr>
          <w:i/>
        </w:rPr>
        <w:t xml:space="preserve"> 1.</w:t>
      </w:r>
      <w:r>
        <w:t xml:space="preserve"> </w:t>
      </w:r>
      <w:r w:rsidRPr="00EB76BB">
        <w:t>Из пяти введенных значений выбрать наименьшее.</w:t>
      </w:r>
    </w:p>
    <w:p w:rsidR="00DC39A1" w:rsidRPr="00EB76BB" w:rsidRDefault="00B12C20" w:rsidP="008A34A9">
      <w:pPr>
        <w:spacing w:line="240" w:lineRule="auto"/>
      </w:pPr>
      <w:r w:rsidRPr="000035B6">
        <w:rPr>
          <w:i/>
        </w:rPr>
        <w:t>Решение</w:t>
      </w:r>
      <w:r>
        <w:t xml:space="preserve">. Чтобы </w:t>
      </w:r>
      <w:r w:rsidR="00DC39A1" w:rsidRPr="00EB76BB">
        <w:t>реши</w:t>
      </w:r>
      <w:r>
        <w:t xml:space="preserve">ть </w:t>
      </w:r>
      <w:r w:rsidR="00DC39A1" w:rsidRPr="00EB76BB">
        <w:t>задач</w:t>
      </w:r>
      <w:r>
        <w:t xml:space="preserve">у, </w:t>
      </w:r>
      <w:r w:rsidR="00DC39A1" w:rsidRPr="00EB76BB">
        <w:t xml:space="preserve">составим программу, в которой объявим пять целочисленных переменных </w:t>
      </w:r>
      <w:r>
        <w:t xml:space="preserve">для входных данных </w:t>
      </w:r>
      <w:r w:rsidR="00DC39A1" w:rsidRPr="00EB76BB">
        <w:t>а1,</w:t>
      </w:r>
      <w:r>
        <w:t xml:space="preserve"> </w:t>
      </w:r>
      <w:r w:rsidR="00DC39A1" w:rsidRPr="00B12C20">
        <w:rPr>
          <w:i/>
        </w:rPr>
        <w:t>а</w:t>
      </w:r>
      <w:r w:rsidR="00DC39A1" w:rsidRPr="00EB76BB">
        <w:t>2,</w:t>
      </w:r>
      <w:r>
        <w:t xml:space="preserve"> </w:t>
      </w:r>
      <w:r w:rsidR="00DC39A1" w:rsidRPr="00B12C20">
        <w:rPr>
          <w:i/>
        </w:rPr>
        <w:t>а</w:t>
      </w:r>
      <w:r w:rsidR="00DC39A1" w:rsidRPr="00EB76BB">
        <w:t>3,</w:t>
      </w:r>
      <w:r>
        <w:t xml:space="preserve"> </w:t>
      </w:r>
      <w:r w:rsidR="00DC39A1" w:rsidRPr="00B12C20">
        <w:rPr>
          <w:i/>
        </w:rPr>
        <w:t>а</w:t>
      </w:r>
      <w:r w:rsidR="00DC39A1" w:rsidRPr="00EB76BB">
        <w:t xml:space="preserve">4 и </w:t>
      </w:r>
      <w:r w:rsidR="00DC39A1" w:rsidRPr="00B12C20">
        <w:rPr>
          <w:i/>
        </w:rPr>
        <w:t>а</w:t>
      </w:r>
      <w:r w:rsidR="00DC39A1" w:rsidRPr="00EB76BB">
        <w:t xml:space="preserve">5, а также </w:t>
      </w:r>
      <w:r>
        <w:t xml:space="preserve">ещё одну для </w:t>
      </w:r>
      <w:r w:rsidR="00DC39A1" w:rsidRPr="00EB76BB">
        <w:t xml:space="preserve">результата </w:t>
      </w:r>
      <w:r w:rsidR="00DC39A1" w:rsidRPr="00B12C20">
        <w:rPr>
          <w:i/>
          <w:lang w:val="en-US"/>
        </w:rPr>
        <w:t>m</w:t>
      </w:r>
      <w:r w:rsidR="00DC39A1" w:rsidRPr="00EB76BB">
        <w:t>.</w:t>
      </w:r>
    </w:p>
    <w:p w:rsidR="00DC39A1" w:rsidRPr="00EB76BB" w:rsidRDefault="00DC39A1" w:rsidP="008A34A9">
      <w:pPr>
        <w:spacing w:line="240" w:lineRule="auto"/>
      </w:pPr>
      <w:r w:rsidRPr="00EB76BB">
        <w:t xml:space="preserve">Алгоритм </w:t>
      </w:r>
      <w:r w:rsidR="00B12C20">
        <w:t xml:space="preserve">выбора </w:t>
      </w:r>
      <w:r w:rsidRPr="00EB76BB">
        <w:t>минимального среди пяти чисел можно словестно описать следующим образом:</w:t>
      </w:r>
    </w:p>
    <w:p w:rsidR="00DC39A1" w:rsidRPr="00EB76BB" w:rsidRDefault="00DC39A1" w:rsidP="000542B9">
      <w:pPr>
        <w:pStyle w:val="af5"/>
        <w:numPr>
          <w:ilvl w:val="0"/>
          <w:numId w:val="22"/>
        </w:numPr>
        <w:suppressAutoHyphens/>
        <w:spacing w:line="240" w:lineRule="auto"/>
      </w:pPr>
      <w:r w:rsidRPr="00EB76BB">
        <w:t xml:space="preserve">Сравнить </w:t>
      </w:r>
      <w:r w:rsidR="00B12C20">
        <w:t xml:space="preserve">первые </w:t>
      </w:r>
      <w:r w:rsidRPr="00EB76BB">
        <w:t>два числа и выбрать среди них минимальное</w:t>
      </w:r>
      <w:r w:rsidR="00B12C20">
        <w:t>.</w:t>
      </w:r>
    </w:p>
    <w:p w:rsidR="00DC39A1" w:rsidRPr="00EB76BB" w:rsidRDefault="00DC39A1" w:rsidP="000542B9">
      <w:pPr>
        <w:pStyle w:val="af5"/>
        <w:numPr>
          <w:ilvl w:val="0"/>
          <w:numId w:val="22"/>
        </w:numPr>
        <w:suppressAutoHyphens/>
        <w:spacing w:line="240" w:lineRule="auto"/>
        <w:rPr>
          <w:rFonts w:cstheme="minorBidi"/>
        </w:rPr>
      </w:pPr>
      <w:r w:rsidRPr="00EB76BB">
        <w:t>Полученное в шаге 1 минимальное число сравнить с</w:t>
      </w:r>
      <w:r w:rsidR="00B12C20">
        <w:t> </w:t>
      </w:r>
      <w:r w:rsidRPr="00EB76BB">
        <w:t>третьим, выбрать среди них минимальное</w:t>
      </w:r>
      <w:r w:rsidR="00B12C20">
        <w:t>.</w:t>
      </w:r>
    </w:p>
    <w:p w:rsidR="00DC39A1" w:rsidRPr="00EB76BB" w:rsidRDefault="00DC39A1" w:rsidP="000542B9">
      <w:pPr>
        <w:pStyle w:val="af5"/>
        <w:numPr>
          <w:ilvl w:val="0"/>
          <w:numId w:val="22"/>
        </w:numPr>
        <w:suppressAutoHyphens/>
        <w:spacing w:line="240" w:lineRule="auto"/>
      </w:pPr>
      <w:r w:rsidRPr="00EB76BB">
        <w:t>Полученное в шаге 2 минимальное число сравнить с</w:t>
      </w:r>
      <w:r w:rsidR="00B12C20">
        <w:t> </w:t>
      </w:r>
      <w:r w:rsidRPr="00EB76BB">
        <w:t>четвертым, выбрать среди них минимальное</w:t>
      </w:r>
      <w:r w:rsidR="00B12C20">
        <w:t>.</w:t>
      </w:r>
    </w:p>
    <w:p w:rsidR="00DC39A1" w:rsidRPr="00EB76BB" w:rsidRDefault="00DC39A1" w:rsidP="000542B9">
      <w:pPr>
        <w:pStyle w:val="af5"/>
        <w:numPr>
          <w:ilvl w:val="0"/>
          <w:numId w:val="22"/>
        </w:numPr>
        <w:suppressAutoHyphens/>
        <w:spacing w:line="240" w:lineRule="auto"/>
      </w:pPr>
      <w:r w:rsidRPr="00EB76BB">
        <w:t>Полученное в шаге 3 минимальное число сравнить с</w:t>
      </w:r>
      <w:r w:rsidR="00B12C20">
        <w:t> </w:t>
      </w:r>
      <w:r w:rsidRPr="00EB76BB">
        <w:t>пятым, выбрать среди них минимальное.</w:t>
      </w:r>
    </w:p>
    <w:p w:rsidR="00DC39A1" w:rsidRPr="00EB76BB" w:rsidRDefault="00DC39A1" w:rsidP="008A34A9">
      <w:pPr>
        <w:spacing w:line="240" w:lineRule="auto"/>
      </w:pPr>
      <w:r w:rsidRPr="00EB76BB">
        <w:t xml:space="preserve">Из описания алгоритма видно, что операция сравнения производится </w:t>
      </w:r>
      <w:r w:rsidR="00B12C20">
        <w:t>4</w:t>
      </w:r>
      <w:r w:rsidRPr="00EB76BB">
        <w:t xml:space="preserve"> раза. </w:t>
      </w:r>
      <w:r w:rsidR="00B12C20">
        <w:t>Ч</w:t>
      </w:r>
      <w:r w:rsidRPr="00EB76BB">
        <w:t>тобы не описывать ее несколько раз для</w:t>
      </w:r>
      <w:r w:rsidR="00B12C20">
        <w:t> </w:t>
      </w:r>
      <w:r w:rsidRPr="00EB76BB">
        <w:t xml:space="preserve">каждой группы сравниваемых чисел, создадим функцию выбора минимального значения из двух. Функция возвращает целое число и в нее передаются два параметра (переменные), которые участвуют в равнении. Таким образом, функция выбора минимального из двух значений имеет </w:t>
      </w:r>
      <w:r w:rsidR="00304D26">
        <w:t xml:space="preserve">следующий </w:t>
      </w:r>
      <w:r w:rsidRPr="00EB76BB">
        <w:t>вид</w:t>
      </w:r>
      <w:r w:rsidR="00292F96">
        <w:t>:</w:t>
      </w:r>
    </w:p>
    <w:p w:rsidR="00DC39A1" w:rsidRPr="00EF2145" w:rsidRDefault="00DC39A1" w:rsidP="00362370">
      <w:pPr>
        <w:pStyle w:val="afe"/>
        <w:rPr>
          <w:szCs w:val="22"/>
          <w:lang w:val="en-US"/>
        </w:rPr>
      </w:pPr>
      <w:r w:rsidRPr="00EF2145">
        <w:rPr>
          <w:lang w:val="en-US"/>
        </w:rPr>
        <w:t>int min(int a, int b)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ab/>
        <w:t xml:space="preserve">if (b&lt;m) </w:t>
      </w:r>
      <w:r w:rsidR="00304D26" w:rsidRPr="00EF2145">
        <w:rPr>
          <w:lang w:val="en-US"/>
        </w:rPr>
        <w:t xml:space="preserve">return </w:t>
      </w:r>
      <w:r w:rsidRPr="00EF2145">
        <w:rPr>
          <w:lang w:val="en-US"/>
        </w:rPr>
        <w:t>b</w:t>
      </w:r>
    </w:p>
    <w:p w:rsidR="00DC39A1" w:rsidRPr="00EF2145" w:rsidRDefault="00304D26" w:rsidP="00362370">
      <w:pPr>
        <w:pStyle w:val="afe"/>
        <w:rPr>
          <w:lang w:val="en-US"/>
        </w:rPr>
      </w:pPr>
      <w:r w:rsidRPr="00EF2145">
        <w:rPr>
          <w:lang w:val="en-US"/>
        </w:rPr>
        <w:tab/>
        <w:t xml:space="preserve">else </w:t>
      </w:r>
      <w:r w:rsidR="00DC39A1" w:rsidRPr="00EF2145">
        <w:rPr>
          <w:lang w:val="en-US"/>
        </w:rPr>
        <w:t>return m;</w:t>
      </w:r>
    </w:p>
    <w:p w:rsidR="00DC39A1" w:rsidRPr="00A50E8B" w:rsidRDefault="00DC39A1" w:rsidP="00362370">
      <w:pPr>
        <w:pStyle w:val="afe"/>
      </w:pPr>
      <w:r w:rsidRPr="00A50E8B">
        <w:t>}</w:t>
      </w:r>
    </w:p>
    <w:p w:rsidR="00304D26" w:rsidRDefault="00DC39A1" w:rsidP="008A34A9">
      <w:pPr>
        <w:spacing w:line="240" w:lineRule="auto"/>
      </w:pPr>
      <w:r w:rsidRPr="00EB76BB">
        <w:t xml:space="preserve">Заметим, что это </w:t>
      </w:r>
      <w:r w:rsidR="00304D26">
        <w:t xml:space="preserve">наглядный, но не самый лучший </w:t>
      </w:r>
      <w:r w:rsidRPr="00EB76BB">
        <w:t xml:space="preserve">способ </w:t>
      </w:r>
      <w:r w:rsidR="00960E98">
        <w:t>реализации функции</w:t>
      </w:r>
      <w:r w:rsidRPr="00EB76BB">
        <w:t xml:space="preserve">. </w:t>
      </w:r>
      <w:r w:rsidR="00304D26">
        <w:t xml:space="preserve">Более эффективный вариант </w:t>
      </w:r>
      <w:r w:rsidR="00512DEA">
        <w:t xml:space="preserve">её реализации </w:t>
      </w:r>
      <w:r w:rsidR="00304D26">
        <w:t>может иметь следующий вид</w:t>
      </w:r>
      <w:r w:rsidR="00292F96">
        <w:t>:</w:t>
      </w:r>
    </w:p>
    <w:p w:rsidR="00304D26" w:rsidRPr="007B020F" w:rsidRDefault="00304D26" w:rsidP="00304D26">
      <w:pPr>
        <w:pStyle w:val="afe"/>
        <w:rPr>
          <w:szCs w:val="22"/>
        </w:rPr>
      </w:pPr>
      <w:r w:rsidRPr="00765FF1">
        <w:rPr>
          <w:lang w:val="en-US"/>
        </w:rPr>
        <w:t>int</w:t>
      </w:r>
      <w:r w:rsidRPr="007B020F">
        <w:t xml:space="preserve"> </w:t>
      </w:r>
      <w:r w:rsidRPr="00765FF1">
        <w:rPr>
          <w:lang w:val="en-US"/>
        </w:rPr>
        <w:t>min</w:t>
      </w:r>
      <w:r w:rsidRPr="007B020F">
        <w:t>(</w:t>
      </w:r>
      <w:r w:rsidRPr="00765FF1">
        <w:rPr>
          <w:lang w:val="en-US"/>
        </w:rPr>
        <w:t>int</w:t>
      </w:r>
      <w:r w:rsidRPr="007B020F">
        <w:t xml:space="preserve"> </w:t>
      </w:r>
      <w:r w:rsidRPr="00765FF1">
        <w:rPr>
          <w:lang w:val="en-US"/>
        </w:rPr>
        <w:t>a</w:t>
      </w:r>
      <w:r w:rsidRPr="007B020F">
        <w:t xml:space="preserve">, </w:t>
      </w:r>
      <w:r w:rsidRPr="00765FF1">
        <w:rPr>
          <w:lang w:val="en-US"/>
        </w:rPr>
        <w:t>int</w:t>
      </w:r>
      <w:r w:rsidRPr="007B020F">
        <w:t xml:space="preserve"> </w:t>
      </w:r>
      <w:r w:rsidRPr="00765FF1">
        <w:rPr>
          <w:lang w:val="en-US"/>
        </w:rPr>
        <w:t>b</w:t>
      </w:r>
      <w:r w:rsidRPr="007B020F">
        <w:t>)</w:t>
      </w:r>
    </w:p>
    <w:p w:rsidR="00304D26" w:rsidRPr="00EF2145" w:rsidRDefault="00304D26" w:rsidP="00304D26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304D26" w:rsidRPr="00EF2145" w:rsidRDefault="00304D26" w:rsidP="00304D26">
      <w:pPr>
        <w:pStyle w:val="afe"/>
        <w:rPr>
          <w:lang w:val="en-US"/>
        </w:rPr>
      </w:pPr>
      <w:r w:rsidRPr="00EF2145">
        <w:rPr>
          <w:lang w:val="en-US"/>
        </w:rPr>
        <w:tab/>
        <w:t>return b&lt;m ? b : a;</w:t>
      </w:r>
    </w:p>
    <w:p w:rsidR="00304D26" w:rsidRPr="000E1931" w:rsidRDefault="00304D26" w:rsidP="00304D26">
      <w:pPr>
        <w:pStyle w:val="afe"/>
      </w:pPr>
      <w:r w:rsidRPr="000E1931">
        <w:t>}</w:t>
      </w:r>
    </w:p>
    <w:p w:rsidR="00DC39A1" w:rsidRPr="00EB76BB" w:rsidRDefault="00DC39A1" w:rsidP="008A34A9">
      <w:pPr>
        <w:spacing w:line="240" w:lineRule="auto"/>
      </w:pPr>
      <w:r w:rsidRPr="00EB76BB">
        <w:t xml:space="preserve">В функции </w:t>
      </w:r>
      <w:r w:rsidRPr="00EB76BB">
        <w:rPr>
          <w:lang w:val="en-US"/>
        </w:rPr>
        <w:t>main</w:t>
      </w:r>
      <w:r w:rsidRPr="00EB76BB">
        <w:t xml:space="preserve">() программы после ввода значений переменной организуем многократный вызов функции </w:t>
      </w:r>
      <w:r w:rsidRPr="00EB76BB">
        <w:rPr>
          <w:lang w:val="en-US"/>
        </w:rPr>
        <w:t>min</w:t>
      </w:r>
      <w:r w:rsidRPr="00EB76BB">
        <w:t xml:space="preserve"> для поиска минимального значения среди пяти чисел.</w:t>
      </w:r>
    </w:p>
    <w:p w:rsidR="00DC39A1" w:rsidRPr="00EB76BB" w:rsidRDefault="00960E98" w:rsidP="008A34A9">
      <w:pPr>
        <w:spacing w:line="240" w:lineRule="auto"/>
      </w:pPr>
      <w:r>
        <w:t>Исполь</w:t>
      </w:r>
      <w:r w:rsidR="00390C96">
        <w:t xml:space="preserve">зование описанной </w:t>
      </w:r>
      <w:r w:rsidR="00DC39A1" w:rsidRPr="00EB76BB">
        <w:t xml:space="preserve">функции для решения задачи имеет </w:t>
      </w:r>
      <w:r w:rsidR="00390C96">
        <w:t xml:space="preserve">следующий </w:t>
      </w:r>
      <w:r w:rsidR="00DC39A1" w:rsidRPr="00EB76BB">
        <w:t>вид</w:t>
      </w:r>
      <w:r w:rsidR="00512DEA">
        <w:t>:</w:t>
      </w:r>
    </w:p>
    <w:p w:rsidR="005813EE" w:rsidRPr="00221BB4" w:rsidRDefault="005813EE" w:rsidP="00362370">
      <w:pPr>
        <w:pStyle w:val="afe"/>
      </w:pPr>
    </w:p>
    <w:p w:rsidR="00DC39A1" w:rsidRPr="00EF2145" w:rsidRDefault="00DC39A1" w:rsidP="00362370">
      <w:pPr>
        <w:pStyle w:val="afe"/>
        <w:rPr>
          <w:szCs w:val="22"/>
          <w:lang w:val="en-US"/>
        </w:rPr>
      </w:pPr>
      <w:r w:rsidRPr="00EF2145">
        <w:rPr>
          <w:lang w:val="en-US"/>
        </w:rPr>
        <w:t>m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=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min(a1,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a2)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m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=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min(m,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a3)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m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=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min(m,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a4)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m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=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min(m,</w:t>
      </w:r>
      <w:r w:rsidR="00960E98" w:rsidRPr="00EF2145">
        <w:rPr>
          <w:lang w:val="en-US"/>
        </w:rPr>
        <w:t xml:space="preserve"> </w:t>
      </w:r>
      <w:r w:rsidRPr="00EF2145">
        <w:rPr>
          <w:lang w:val="en-US"/>
        </w:rPr>
        <w:t>a5);</w:t>
      </w:r>
    </w:p>
    <w:p w:rsidR="00DC39A1" w:rsidRPr="00EF2145" w:rsidRDefault="00DC39A1" w:rsidP="00362370">
      <w:pPr>
        <w:pStyle w:val="afe"/>
        <w:rPr>
          <w:lang w:val="en-US"/>
        </w:rPr>
      </w:pPr>
    </w:p>
    <w:p w:rsidR="00DC39A1" w:rsidRPr="00EB76BB" w:rsidRDefault="00DC39A1" w:rsidP="008A34A9">
      <w:pPr>
        <w:spacing w:line="240" w:lineRule="auto"/>
      </w:pPr>
      <w:r w:rsidRPr="00EB76BB">
        <w:t>Полный к</w:t>
      </w:r>
      <w:r w:rsidR="005813EE" w:rsidRPr="00EB76BB">
        <w:t>од программы представлен на рис</w:t>
      </w:r>
      <w:r w:rsidRPr="00EB76BB">
        <w:t>.</w:t>
      </w:r>
      <w:r w:rsidR="00390C96">
        <w:t> </w:t>
      </w:r>
      <w:r w:rsidRPr="00EB76BB">
        <w:t>1.</w:t>
      </w:r>
    </w:p>
    <w:p w:rsidR="00390C96" w:rsidRPr="00EB76BB" w:rsidRDefault="00390C96" w:rsidP="00390C96">
      <w:pPr>
        <w:spacing w:line="240" w:lineRule="auto"/>
      </w:pPr>
      <w:r w:rsidRPr="000035B6">
        <w:rPr>
          <w:i/>
        </w:rPr>
        <w:t>Задача</w:t>
      </w:r>
      <w:r>
        <w:rPr>
          <w:i/>
        </w:rPr>
        <w:t xml:space="preserve"> 2.</w:t>
      </w:r>
      <w:r>
        <w:t xml:space="preserve"> </w:t>
      </w:r>
      <w:r w:rsidRPr="00EB76BB">
        <w:t>По введенному номеру дня в неделе вывести его название.</w:t>
      </w:r>
    </w:p>
    <w:p w:rsidR="00390C96" w:rsidRPr="00EB76BB" w:rsidRDefault="00390C96" w:rsidP="00390C96">
      <w:pPr>
        <w:spacing w:line="240" w:lineRule="auto"/>
      </w:pPr>
      <w:r w:rsidRPr="000035B6">
        <w:rPr>
          <w:i/>
        </w:rPr>
        <w:t>Решение</w:t>
      </w:r>
      <w:r>
        <w:t xml:space="preserve">. </w:t>
      </w:r>
      <w:r w:rsidRPr="00EB76BB">
        <w:t xml:space="preserve">Для решения задачи используем оператор множественного выбора </w:t>
      </w:r>
      <w:r w:rsidRPr="00390C96">
        <w:rPr>
          <w:b/>
          <w:i/>
        </w:rPr>
        <w:t>switch</w:t>
      </w:r>
      <w:r w:rsidRPr="00EB76BB">
        <w:t xml:space="preserve">. </w:t>
      </w:r>
      <w:r>
        <w:t xml:space="preserve">Определим </w:t>
      </w:r>
      <w:r w:rsidRPr="00EB76BB">
        <w:t xml:space="preserve">целочисленную переменную </w:t>
      </w:r>
      <w:r w:rsidRPr="00390C96">
        <w:rPr>
          <w:i/>
          <w:lang w:val="en-US"/>
        </w:rPr>
        <w:t>n</w:t>
      </w:r>
      <w:r w:rsidRPr="00EB76BB">
        <w:t xml:space="preserve">, введем ее значение с клавиатуры. </w:t>
      </w:r>
    </w:p>
    <w:p w:rsidR="00390C96" w:rsidRPr="00EB76BB" w:rsidRDefault="00390C96" w:rsidP="00390C96">
      <w:pPr>
        <w:spacing w:line="240" w:lineRule="auto"/>
      </w:pPr>
      <w:r w:rsidRPr="00EB76BB">
        <w:t xml:space="preserve">Оператор множественного выбора организуем следующим образом. В качестве условия выбора используем переменную </w:t>
      </w:r>
      <w:r w:rsidRPr="00390C96">
        <w:rPr>
          <w:i/>
          <w:lang w:val="en-US"/>
        </w:rPr>
        <w:t>n</w:t>
      </w:r>
      <w:r w:rsidRPr="00EB76BB">
        <w:t xml:space="preserve">. Варианты выбора зададим в скобках после </w:t>
      </w:r>
      <w:r w:rsidRPr="00390C96">
        <w:rPr>
          <w:b/>
          <w:i/>
          <w:lang w:val="en-US"/>
        </w:rPr>
        <w:t>case</w:t>
      </w:r>
      <w:r w:rsidRPr="00EB76BB">
        <w:t xml:space="preserve">, указав числа от 1 до 7 (номера дней недели), для каждого из возможных значений выведем на экран название дня недели. Предусмотрим случай, когда пользователь ввел число, не являющееся номером дня недели. Для этого используем </w:t>
      </w:r>
      <w:r w:rsidRPr="00EB76BB">
        <w:rPr>
          <w:b/>
        </w:rPr>
        <w:t xml:space="preserve">default </w:t>
      </w:r>
      <w:r w:rsidRPr="00EB76BB">
        <w:t>и выведем сообщение об ошибке.</w:t>
      </w:r>
    </w:p>
    <w:p w:rsidR="00390C96" w:rsidRPr="00EB76BB" w:rsidRDefault="00390C96" w:rsidP="00390C96">
      <w:pPr>
        <w:spacing w:line="240" w:lineRule="auto"/>
      </w:pPr>
      <w:r w:rsidRPr="00EB76BB">
        <w:t>Код программы представлен на рис.</w:t>
      </w:r>
      <w:r>
        <w:t> </w:t>
      </w:r>
      <w:r w:rsidRPr="00EB76BB">
        <w:t>2. (вывод кириллицы в</w:t>
      </w:r>
      <w:r>
        <w:t> </w:t>
      </w:r>
      <w:r w:rsidRPr="00EB76BB">
        <w:t>консоли организовать самостоятельно).</w:t>
      </w:r>
    </w:p>
    <w:p w:rsidR="00DC39A1" w:rsidRPr="00EB76BB" w:rsidRDefault="00DC39A1" w:rsidP="008A34A9">
      <w:pPr>
        <w:spacing w:line="240" w:lineRule="auto"/>
      </w:pPr>
    </w:p>
    <w:p w:rsidR="00DC39A1" w:rsidRPr="00EB76BB" w:rsidRDefault="001C29C3" w:rsidP="008A34A9">
      <w:pPr>
        <w:spacing w:line="240" w:lineRule="auto"/>
        <w:ind w:firstLine="0"/>
        <w:jc w:val="center"/>
      </w:pPr>
      <w:r w:rsidRPr="001C29C3">
        <w:rPr>
          <w:noProof/>
        </w:rPr>
        <w:drawing>
          <wp:inline distT="0" distB="0" distL="0" distR="0" wp14:anchorId="1C53B8C2" wp14:editId="04F53FDD">
            <wp:extent cx="3102634" cy="614403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08459" cy="6155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9A1" w:rsidRPr="00EB76BB" w:rsidRDefault="005813EE" w:rsidP="00622231">
      <w:pPr>
        <w:pStyle w:val="aff2"/>
      </w:pPr>
      <w:r w:rsidRPr="00EB76BB">
        <w:t>Рис.</w:t>
      </w:r>
      <w:r w:rsidR="00DC39A1" w:rsidRPr="00EB76BB">
        <w:t xml:space="preserve">1. </w:t>
      </w:r>
      <w:r w:rsidR="00390C96">
        <w:t>П</w:t>
      </w:r>
      <w:r w:rsidR="00DC39A1" w:rsidRPr="00EB76BB">
        <w:t>рограмм</w:t>
      </w:r>
      <w:r w:rsidR="00390C96">
        <w:t>а</w:t>
      </w:r>
      <w:r w:rsidR="00DC39A1" w:rsidRPr="00EB76BB">
        <w:t xml:space="preserve"> </w:t>
      </w:r>
      <w:r w:rsidR="00390C96">
        <w:t>выбора минимума</w:t>
      </w:r>
    </w:p>
    <w:p w:rsidR="00390C96" w:rsidRPr="00EB76BB" w:rsidRDefault="00390C96" w:rsidP="00390C96">
      <w:pPr>
        <w:spacing w:line="240" w:lineRule="auto"/>
      </w:pPr>
      <w:r w:rsidRPr="00EB76BB">
        <w:t xml:space="preserve">На этом решение задачи окончено. </w:t>
      </w:r>
    </w:p>
    <w:p w:rsidR="00390C96" w:rsidRPr="00EB76BB" w:rsidRDefault="00390C96" w:rsidP="00390C96">
      <w:pPr>
        <w:pStyle w:val="3"/>
        <w:rPr>
          <w:rFonts w:cstheme="majorBidi"/>
        </w:rPr>
      </w:pPr>
      <w:bookmarkStart w:id="57" w:name="_Toc863150"/>
      <w:r w:rsidRPr="00EB76BB">
        <w:t>Индивидуальн</w:t>
      </w:r>
      <w:r>
        <w:t>ая часть лабораторной работы</w:t>
      </w:r>
      <w:bookmarkEnd w:id="57"/>
    </w:p>
    <w:p w:rsidR="00544DBC" w:rsidRPr="00592E8F" w:rsidRDefault="00544DBC" w:rsidP="00544DB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две программы на языке Си, каждая из которых должна решать задачу 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 xml:space="preserve">я соответствующего типа. Каждая программа должна запросить у пользователя все необходимые исходные данные и вывести результаты </w:t>
      </w:r>
      <w:r w:rsidR="001C29C3" w:rsidRPr="001C29C3">
        <w:rPr>
          <w:rFonts w:eastAsiaTheme="minorEastAsia"/>
        </w:rPr>
        <w:t xml:space="preserve">решения задачи </w:t>
      </w:r>
      <w:r w:rsidRPr="00592E8F">
        <w:rPr>
          <w:rFonts w:eastAsiaTheme="minorEastAsia"/>
        </w:rPr>
        <w:t>на экран.</w:t>
      </w:r>
    </w:p>
    <w:p w:rsidR="00544DBC" w:rsidRPr="00592E8F" w:rsidRDefault="00544DBC" w:rsidP="00544DB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544DBC" w:rsidRPr="00AA003C" w:rsidRDefault="00544DBC" w:rsidP="00544DB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DC39A1" w:rsidRPr="00EB76BB" w:rsidRDefault="00DC39A1" w:rsidP="008A34A9">
      <w:pPr>
        <w:spacing w:line="240" w:lineRule="auto"/>
      </w:pPr>
    </w:p>
    <w:p w:rsidR="00DC39A1" w:rsidRPr="00EB76BB" w:rsidRDefault="00DC39A1" w:rsidP="00622231">
      <w:pPr>
        <w:pStyle w:val="aff2"/>
      </w:pPr>
      <w:r w:rsidRPr="00EB76BB">
        <w:rPr>
          <w:noProof/>
        </w:rPr>
        <w:drawing>
          <wp:inline distT="0" distB="0" distL="0" distR="0">
            <wp:extent cx="4705192" cy="5833449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115" cy="5863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76BB">
        <w:t xml:space="preserve"> </w:t>
      </w:r>
    </w:p>
    <w:p w:rsidR="00DC39A1" w:rsidRDefault="00DC39A1" w:rsidP="00622231">
      <w:pPr>
        <w:pStyle w:val="aff2"/>
      </w:pPr>
      <w:r w:rsidRPr="00EB76BB">
        <w:t>Рис.</w:t>
      </w:r>
      <w:r w:rsidR="005813EE" w:rsidRPr="00EB76BB">
        <w:t xml:space="preserve"> </w:t>
      </w:r>
      <w:r w:rsidRPr="00EB76BB">
        <w:t xml:space="preserve">2. </w:t>
      </w:r>
      <w:r w:rsidR="00544DBC">
        <w:t>П</w:t>
      </w:r>
      <w:r w:rsidR="00544DBC" w:rsidRPr="00EB76BB">
        <w:t>рограмм</w:t>
      </w:r>
      <w:r w:rsidR="00544DBC">
        <w:t>а</w:t>
      </w:r>
      <w:r w:rsidR="00544DBC" w:rsidRPr="00EB76BB">
        <w:t xml:space="preserve"> </w:t>
      </w:r>
      <w:r w:rsidR="00544DBC">
        <w:t>вывода названия дня недели</w:t>
      </w:r>
    </w:p>
    <w:p w:rsidR="00544DBC" w:rsidRDefault="00544DBC" w:rsidP="00544DBC">
      <w:pPr>
        <w:pStyle w:val="3"/>
      </w:pPr>
      <w:bookmarkStart w:id="58" w:name="_Toc863151"/>
      <w:r>
        <w:t>Задачи для самостоятельного решения</w:t>
      </w:r>
      <w:bookmarkEnd w:id="58"/>
    </w:p>
    <w:p w:rsidR="00544DBC" w:rsidRPr="006C37D1" w:rsidRDefault="00544DBC" w:rsidP="00544DBC">
      <w:pPr>
        <w:pStyle w:val="4"/>
      </w:pPr>
      <w:r>
        <w:t>З</w:t>
      </w:r>
      <w:r w:rsidRPr="006C37D1">
        <w:t>адачи первого типа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По номеру введенного месяца вывести название месяца и название сезона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Дано двузначное число. Вывести его название в текстовой форме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Вводятся два числа и символ операции над ними (+; -; *; /). Вывести результаты вычислений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Вводится сторона квадрата. Вывести его площадь, радиус вписанной окружности, площадь описанной окружности, длину диагонали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Вводится сторона квадрата. Вывести его периметр, радиус описанной окружности, площадь вписанной окружности, длину диагонали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Дано количество дней с начало года. Вывести название дня недели, если первое января был понедельник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Введено пять оценок у студента по программированию. Вывести текстовое описание среднего балла по предмету («отлично», «хорошо», «удовлетворительно», «неудовлетворительно»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Даны три числа. Определить их: среднее арифметическое, среднее гармоническое, сумму, минимальное из них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Даны три числа. Определить их: среднее геометрическое, среднее квадратическое, произведение, максимальное из них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Определить синус, тангенс, натуральный логарифм или экспоненту введённого числа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Определить косинус, котангенс, десятичный логарифм или квадрат введённого числа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Определить арксинус, арктангенс, натуральный логарифм или куб введённого числа (на выбор пользователя).</w:t>
      </w:r>
    </w:p>
    <w:p w:rsidR="003B4A28" w:rsidRPr="00530279" w:rsidRDefault="003B4A28" w:rsidP="000542B9">
      <w:pPr>
        <w:pStyle w:val="af5"/>
        <w:numPr>
          <w:ilvl w:val="0"/>
          <w:numId w:val="82"/>
        </w:numPr>
        <w:spacing w:line="240" w:lineRule="auto"/>
        <w:ind w:left="426"/>
      </w:pPr>
      <w:r w:rsidRPr="00530279">
        <w:t>Определить арккосинус, арккотангенс, десятичный логарифм или квадратный корень введённого числа (на выбор пользователя).</w:t>
      </w:r>
    </w:p>
    <w:p w:rsidR="00544DBC" w:rsidRPr="006C37D1" w:rsidRDefault="00544DBC" w:rsidP="00544DBC">
      <w:pPr>
        <w:pStyle w:val="4"/>
      </w:pPr>
      <w:r>
        <w:t>З</w:t>
      </w:r>
      <w:r w:rsidRPr="006C37D1">
        <w:t xml:space="preserve">адачи </w:t>
      </w:r>
      <w:r>
        <w:t>второго</w:t>
      </w:r>
      <w:r w:rsidRPr="006C37D1">
        <w:t xml:space="preserve"> типа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Заданы радиусы четырех окружностей. Определить и вывести минимальную из площадей этих окружностей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Заданы радиусы пяти окружностей. Определить и вывести максимальную из длин этих окружностей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Для каждого из трех отрезков заданы координаты его концов. Определить самый длинный отрезок и вывести его длину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Даны стороны четырех квадратов. Определить среди периметров этих квадратов максимальный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Даны стороны пяти квадратов. Определить среди площадей этих квадратов минимальную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Даны стороны пяти квадратов. Определить квадрат с самой длинной диагональю и вывести ее значение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 xml:space="preserve">Даны стороны шести квадратов. </w:t>
      </w:r>
      <w:r w:rsidR="00DF438A">
        <w:t>Определить</w:t>
      </w:r>
      <w:r>
        <w:t xml:space="preserve"> количество </w:t>
      </w:r>
      <w:r w:rsidRPr="00530279">
        <w:t>квадратов</w:t>
      </w:r>
      <w:r>
        <w:t xml:space="preserve">, у которых площадь </w:t>
      </w:r>
      <w:r w:rsidRPr="00530279">
        <w:t>меньше 10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 xml:space="preserve">Даны радиусы семи окружностей. </w:t>
      </w:r>
      <w:r w:rsidR="00DF438A">
        <w:t>Определить</w:t>
      </w:r>
      <w:r>
        <w:t xml:space="preserve"> количество </w:t>
      </w:r>
      <w:r w:rsidRPr="00530279">
        <w:t>окружностей</w:t>
      </w:r>
      <w:r>
        <w:t xml:space="preserve">, у которых площадь </w:t>
      </w:r>
      <w:r w:rsidRPr="00530279">
        <w:t>больше 20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 xml:space="preserve">Даны радиусы шести окружностей. </w:t>
      </w:r>
      <w:r w:rsidR="00DF438A">
        <w:t>Определить</w:t>
      </w:r>
      <w:r>
        <w:t xml:space="preserve"> количество </w:t>
      </w:r>
      <w:r w:rsidRPr="00530279">
        <w:t>окружностей</w:t>
      </w:r>
      <w:r>
        <w:t>, у которых д</w:t>
      </w:r>
      <w:r w:rsidRPr="00530279">
        <w:t>лин</w:t>
      </w:r>
      <w:r>
        <w:t>а</w:t>
      </w:r>
      <w:r w:rsidRPr="00530279">
        <w:t xml:space="preserve"> окружност</w:t>
      </w:r>
      <w:r>
        <w:t>и</w:t>
      </w:r>
      <w:r w:rsidRPr="00530279">
        <w:t xml:space="preserve"> меньше 15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Эталонн</w:t>
      </w:r>
      <w:r>
        <w:t xml:space="preserve">ая масса </w:t>
      </w:r>
      <w:r w:rsidRPr="00530279">
        <w:t xml:space="preserve">одной </w:t>
      </w:r>
      <w:r>
        <w:t xml:space="preserve">пачки </w:t>
      </w:r>
      <w:r w:rsidRPr="00530279">
        <w:t xml:space="preserve">сортового чая составляет 1,2 кг. Последовательно взвешено 8 пачек чая. Допустимая погрешность </w:t>
      </w:r>
      <w:r>
        <w:t xml:space="preserve">массы </w:t>
      </w:r>
      <w:r w:rsidRPr="00530279">
        <w:t>составляет 10</w:t>
      </w:r>
      <w:r>
        <w:t> </w:t>
      </w:r>
      <w:r w:rsidRPr="00530279">
        <w:t xml:space="preserve">г. Определить </w:t>
      </w:r>
      <w:r>
        <w:t xml:space="preserve">количество пачек, масса которых </w:t>
      </w:r>
      <w:r w:rsidRPr="00530279">
        <w:t xml:space="preserve">соответствует </w:t>
      </w:r>
      <w:r>
        <w:t>заявленной с необходимой точностью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 xml:space="preserve">Согласно стандарту масса одного слитка сплава должна составлять 800 г. Последовательно измерена масса </w:t>
      </w:r>
      <w:r>
        <w:t>7</w:t>
      </w:r>
      <w:r w:rsidRPr="00530279">
        <w:t xml:space="preserve"> слитков. Допустим</w:t>
      </w:r>
      <w:r>
        <w:t xml:space="preserve">ое отклонение массы </w:t>
      </w:r>
      <w:r w:rsidRPr="00530279">
        <w:t xml:space="preserve">составляет 20 г. Определить процент брака в </w:t>
      </w:r>
      <w:r w:rsidR="00AF4B79">
        <w:t xml:space="preserve">этой </w:t>
      </w:r>
      <w:r w:rsidRPr="00530279">
        <w:t>партии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>Студенческая группа состоит из пяти человек. Каждый студент сдаёт по три экзамена, успеваемость в группе считается нормальной, если средний балл по группе не менее 3,7. Определить средний балл по группе и сделать вывод об</w:t>
      </w:r>
      <w:r w:rsidR="00AF4B79">
        <w:t> </w:t>
      </w:r>
      <w:r w:rsidRPr="00530279">
        <w:t>успеваемости.</w:t>
      </w:r>
    </w:p>
    <w:p w:rsidR="003B4A28" w:rsidRPr="00530279" w:rsidRDefault="003B4A28" w:rsidP="000542B9">
      <w:pPr>
        <w:pStyle w:val="af5"/>
        <w:numPr>
          <w:ilvl w:val="0"/>
          <w:numId w:val="83"/>
        </w:numPr>
        <w:spacing w:line="240" w:lineRule="auto"/>
      </w:pPr>
      <w:r w:rsidRPr="00530279">
        <w:t xml:space="preserve">Подарочные комплекты формируются из трех предметов различной стоимости. Имеется четыре таких комплекта. Определить стоимость самого дорогого из них. </w:t>
      </w:r>
    </w:p>
    <w:p w:rsidR="00DC39A1" w:rsidRPr="00EB76BB" w:rsidRDefault="00DC39A1" w:rsidP="00544DBC">
      <w:pPr>
        <w:pStyle w:val="4"/>
      </w:pPr>
      <w:r w:rsidRPr="00EB76BB">
        <w:t>Зада</w:t>
      </w:r>
      <w:r w:rsidR="00544DBC">
        <w:t>чи</w:t>
      </w:r>
      <w:r w:rsidRPr="00EB76BB">
        <w:t xml:space="preserve"> повышенной сложности</w:t>
      </w:r>
    </w:p>
    <w:p w:rsidR="00DC39A1" w:rsidRPr="00EB76BB" w:rsidRDefault="00DC39A1" w:rsidP="000542B9">
      <w:pPr>
        <w:pStyle w:val="af5"/>
        <w:numPr>
          <w:ilvl w:val="0"/>
          <w:numId w:val="23"/>
        </w:numPr>
        <w:spacing w:line="240" w:lineRule="auto"/>
        <w:ind w:left="426"/>
      </w:pPr>
      <w:r w:rsidRPr="00EB76BB">
        <w:t xml:space="preserve">Даны два целых числа: D (день) и М (месяц), определяющие правильную дату невисокосного года. Вывести значения D и M для даты, предшествующей указанной. </w:t>
      </w:r>
    </w:p>
    <w:p w:rsidR="00DC39A1" w:rsidRPr="00EB76BB" w:rsidRDefault="00DC39A1" w:rsidP="000542B9">
      <w:pPr>
        <w:pStyle w:val="af5"/>
        <w:numPr>
          <w:ilvl w:val="0"/>
          <w:numId w:val="23"/>
        </w:numPr>
        <w:spacing w:line="240" w:lineRule="auto"/>
        <w:ind w:left="426"/>
      </w:pPr>
      <w:r w:rsidRPr="00EB76BB">
        <w:t xml:space="preserve">Даны два целых числа: D (день) и М (месяц), определяющие правильную дату невисокосного года. Вывести значения D и M для даты, следующей за указанной. </w:t>
      </w:r>
    </w:p>
    <w:p w:rsidR="00DC39A1" w:rsidRPr="00EB76BB" w:rsidRDefault="00DC39A1" w:rsidP="000542B9">
      <w:pPr>
        <w:pStyle w:val="af5"/>
        <w:numPr>
          <w:ilvl w:val="0"/>
          <w:numId w:val="23"/>
        </w:numPr>
        <w:spacing w:line="240" w:lineRule="auto"/>
        <w:ind w:left="426"/>
      </w:pPr>
      <w:r w:rsidRPr="00EB76BB">
        <w:t xml:space="preserve">Локатор ориентирован на одну из сторон света («С» </w:t>
      </w:r>
      <w:r w:rsidR="00AF4B79" w:rsidRPr="00EB76BB">
        <w:t>–</w:t>
      </w:r>
      <w:r w:rsidRPr="00EB76BB">
        <w:t xml:space="preserve"> север, «З» </w:t>
      </w:r>
      <w:r w:rsidR="00AF4B79" w:rsidRPr="00EB76BB">
        <w:t>–</w:t>
      </w:r>
      <w:r w:rsidRPr="00EB76BB">
        <w:t xml:space="preserve"> запад, «Ю» </w:t>
      </w:r>
      <w:r w:rsidR="00AF4B79" w:rsidRPr="00EB76BB">
        <w:t>–</w:t>
      </w:r>
      <w:r w:rsidRPr="00EB76BB">
        <w:t xml:space="preserve"> Юг, «В» </w:t>
      </w:r>
      <w:r w:rsidR="00AF4B79" w:rsidRPr="00EB76BB">
        <w:t>–</w:t>
      </w:r>
      <w:r w:rsidRPr="00EB76BB">
        <w:t xml:space="preserve"> Восток) и может принимать три цифровые команды поворота: 1 – поворот налево, -1 – поворот направо, 2 – поворот на 180⁰. Дан символ С – исходная ориентация локатора и целый числа №1 и №2 – две посланные команды.  Вывести ориентацию локатора после выполнения этих команд. </w:t>
      </w:r>
    </w:p>
    <w:p w:rsidR="00DC39A1" w:rsidRPr="00EB76BB" w:rsidRDefault="00DC39A1" w:rsidP="000542B9">
      <w:pPr>
        <w:pStyle w:val="af5"/>
        <w:numPr>
          <w:ilvl w:val="0"/>
          <w:numId w:val="23"/>
        </w:numPr>
        <w:spacing w:line="240" w:lineRule="auto"/>
        <w:ind w:left="426"/>
      </w:pPr>
      <w:r w:rsidRPr="00EB76BB">
        <w:t>Мастям игральных карт присвоены порядковые номера: 1 – пики, 2 – трефы, 3 – бубны, 4 – червы. Достоинству карт, старших десятки, присвоены номера: 11 – валет, 12 - дама, 13 – король, 14 – туз. Даны два целых числа: N – достоинство (6≤N≤14) и М – масть карты (1≤M≤4). Вывести название соответствующей карты вида «шестерка бубен», «дама червей», «туз треф» и т.п.</w:t>
      </w:r>
    </w:p>
    <w:p w:rsidR="00DC39A1" w:rsidRPr="00EB76BB" w:rsidRDefault="00B22B6D" w:rsidP="00544DBC">
      <w:pPr>
        <w:pStyle w:val="3"/>
        <w:rPr>
          <w:rFonts w:cstheme="majorBidi"/>
          <w:sz w:val="28"/>
          <w:szCs w:val="20"/>
        </w:rPr>
      </w:pPr>
      <w:bookmarkStart w:id="59" w:name="_Toc863152"/>
      <w:r w:rsidRPr="00EB76BB">
        <w:t>Контрольные вопросы</w:t>
      </w:r>
      <w:bookmarkEnd w:id="59"/>
    </w:p>
    <w:p w:rsidR="00DC39A1" w:rsidRPr="00EB76BB" w:rsidRDefault="00DC39A1" w:rsidP="000542B9">
      <w:pPr>
        <w:pStyle w:val="af5"/>
        <w:numPr>
          <w:ilvl w:val="0"/>
          <w:numId w:val="24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называют подпрограммой?</w:t>
      </w:r>
    </w:p>
    <w:p w:rsidR="00DC39A1" w:rsidRPr="00EB76BB" w:rsidRDefault="00DC39A1" w:rsidP="000542B9">
      <w:pPr>
        <w:pStyle w:val="af5"/>
        <w:numPr>
          <w:ilvl w:val="0"/>
          <w:numId w:val="24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>Приведите схему описания функции.</w:t>
      </w:r>
    </w:p>
    <w:p w:rsidR="00DC39A1" w:rsidRPr="00EB76BB" w:rsidRDefault="00DC39A1" w:rsidP="000542B9">
      <w:pPr>
        <w:pStyle w:val="af5"/>
        <w:numPr>
          <w:ilvl w:val="0"/>
          <w:numId w:val="24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>Что такое оператор множественного выбора, какова его структура?</w:t>
      </w:r>
    </w:p>
    <w:p w:rsidR="00E13798" w:rsidRPr="00EB76BB" w:rsidRDefault="00DC39A1" w:rsidP="000542B9">
      <w:pPr>
        <w:pStyle w:val="af5"/>
        <w:numPr>
          <w:ilvl w:val="0"/>
          <w:numId w:val="24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 xml:space="preserve">В чем отличие оператора </w:t>
      </w:r>
      <w:r w:rsidRPr="00AF4B79">
        <w:rPr>
          <w:b/>
          <w:i/>
          <w:lang w:val="en-US"/>
        </w:rPr>
        <w:t>if</w:t>
      </w:r>
      <w:r w:rsidRPr="00EB76BB">
        <w:t xml:space="preserve"> от </w:t>
      </w:r>
      <w:r w:rsidR="00AF4B79" w:rsidRPr="00AF4B79">
        <w:rPr>
          <w:b/>
          <w:i/>
          <w:lang w:val="en-US"/>
        </w:rPr>
        <w:t>s</w:t>
      </w:r>
      <w:r w:rsidRPr="00AF4B79">
        <w:rPr>
          <w:b/>
          <w:i/>
          <w:lang w:val="en-US"/>
        </w:rPr>
        <w:t>wtich</w:t>
      </w:r>
      <w:r w:rsidRPr="00EB76BB">
        <w:t xml:space="preserve">? </w:t>
      </w:r>
    </w:p>
    <w:p w:rsidR="00E13798" w:rsidRPr="00EB76BB" w:rsidRDefault="00E13798" w:rsidP="008A34A9">
      <w:pPr>
        <w:spacing w:line="240" w:lineRule="auto"/>
        <w:ind w:firstLine="0"/>
        <w:jc w:val="left"/>
      </w:pPr>
      <w:r w:rsidRPr="00EB76BB">
        <w:br w:type="page"/>
      </w:r>
    </w:p>
    <w:p w:rsidR="00DC39A1" w:rsidRPr="00EB76BB" w:rsidRDefault="00B22B6D" w:rsidP="0011518C">
      <w:pPr>
        <w:pStyle w:val="2"/>
      </w:pPr>
      <w:bookmarkStart w:id="60" w:name="_Toc863153"/>
      <w:r w:rsidRPr="00EB76BB">
        <w:t>Л</w:t>
      </w:r>
      <w:r w:rsidR="00107901" w:rsidRPr="00107901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7</w:t>
      </w:r>
      <w:r w:rsidR="00177A2C">
        <w:t>.</w:t>
      </w:r>
      <w:r w:rsidR="001C29C3">
        <w:t xml:space="preserve"> </w:t>
      </w:r>
      <w:r w:rsidR="00342D93" w:rsidRPr="00EB76BB">
        <w:t>Использование циклов с предусловием</w:t>
      </w:r>
      <w:bookmarkEnd w:id="60"/>
    </w:p>
    <w:p w:rsidR="00107901" w:rsidRPr="003F1A37" w:rsidRDefault="00107901" w:rsidP="000542B9">
      <w:pPr>
        <w:pStyle w:val="3"/>
        <w:numPr>
          <w:ilvl w:val="2"/>
          <w:numId w:val="68"/>
        </w:numPr>
      </w:pPr>
      <w:bookmarkStart w:id="61" w:name="_Toc863154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61"/>
    </w:p>
    <w:p w:rsidR="00DC39A1" w:rsidRPr="00B77594" w:rsidRDefault="00DC39A1" w:rsidP="008A34A9">
      <w:pPr>
        <w:spacing w:line="240" w:lineRule="auto"/>
      </w:pPr>
      <w:r w:rsidRPr="00B77594">
        <w:t xml:space="preserve">Цель </w:t>
      </w:r>
      <w:r w:rsidR="00920BC9" w:rsidRPr="00B77594">
        <w:t xml:space="preserve">лабораторной </w:t>
      </w:r>
      <w:r w:rsidRPr="00B77594">
        <w:t>работы – познакомиться с понятием цикла; научиться применять оператор цикла с предусловием для решения задач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B77594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62" w:name="_Toc863155"/>
      <w:r>
        <w:t>Краткие т</w:t>
      </w:r>
      <w:r w:rsidRPr="00EB76BB">
        <w:t>еоретическ</w:t>
      </w:r>
      <w:r>
        <w:t>ие сведения</w:t>
      </w:r>
      <w:bookmarkEnd w:id="62"/>
    </w:p>
    <w:p w:rsidR="00DC39A1" w:rsidRPr="00EB76BB" w:rsidRDefault="00DC39A1" w:rsidP="008A34A9">
      <w:pPr>
        <w:spacing w:line="240" w:lineRule="auto"/>
      </w:pPr>
      <w:r w:rsidRPr="00A35DC4">
        <w:rPr>
          <w:b/>
          <w:i/>
        </w:rPr>
        <w:t>Цикл</w:t>
      </w:r>
      <w:r w:rsidRPr="00EB76BB">
        <w:t xml:space="preserve"> </w:t>
      </w:r>
      <w:r w:rsidR="000C2222">
        <w:t>–</w:t>
      </w:r>
      <w:r w:rsidRPr="00EB76BB">
        <w:t xml:space="preserve"> это </w:t>
      </w:r>
      <w:r w:rsidR="00901713">
        <w:t xml:space="preserve">управляющая конструкция языка программирования, предназначенная для организации </w:t>
      </w:r>
      <w:r w:rsidRPr="00EB76BB">
        <w:t>многократно</w:t>
      </w:r>
      <w:r w:rsidR="00901713">
        <w:t>го</w:t>
      </w:r>
      <w:r w:rsidRPr="00EB76BB">
        <w:t xml:space="preserve"> повтор</w:t>
      </w:r>
      <w:r w:rsidR="00901713">
        <w:t xml:space="preserve">ения </w:t>
      </w:r>
      <w:r w:rsidRPr="00EB76BB">
        <w:t>фрагмент</w:t>
      </w:r>
      <w:r w:rsidR="00901713">
        <w:t>а</w:t>
      </w:r>
      <w:r w:rsidRPr="00EB76BB">
        <w:t xml:space="preserve"> программы.</w:t>
      </w:r>
    </w:p>
    <w:p w:rsidR="00DC39A1" w:rsidRPr="00EB76BB" w:rsidRDefault="00901713" w:rsidP="008A34A9">
      <w:pPr>
        <w:spacing w:line="240" w:lineRule="auto"/>
      </w:pPr>
      <w:r>
        <w:t xml:space="preserve">Можно выделить </w:t>
      </w:r>
      <w:r w:rsidR="00DC39A1" w:rsidRPr="00EB76BB">
        <w:t>два типа циклов: типа «пока» и типа «n-раз».</w:t>
      </w:r>
    </w:p>
    <w:p w:rsidR="001C29C3" w:rsidRDefault="00DC39A1" w:rsidP="008A34A9">
      <w:pPr>
        <w:spacing w:line="240" w:lineRule="auto"/>
      </w:pPr>
      <w:r w:rsidRPr="00EB76BB">
        <w:t>Первый тип «пока» предназначен для повторения некоторых действий до тех пор, пока выполняется некоторое условие</w:t>
      </w:r>
      <w:r w:rsidR="004270FC" w:rsidRPr="00EB76BB">
        <w:t xml:space="preserve"> [1]</w:t>
      </w:r>
      <w:r w:rsidRPr="00EB76BB">
        <w:t xml:space="preserve">. Пример: увеличивать число на 5 до тех пор, пока оно не станет трёхзначным. </w:t>
      </w:r>
      <w:r w:rsidR="001C29C3">
        <w:t>Этот</w:t>
      </w:r>
      <w:r w:rsidRPr="00EB76BB">
        <w:t xml:space="preserve"> тип подразделяется на два подтипа: с</w:t>
      </w:r>
      <w:r w:rsidR="00B77594">
        <w:t> </w:t>
      </w:r>
      <w:r w:rsidRPr="00EB76BB">
        <w:t>предусловием и постусловием.</w:t>
      </w:r>
    </w:p>
    <w:p w:rsidR="00DC39A1" w:rsidRPr="00EB76BB" w:rsidRDefault="00DC39A1" w:rsidP="008A34A9">
      <w:pPr>
        <w:spacing w:line="240" w:lineRule="auto"/>
      </w:pPr>
      <w:r w:rsidRPr="00EB76BB">
        <w:t xml:space="preserve">В лабораторной работе рассматривается </w:t>
      </w:r>
      <w:r w:rsidRPr="00A35DC4">
        <w:rPr>
          <w:b/>
          <w:i/>
        </w:rPr>
        <w:t>цикл с предусловием</w:t>
      </w:r>
      <w:r w:rsidRPr="00EB76BB">
        <w:t>.</w:t>
      </w:r>
    </w:p>
    <w:p w:rsidR="00DC39A1" w:rsidRPr="00EB76BB" w:rsidRDefault="00DC39A1" w:rsidP="008A34A9">
      <w:pPr>
        <w:spacing w:line="240" w:lineRule="auto"/>
      </w:pPr>
      <w:r w:rsidRPr="00EB76BB">
        <w:t>Второй тип «n-раз» предназначен для повторения некоторых действий заранее известное количество раз. Пример: умножить число само на себя 4 раза.</w:t>
      </w:r>
    </w:p>
    <w:p w:rsidR="00DC39A1" w:rsidRPr="00EB76BB" w:rsidRDefault="00DC39A1" w:rsidP="008A34A9">
      <w:pPr>
        <w:spacing w:line="240" w:lineRule="auto"/>
      </w:pPr>
      <w:r w:rsidRPr="00EB76BB">
        <w:t xml:space="preserve">Оператор </w:t>
      </w:r>
      <w:r w:rsidRPr="00A35DC4">
        <w:rPr>
          <w:b/>
          <w:i/>
        </w:rPr>
        <w:t>while</w:t>
      </w:r>
      <w:r w:rsidRPr="00EB76BB">
        <w:t xml:space="preserve"> повторяет указанные действия до тех пор, пока его параметр имеет истинное значение и является оператором цикла с предусловием. Например, такой цикл выполнит</w:t>
      </w:r>
      <w:r w:rsidR="00534D6F">
        <w:t xml:space="preserve"> </w:t>
      </w:r>
      <w:r w:rsidRPr="00EB76BB">
        <w:t xml:space="preserve">4 </w:t>
      </w:r>
      <w:r w:rsidR="00534D6F">
        <w:t>витка (тело цикла выполнится 4 раза)</w:t>
      </w:r>
      <w:r w:rsidRPr="00EB76BB">
        <w:t>, а на экран будет выведено «1 2 3 4 »: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int i = 1;</w:t>
      </w:r>
    </w:p>
    <w:p w:rsidR="00534D6F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while (i &lt; 5)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534D6F" w:rsidRPr="00EF2145" w:rsidRDefault="00DC39A1" w:rsidP="00534D6F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++;</w:t>
      </w:r>
      <w:r w:rsidR="00E13798" w:rsidRPr="00EF2145">
        <w:rPr>
          <w:lang w:val="en-US"/>
        </w:rPr>
        <w:t xml:space="preserve"> </w:t>
      </w:r>
      <w:r w:rsidRPr="00EF2145">
        <w:rPr>
          <w:lang w:val="en-US"/>
        </w:rPr>
        <w:t xml:space="preserve">    </w:t>
      </w:r>
    </w:p>
    <w:p w:rsidR="00DC39A1" w:rsidRPr="00DC7D92" w:rsidRDefault="00DC39A1" w:rsidP="00534D6F">
      <w:pPr>
        <w:pStyle w:val="afe"/>
        <w:ind w:firstLine="709"/>
      </w:pPr>
      <w:r w:rsidRPr="00720A80">
        <w:t>printf</w:t>
      </w:r>
      <w:r w:rsidRPr="00DC7D92">
        <w:t>(“%</w:t>
      </w:r>
      <w:r w:rsidRPr="00720A80">
        <w:t>d</w:t>
      </w:r>
      <w:r w:rsidRPr="00DC7D92">
        <w:t>”,</w:t>
      </w:r>
      <w:r w:rsidRPr="00720A80">
        <w:t>i</w:t>
      </w:r>
      <w:r w:rsidRPr="00DC7D92">
        <w:t>);</w:t>
      </w:r>
    </w:p>
    <w:p w:rsidR="00DC39A1" w:rsidRPr="00DC7D92" w:rsidRDefault="00DC39A1" w:rsidP="00362370">
      <w:pPr>
        <w:pStyle w:val="afe"/>
      </w:pPr>
      <w:r w:rsidRPr="00DC7D92">
        <w:t>}</w:t>
      </w:r>
    </w:p>
    <w:p w:rsidR="00DC39A1" w:rsidRPr="00EB76BB" w:rsidRDefault="00DC39A1" w:rsidP="008A34A9">
      <w:pPr>
        <w:spacing w:line="240" w:lineRule="auto"/>
      </w:pPr>
      <w:r w:rsidRPr="00EB76BB">
        <w:t>Такой цикл не выполнит</w:t>
      </w:r>
      <w:r w:rsidR="00534D6F">
        <w:t xml:space="preserve"> ни одного витка (тело цикла не выполнится ни разу)</w:t>
      </w:r>
      <w:r w:rsidRPr="00EB76BB">
        <w:t xml:space="preserve"> и на экран ничего не выведется: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int i = 1;</w:t>
      </w:r>
    </w:p>
    <w:p w:rsidR="00534D6F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while (i &lt; 0)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 xml:space="preserve">    i++;</w:t>
      </w:r>
    </w:p>
    <w:p w:rsidR="00DC39A1" w:rsidRPr="00F90783" w:rsidRDefault="00DC39A1" w:rsidP="00362370">
      <w:pPr>
        <w:pStyle w:val="afe"/>
      </w:pPr>
      <w:r w:rsidRPr="00EF2145">
        <w:rPr>
          <w:lang w:val="en-US"/>
        </w:rPr>
        <w:t xml:space="preserve">    </w:t>
      </w:r>
      <w:r w:rsidRPr="00720A80">
        <w:t>printf</w:t>
      </w:r>
      <w:r w:rsidRPr="00F90783">
        <w:t>(“%</w:t>
      </w:r>
      <w:r w:rsidRPr="00720A80">
        <w:t>d</w:t>
      </w:r>
      <w:r w:rsidRPr="00F90783">
        <w:t>”,</w:t>
      </w:r>
      <w:r w:rsidRPr="00720A80">
        <w:t>i</w:t>
      </w:r>
      <w:r w:rsidRPr="00F90783">
        <w:t>);</w:t>
      </w:r>
    </w:p>
    <w:p w:rsidR="00DC39A1" w:rsidRPr="00221BB4" w:rsidRDefault="00DC39A1" w:rsidP="00362370">
      <w:pPr>
        <w:pStyle w:val="afe"/>
      </w:pPr>
      <w:r w:rsidRPr="00221BB4">
        <w:t>}</w:t>
      </w:r>
    </w:p>
    <w:p w:rsidR="00DC39A1" w:rsidRPr="00EB76BB" w:rsidRDefault="00DC39A1" w:rsidP="008A34A9">
      <w:pPr>
        <w:spacing w:line="240" w:lineRule="auto"/>
      </w:pPr>
      <w:r w:rsidRPr="00EB76BB">
        <w:t>Такой цикл будет выполняться бесконечно, а на экран выведется «1 2 3 4 5 6 7 …»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int i = 1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while (true) {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 xml:space="preserve">    i++;</w:t>
      </w:r>
    </w:p>
    <w:p w:rsidR="00DC39A1" w:rsidRPr="00F90783" w:rsidRDefault="00DC39A1" w:rsidP="00362370">
      <w:pPr>
        <w:pStyle w:val="afe"/>
      </w:pPr>
      <w:r w:rsidRPr="00EF2145">
        <w:rPr>
          <w:lang w:val="en-US"/>
        </w:rPr>
        <w:t xml:space="preserve">    </w:t>
      </w:r>
      <w:r w:rsidRPr="00720A80">
        <w:t>printf</w:t>
      </w:r>
      <w:r w:rsidRPr="00F90783">
        <w:t>(“%</w:t>
      </w:r>
      <w:r w:rsidRPr="00720A80">
        <w:t>d</w:t>
      </w:r>
      <w:r w:rsidRPr="00F90783">
        <w:t>”,</w:t>
      </w:r>
      <w:r w:rsidRPr="00720A80">
        <w:t>i</w:t>
      </w:r>
      <w:r w:rsidRPr="00F90783">
        <w:t>);</w:t>
      </w:r>
    </w:p>
    <w:p w:rsidR="00DC39A1" w:rsidRPr="00221BB4" w:rsidRDefault="00DC39A1" w:rsidP="00362370">
      <w:pPr>
        <w:pStyle w:val="afe"/>
      </w:pPr>
      <w:r w:rsidRPr="00221BB4">
        <w:t>}</w:t>
      </w:r>
    </w:p>
    <w:p w:rsidR="00DC39A1" w:rsidRPr="00EB76BB" w:rsidRDefault="00DC39A1" w:rsidP="008A34A9">
      <w:pPr>
        <w:spacing w:line="240" w:lineRule="auto"/>
      </w:pPr>
      <w:r w:rsidRPr="00EB76BB">
        <w:t>Условие, определяющее будет ли цикл повторятся снова, проверяется перед каждым шагом цикла, в том числе перед самым первым. Говорят, что происходит предпроверка условия.</w:t>
      </w:r>
    </w:p>
    <w:p w:rsidR="004D6E2F" w:rsidRDefault="004D6E2F" w:rsidP="004D6E2F">
      <w:pPr>
        <w:pStyle w:val="3"/>
      </w:pPr>
      <w:bookmarkStart w:id="63" w:name="_Toc863156"/>
      <w:r>
        <w:t>Общая часть лабораторной работы</w:t>
      </w:r>
      <w:bookmarkEnd w:id="63"/>
    </w:p>
    <w:p w:rsidR="00DC39A1" w:rsidRPr="00EB76BB" w:rsidRDefault="00DC39A1" w:rsidP="008A34A9">
      <w:pPr>
        <w:spacing w:line="240" w:lineRule="auto"/>
      </w:pPr>
      <w:r w:rsidRPr="00901713">
        <w:rPr>
          <w:i/>
        </w:rPr>
        <w:t>Зада</w:t>
      </w:r>
      <w:r w:rsidR="00901713" w:rsidRPr="00901713">
        <w:rPr>
          <w:i/>
        </w:rPr>
        <w:t>ча 1</w:t>
      </w:r>
      <w:r w:rsidRPr="00901713">
        <w:rPr>
          <w:i/>
        </w:rPr>
        <w:t>.</w:t>
      </w:r>
      <w:r w:rsidRPr="00EB76BB">
        <w:t xml:space="preserve">  Дано целое число А. Определить, является ли оно степенью числа В.</w:t>
      </w:r>
    </w:p>
    <w:p w:rsidR="00DC39A1" w:rsidRPr="00EB76BB" w:rsidRDefault="009365A7" w:rsidP="008A34A9">
      <w:pPr>
        <w:spacing w:line="240" w:lineRule="auto"/>
      </w:pPr>
      <w:r w:rsidRPr="009365A7">
        <w:rPr>
          <w:i/>
        </w:rPr>
        <w:t>Решение.</w:t>
      </w:r>
      <w:r>
        <w:t xml:space="preserve"> </w:t>
      </w:r>
      <w:r w:rsidR="001C29C3">
        <w:t xml:space="preserve">Вначале </w:t>
      </w:r>
      <w:r w:rsidR="00DC39A1" w:rsidRPr="00EB76BB">
        <w:t>заве</w:t>
      </w:r>
      <w:r w:rsidR="001C29C3">
        <w:t>дём</w:t>
      </w:r>
      <w:r w:rsidR="00DC39A1" w:rsidRPr="00EB76BB">
        <w:t xml:space="preserve"> целочисленные переменные А и В и вве</w:t>
      </w:r>
      <w:r w:rsidR="001C29C3">
        <w:t>дём</w:t>
      </w:r>
      <w:r w:rsidR="00DC39A1" w:rsidRPr="00EB76BB">
        <w:t xml:space="preserve"> их значения с клавиатуры. Далее опи</w:t>
      </w:r>
      <w:r w:rsidR="001C29C3">
        <w:t xml:space="preserve">шем </w:t>
      </w:r>
      <w:r w:rsidR="00DC39A1" w:rsidRPr="00EB76BB">
        <w:t xml:space="preserve">основной алгоритм программы. </w:t>
      </w:r>
      <w:r w:rsidR="001C29C3">
        <w:t xml:space="preserve">Если </w:t>
      </w:r>
      <w:r w:rsidR="00DC39A1" w:rsidRPr="00EB76BB">
        <w:t xml:space="preserve">А является степенью числа В означает, </w:t>
      </w:r>
      <w:r w:rsidR="001C29C3">
        <w:t xml:space="preserve">то </w:t>
      </w:r>
      <w:r w:rsidR="00DC39A1" w:rsidRPr="00EB76BB">
        <w:t>А можно представить в виде А=В*В*…*В*1. Таким образом, для</w:t>
      </w:r>
      <w:r w:rsidR="00901713">
        <w:t> </w:t>
      </w:r>
      <w:r w:rsidR="00DC39A1" w:rsidRPr="00EB76BB">
        <w:t xml:space="preserve">решения задачи </w:t>
      </w:r>
      <w:r w:rsidR="00901713">
        <w:t>опи</w:t>
      </w:r>
      <w:r w:rsidR="001C29C3">
        <w:t xml:space="preserve">шем и проинициализируем единицей </w:t>
      </w:r>
      <w:r w:rsidR="00DC39A1" w:rsidRPr="00EB76BB">
        <w:t>целочисленную переменную С=1</w:t>
      </w:r>
      <w:r w:rsidR="003501F7">
        <w:t>,</w:t>
      </w:r>
      <w:r w:rsidR="00DC39A1" w:rsidRPr="00EB76BB">
        <w:t xml:space="preserve"> </w:t>
      </w:r>
      <w:r w:rsidR="003501F7">
        <w:t xml:space="preserve">затем </w:t>
      </w:r>
      <w:r w:rsidR="001C29C3">
        <w:t xml:space="preserve">будем </w:t>
      </w:r>
      <w:r w:rsidR="003501F7">
        <w:t xml:space="preserve">циклически </w:t>
      </w:r>
      <w:r w:rsidR="00DC39A1" w:rsidRPr="00EB76BB">
        <w:t>умножать ее на В.</w:t>
      </w:r>
    </w:p>
    <w:p w:rsidR="00DC39A1" w:rsidRPr="00901713" w:rsidRDefault="003501F7" w:rsidP="008A34A9">
      <w:pPr>
        <w:spacing w:line="240" w:lineRule="auto"/>
      </w:pPr>
      <w:r>
        <w:t>Ч</w:t>
      </w:r>
      <w:r w:rsidR="00DC39A1" w:rsidRPr="00EB76BB">
        <w:t xml:space="preserve">тобы понять, до какого момента выполнять </w:t>
      </w:r>
      <w:r>
        <w:t>умножение</w:t>
      </w:r>
      <w:r w:rsidR="00DC39A1" w:rsidRPr="00EB76BB">
        <w:t xml:space="preserve">, рассмотрим </w:t>
      </w:r>
      <w:r w:rsidR="00626CC4">
        <w:t xml:space="preserve">решение </w:t>
      </w:r>
      <w:r w:rsidR="00DC39A1" w:rsidRPr="00EB76BB">
        <w:t>задач</w:t>
      </w:r>
      <w:r w:rsidR="00626CC4">
        <w:t>и</w:t>
      </w:r>
      <w:r w:rsidR="00DC39A1" w:rsidRPr="00EB76BB">
        <w:t xml:space="preserve"> на </w:t>
      </w:r>
      <w:r w:rsidR="00901713">
        <w:t xml:space="preserve">примерах. Пусть </w:t>
      </w:r>
      <w:r w:rsidR="00DC39A1" w:rsidRPr="00EB76BB">
        <w:t>А=8 и В=2.</w:t>
      </w:r>
      <w:r w:rsidR="00901713">
        <w:t xml:space="preserve"> Ициализируем переменную С значением 1, а затем будем последовательно умножать её на </w:t>
      </w:r>
      <w:r w:rsidR="00901713">
        <w:rPr>
          <w:lang w:val="en-US"/>
        </w:rPr>
        <w:t>B</w:t>
      </w:r>
      <w:r w:rsidR="00901713" w:rsidRPr="00901713">
        <w:t>, сравнивая с</w:t>
      </w:r>
      <w:r w:rsidR="00901713">
        <w:t xml:space="preserve"> </w:t>
      </w:r>
      <w:r w:rsidR="00901713">
        <w:rPr>
          <w:lang w:val="en-US"/>
        </w:rPr>
        <w:t>A</w:t>
      </w:r>
      <w:r w:rsidR="00901713">
        <w:t>.</w:t>
      </w:r>
    </w:p>
    <w:p w:rsidR="00DC39A1" w:rsidRPr="00EB76BB" w:rsidRDefault="00DC39A1" w:rsidP="008A34A9">
      <w:pPr>
        <w:spacing w:line="240" w:lineRule="auto"/>
      </w:pPr>
      <w:r w:rsidRPr="00EB76BB">
        <w:t>Получим:</w:t>
      </w:r>
    </w:p>
    <w:p w:rsidR="00DC39A1" w:rsidRPr="003501F7" w:rsidRDefault="00DC39A1" w:rsidP="001B71B8">
      <w:pPr>
        <w:pStyle w:val="af5"/>
        <w:numPr>
          <w:ilvl w:val="0"/>
          <w:numId w:val="25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С*В</w:t>
      </w:r>
      <w:r w:rsidR="003501F7" w:rsidRPr="003501F7">
        <w:rPr>
          <w:rFonts w:ascii="Courier New" w:hAnsi="Courier New" w:cs="Courier New"/>
        </w:rPr>
        <w:t>; // С=</w:t>
      </w:r>
      <w:r w:rsidRPr="003501F7">
        <w:rPr>
          <w:rFonts w:ascii="Courier New" w:hAnsi="Courier New" w:cs="Courier New"/>
        </w:rPr>
        <w:t>1*2</w:t>
      </w:r>
      <w:r w:rsidR="003501F7" w:rsidRPr="003501F7">
        <w:rPr>
          <w:rFonts w:ascii="Courier New" w:hAnsi="Courier New" w:cs="Courier New"/>
        </w:rPr>
        <w:t xml:space="preserve">, значит </w:t>
      </w:r>
      <w:r w:rsidR="003501F7" w:rsidRPr="003501F7">
        <w:rPr>
          <w:rFonts w:ascii="Courier New" w:hAnsi="Courier New" w:cs="Courier New"/>
          <w:lang w:val="en-US"/>
        </w:rPr>
        <w:t>C</w:t>
      </w:r>
      <w:r w:rsidR="003501F7" w:rsidRPr="003501F7">
        <w:rPr>
          <w:rFonts w:ascii="Courier New" w:hAnsi="Courier New" w:cs="Courier New"/>
        </w:rPr>
        <w:t xml:space="preserve">=2, то есть </w:t>
      </w:r>
      <w:r w:rsidR="003501F7" w:rsidRPr="003501F7">
        <w:rPr>
          <w:rFonts w:ascii="Courier New" w:hAnsi="Courier New" w:cs="Courier New"/>
          <w:lang w:val="en-US"/>
        </w:rPr>
        <w:t>C</w:t>
      </w:r>
      <w:r w:rsidR="003501F7" w:rsidRPr="003501F7">
        <w:rPr>
          <w:rFonts w:ascii="Courier New" w:hAnsi="Courier New" w:cs="Courier New"/>
        </w:rPr>
        <w:t>&lt;</w:t>
      </w:r>
      <w:r w:rsidR="003501F7" w:rsidRPr="003501F7">
        <w:rPr>
          <w:rFonts w:ascii="Courier New" w:hAnsi="Courier New" w:cs="Courier New"/>
          <w:lang w:val="en-US"/>
        </w:rPr>
        <w:t>A</w:t>
      </w:r>
    </w:p>
    <w:p w:rsidR="00DC39A1" w:rsidRPr="003501F7" w:rsidRDefault="00DC39A1" w:rsidP="000542B9">
      <w:pPr>
        <w:pStyle w:val="af5"/>
        <w:numPr>
          <w:ilvl w:val="0"/>
          <w:numId w:val="25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</w:t>
      </w:r>
      <w:r w:rsidR="00901713" w:rsidRPr="003501F7">
        <w:rPr>
          <w:rFonts w:ascii="Courier New" w:hAnsi="Courier New" w:cs="Courier New"/>
          <w:lang w:val="en-US"/>
        </w:rPr>
        <w:t>C</w:t>
      </w:r>
      <w:r w:rsidR="00901713" w:rsidRPr="00626CC4">
        <w:rPr>
          <w:rFonts w:ascii="Courier New" w:hAnsi="Courier New" w:cs="Courier New"/>
        </w:rPr>
        <w:t>*</w:t>
      </w:r>
      <w:r w:rsidR="00901713" w:rsidRPr="003501F7">
        <w:rPr>
          <w:rFonts w:ascii="Courier New" w:hAnsi="Courier New" w:cs="Courier New"/>
          <w:lang w:val="en-US"/>
        </w:rPr>
        <w:t>B</w:t>
      </w:r>
      <w:r w:rsidR="00626CC4" w:rsidRPr="00626CC4">
        <w:rPr>
          <w:rFonts w:ascii="Courier New" w:hAnsi="Courier New" w:cs="Courier New"/>
        </w:rPr>
        <w:t xml:space="preserve">; // </w:t>
      </w:r>
      <w:r w:rsidR="00626CC4">
        <w:rPr>
          <w:rFonts w:ascii="Courier New" w:hAnsi="Courier New" w:cs="Courier New"/>
          <w:lang w:val="en-US"/>
        </w:rPr>
        <w:t>C</w:t>
      </w:r>
      <w:r w:rsidR="00901713" w:rsidRPr="00626CC4">
        <w:rPr>
          <w:rFonts w:ascii="Courier New" w:hAnsi="Courier New" w:cs="Courier New"/>
        </w:rPr>
        <w:t>=</w:t>
      </w:r>
      <w:r w:rsidRPr="003501F7">
        <w:rPr>
          <w:rFonts w:ascii="Courier New" w:hAnsi="Courier New" w:cs="Courier New"/>
        </w:rPr>
        <w:t>2*2</w:t>
      </w:r>
      <w:r w:rsidR="00626CC4" w:rsidRPr="003501F7">
        <w:rPr>
          <w:rFonts w:ascii="Courier New" w:hAnsi="Courier New" w:cs="Courier New"/>
        </w:rPr>
        <w:t xml:space="preserve">, значит </w:t>
      </w:r>
      <w:r w:rsidR="00626CC4" w:rsidRPr="003501F7">
        <w:rPr>
          <w:rFonts w:ascii="Courier New" w:hAnsi="Courier New" w:cs="Courier New"/>
          <w:lang w:val="en-US"/>
        </w:rPr>
        <w:t>C</w:t>
      </w:r>
      <w:r w:rsidR="00626CC4" w:rsidRPr="003501F7">
        <w:rPr>
          <w:rFonts w:ascii="Courier New" w:hAnsi="Courier New" w:cs="Courier New"/>
        </w:rPr>
        <w:t>=</w:t>
      </w:r>
      <w:r w:rsidR="00626CC4" w:rsidRPr="00626CC4">
        <w:rPr>
          <w:rFonts w:ascii="Courier New" w:hAnsi="Courier New" w:cs="Courier New"/>
        </w:rPr>
        <w:t>4</w:t>
      </w:r>
      <w:r w:rsidR="00626CC4" w:rsidRPr="003501F7">
        <w:rPr>
          <w:rFonts w:ascii="Courier New" w:hAnsi="Courier New" w:cs="Courier New"/>
        </w:rPr>
        <w:t xml:space="preserve">, то есть </w:t>
      </w:r>
      <w:r w:rsidR="00626CC4" w:rsidRPr="003501F7">
        <w:rPr>
          <w:rFonts w:ascii="Courier New" w:hAnsi="Courier New" w:cs="Courier New"/>
          <w:lang w:val="en-US"/>
        </w:rPr>
        <w:t>C</w:t>
      </w:r>
      <w:r w:rsidR="00626CC4" w:rsidRPr="003501F7">
        <w:rPr>
          <w:rFonts w:ascii="Courier New" w:hAnsi="Courier New" w:cs="Courier New"/>
        </w:rPr>
        <w:t>&lt;</w:t>
      </w:r>
      <w:r w:rsidR="00626CC4" w:rsidRPr="003501F7">
        <w:rPr>
          <w:rFonts w:ascii="Courier New" w:hAnsi="Courier New" w:cs="Courier New"/>
          <w:lang w:val="en-US"/>
        </w:rPr>
        <w:t>A</w:t>
      </w:r>
    </w:p>
    <w:p w:rsidR="00DC39A1" w:rsidRPr="003501F7" w:rsidRDefault="00DC39A1" w:rsidP="000542B9">
      <w:pPr>
        <w:pStyle w:val="af5"/>
        <w:numPr>
          <w:ilvl w:val="0"/>
          <w:numId w:val="25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</w:t>
      </w:r>
      <w:r w:rsidR="009365A7" w:rsidRPr="003501F7">
        <w:rPr>
          <w:rFonts w:ascii="Courier New" w:hAnsi="Courier New" w:cs="Courier New"/>
          <w:lang w:val="en-US"/>
        </w:rPr>
        <w:t>C</w:t>
      </w:r>
      <w:r w:rsidR="009365A7" w:rsidRPr="00626CC4">
        <w:rPr>
          <w:rFonts w:ascii="Courier New" w:hAnsi="Courier New" w:cs="Courier New"/>
        </w:rPr>
        <w:t>*</w:t>
      </w:r>
      <w:r w:rsidR="009365A7" w:rsidRPr="003501F7">
        <w:rPr>
          <w:rFonts w:ascii="Courier New" w:hAnsi="Courier New" w:cs="Courier New"/>
          <w:lang w:val="en-US"/>
        </w:rPr>
        <w:t>B</w:t>
      </w:r>
      <w:r w:rsidR="00626CC4" w:rsidRPr="00626CC4">
        <w:rPr>
          <w:rFonts w:ascii="Courier New" w:hAnsi="Courier New" w:cs="Courier New"/>
        </w:rPr>
        <w:t xml:space="preserve">; // </w:t>
      </w:r>
      <w:r w:rsidR="00626CC4">
        <w:rPr>
          <w:rFonts w:ascii="Courier New" w:hAnsi="Courier New" w:cs="Courier New"/>
          <w:lang w:val="en-US"/>
        </w:rPr>
        <w:t>C</w:t>
      </w:r>
      <w:r w:rsidR="009365A7" w:rsidRPr="00626CC4">
        <w:rPr>
          <w:rFonts w:ascii="Courier New" w:hAnsi="Courier New" w:cs="Courier New"/>
        </w:rPr>
        <w:t>=</w:t>
      </w:r>
      <w:r w:rsidRPr="003501F7">
        <w:rPr>
          <w:rFonts w:ascii="Courier New" w:hAnsi="Courier New" w:cs="Courier New"/>
        </w:rPr>
        <w:t>4*2</w:t>
      </w:r>
      <w:r w:rsidR="00626CC4" w:rsidRPr="00626CC4">
        <w:rPr>
          <w:rFonts w:ascii="Courier New" w:hAnsi="Courier New" w:cs="Courier New"/>
        </w:rPr>
        <w:t xml:space="preserve">, </w:t>
      </w:r>
      <w:r w:rsidR="00626CC4" w:rsidRPr="003501F7">
        <w:rPr>
          <w:rFonts w:ascii="Courier New" w:hAnsi="Courier New" w:cs="Courier New"/>
        </w:rPr>
        <w:t xml:space="preserve">значит </w:t>
      </w:r>
      <w:r w:rsidR="00626CC4" w:rsidRPr="003501F7">
        <w:rPr>
          <w:rFonts w:ascii="Courier New" w:hAnsi="Courier New" w:cs="Courier New"/>
          <w:lang w:val="en-US"/>
        </w:rPr>
        <w:t>C</w:t>
      </w:r>
      <w:r w:rsidR="00626CC4" w:rsidRPr="003501F7">
        <w:rPr>
          <w:rFonts w:ascii="Courier New" w:hAnsi="Courier New" w:cs="Courier New"/>
        </w:rPr>
        <w:t>=</w:t>
      </w:r>
      <w:r w:rsidR="00626CC4" w:rsidRPr="00626CC4">
        <w:rPr>
          <w:rFonts w:ascii="Courier New" w:hAnsi="Courier New" w:cs="Courier New"/>
        </w:rPr>
        <w:t>8</w:t>
      </w:r>
      <w:r w:rsidR="00626CC4" w:rsidRPr="003501F7">
        <w:rPr>
          <w:rFonts w:ascii="Courier New" w:hAnsi="Courier New" w:cs="Courier New"/>
        </w:rPr>
        <w:t xml:space="preserve">, то есть </w:t>
      </w:r>
      <w:r w:rsidR="00626CC4" w:rsidRPr="003501F7">
        <w:rPr>
          <w:rFonts w:ascii="Courier New" w:hAnsi="Courier New" w:cs="Courier New"/>
          <w:lang w:val="en-US"/>
        </w:rPr>
        <w:t>C</w:t>
      </w:r>
      <w:r w:rsidR="00626CC4" w:rsidRPr="00626CC4">
        <w:rPr>
          <w:rFonts w:ascii="Courier New" w:hAnsi="Courier New" w:cs="Courier New"/>
        </w:rPr>
        <w:t>=</w:t>
      </w:r>
      <w:r w:rsidR="00626CC4" w:rsidRPr="003501F7">
        <w:rPr>
          <w:rFonts w:ascii="Courier New" w:hAnsi="Courier New" w:cs="Courier New"/>
          <w:lang w:val="en-US"/>
        </w:rPr>
        <w:t>A</w:t>
      </w:r>
      <w:r w:rsidR="00626CC4">
        <w:rPr>
          <w:rFonts w:ascii="Courier New" w:hAnsi="Courier New" w:cs="Courier New"/>
        </w:rPr>
        <w:t>.</w:t>
      </w:r>
    </w:p>
    <w:p w:rsidR="00DC39A1" w:rsidRPr="00EB76BB" w:rsidRDefault="00DC39A1" w:rsidP="008A34A9">
      <w:pPr>
        <w:spacing w:line="240" w:lineRule="auto"/>
      </w:pPr>
      <w:r w:rsidRPr="00EB76BB">
        <w:t>Результат умножения стал равен А. Заметим, что 8 является третьей степенью числа 2.</w:t>
      </w:r>
    </w:p>
    <w:p w:rsidR="00DC39A1" w:rsidRPr="00EB76BB" w:rsidRDefault="00DC39A1" w:rsidP="008A34A9">
      <w:pPr>
        <w:spacing w:line="240" w:lineRule="auto"/>
      </w:pPr>
      <w:r w:rsidRPr="00EB76BB">
        <w:t>Теперь рассмотрим случай, когда А – не степень В. Пусть А=9, В=2. Будем выполнять аналогичные операции.</w:t>
      </w:r>
    </w:p>
    <w:p w:rsidR="00DC39A1" w:rsidRDefault="00DC39A1" w:rsidP="008A34A9">
      <w:pPr>
        <w:spacing w:line="240" w:lineRule="auto"/>
        <w:rPr>
          <w:lang w:val="en-US"/>
        </w:rPr>
      </w:pPr>
      <w:r w:rsidRPr="00EB76BB">
        <w:t>Получим</w:t>
      </w:r>
      <w:r w:rsidR="00626CC4">
        <w:rPr>
          <w:lang w:val="en-US"/>
        </w:rPr>
        <w:t>:</w:t>
      </w:r>
    </w:p>
    <w:p w:rsidR="00626CC4" w:rsidRPr="003501F7" w:rsidRDefault="00626CC4" w:rsidP="00626CC4">
      <w:pPr>
        <w:pStyle w:val="af5"/>
        <w:numPr>
          <w:ilvl w:val="0"/>
          <w:numId w:val="97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 xml:space="preserve">С=С*В; // С=1*2, значит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 xml:space="preserve">=2, то есть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>&lt;</w:t>
      </w:r>
      <w:r w:rsidRPr="003501F7">
        <w:rPr>
          <w:rFonts w:ascii="Courier New" w:hAnsi="Courier New" w:cs="Courier New"/>
          <w:lang w:val="en-US"/>
        </w:rPr>
        <w:t>A</w:t>
      </w:r>
    </w:p>
    <w:p w:rsidR="00626CC4" w:rsidRPr="003501F7" w:rsidRDefault="00626CC4" w:rsidP="00626CC4">
      <w:pPr>
        <w:pStyle w:val="af5"/>
        <w:numPr>
          <w:ilvl w:val="0"/>
          <w:numId w:val="97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</w:t>
      </w:r>
      <w:r w:rsidRPr="003501F7"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*</w:t>
      </w:r>
      <w:r w:rsidRPr="003501F7">
        <w:rPr>
          <w:rFonts w:ascii="Courier New" w:hAnsi="Courier New" w:cs="Courier New"/>
          <w:lang w:val="en-US"/>
        </w:rPr>
        <w:t>B</w:t>
      </w:r>
      <w:r w:rsidRPr="00626CC4">
        <w:rPr>
          <w:rFonts w:ascii="Courier New" w:hAnsi="Courier New" w:cs="Courier New"/>
        </w:rPr>
        <w:t xml:space="preserve">; // </w:t>
      </w:r>
      <w:r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=</w:t>
      </w:r>
      <w:r w:rsidRPr="003501F7">
        <w:rPr>
          <w:rFonts w:ascii="Courier New" w:hAnsi="Courier New" w:cs="Courier New"/>
        </w:rPr>
        <w:t xml:space="preserve">2*2, значит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>=</w:t>
      </w:r>
      <w:r w:rsidRPr="00626CC4">
        <w:rPr>
          <w:rFonts w:ascii="Courier New" w:hAnsi="Courier New" w:cs="Courier New"/>
        </w:rPr>
        <w:t>4</w:t>
      </w:r>
      <w:r w:rsidRPr="003501F7">
        <w:rPr>
          <w:rFonts w:ascii="Courier New" w:hAnsi="Courier New" w:cs="Courier New"/>
        </w:rPr>
        <w:t xml:space="preserve">, то есть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>&lt;</w:t>
      </w:r>
      <w:r w:rsidRPr="003501F7">
        <w:rPr>
          <w:rFonts w:ascii="Courier New" w:hAnsi="Courier New" w:cs="Courier New"/>
          <w:lang w:val="en-US"/>
        </w:rPr>
        <w:t>A</w:t>
      </w:r>
    </w:p>
    <w:p w:rsidR="00626CC4" w:rsidRPr="00626CC4" w:rsidRDefault="00626CC4" w:rsidP="00626CC4">
      <w:pPr>
        <w:pStyle w:val="af5"/>
        <w:numPr>
          <w:ilvl w:val="0"/>
          <w:numId w:val="97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</w:t>
      </w:r>
      <w:r w:rsidRPr="003501F7"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*</w:t>
      </w:r>
      <w:r w:rsidRPr="003501F7">
        <w:rPr>
          <w:rFonts w:ascii="Courier New" w:hAnsi="Courier New" w:cs="Courier New"/>
          <w:lang w:val="en-US"/>
        </w:rPr>
        <w:t>B</w:t>
      </w:r>
      <w:r w:rsidRPr="00626CC4">
        <w:rPr>
          <w:rFonts w:ascii="Courier New" w:hAnsi="Courier New" w:cs="Courier New"/>
        </w:rPr>
        <w:t xml:space="preserve">; // </w:t>
      </w:r>
      <w:r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=</w:t>
      </w:r>
      <w:r w:rsidRPr="003501F7">
        <w:rPr>
          <w:rFonts w:ascii="Courier New" w:hAnsi="Courier New" w:cs="Courier New"/>
        </w:rPr>
        <w:t>4*2</w:t>
      </w:r>
      <w:r w:rsidRPr="00626CC4">
        <w:rPr>
          <w:rFonts w:ascii="Courier New" w:hAnsi="Courier New" w:cs="Courier New"/>
        </w:rPr>
        <w:t xml:space="preserve">, </w:t>
      </w:r>
      <w:r w:rsidRPr="003501F7">
        <w:rPr>
          <w:rFonts w:ascii="Courier New" w:hAnsi="Courier New" w:cs="Courier New"/>
        </w:rPr>
        <w:t xml:space="preserve">значит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>=</w:t>
      </w:r>
      <w:r w:rsidRPr="00626CC4">
        <w:rPr>
          <w:rFonts w:ascii="Courier New" w:hAnsi="Courier New" w:cs="Courier New"/>
        </w:rPr>
        <w:t>8</w:t>
      </w:r>
      <w:r w:rsidRPr="003501F7">
        <w:rPr>
          <w:rFonts w:ascii="Courier New" w:hAnsi="Courier New" w:cs="Courier New"/>
        </w:rPr>
        <w:t xml:space="preserve">, то есть </w:t>
      </w:r>
      <w:r w:rsidRPr="003501F7"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&lt;</w:t>
      </w:r>
      <w:r w:rsidRPr="003501F7">
        <w:rPr>
          <w:rFonts w:ascii="Courier New" w:hAnsi="Courier New" w:cs="Courier New"/>
          <w:lang w:val="en-US"/>
        </w:rPr>
        <w:t>A</w:t>
      </w:r>
    </w:p>
    <w:p w:rsidR="00626CC4" w:rsidRPr="003501F7" w:rsidRDefault="00626CC4" w:rsidP="00626CC4">
      <w:pPr>
        <w:pStyle w:val="af5"/>
        <w:numPr>
          <w:ilvl w:val="0"/>
          <w:numId w:val="97"/>
        </w:numPr>
        <w:suppressAutoHyphens/>
        <w:spacing w:line="240" w:lineRule="auto"/>
        <w:rPr>
          <w:rFonts w:ascii="Courier New" w:hAnsi="Courier New" w:cs="Courier New"/>
        </w:rPr>
      </w:pPr>
      <w:r w:rsidRPr="003501F7">
        <w:rPr>
          <w:rFonts w:ascii="Courier New" w:hAnsi="Courier New" w:cs="Courier New"/>
        </w:rPr>
        <w:t>С=</w:t>
      </w:r>
      <w:r w:rsidRPr="003501F7"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*</w:t>
      </w:r>
      <w:r w:rsidRPr="003501F7">
        <w:rPr>
          <w:rFonts w:ascii="Courier New" w:hAnsi="Courier New" w:cs="Courier New"/>
          <w:lang w:val="en-US"/>
        </w:rPr>
        <w:t>B</w:t>
      </w:r>
      <w:r w:rsidRPr="00626CC4">
        <w:rPr>
          <w:rFonts w:ascii="Courier New" w:hAnsi="Courier New" w:cs="Courier New"/>
        </w:rPr>
        <w:t xml:space="preserve">; // </w:t>
      </w:r>
      <w:r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=</w:t>
      </w:r>
      <w:r>
        <w:rPr>
          <w:rFonts w:ascii="Courier New" w:hAnsi="Courier New" w:cs="Courier New"/>
        </w:rPr>
        <w:t>8</w:t>
      </w:r>
      <w:r w:rsidRPr="003501F7">
        <w:rPr>
          <w:rFonts w:ascii="Courier New" w:hAnsi="Courier New" w:cs="Courier New"/>
        </w:rPr>
        <w:t>*2</w:t>
      </w:r>
      <w:r w:rsidRPr="00626CC4">
        <w:rPr>
          <w:rFonts w:ascii="Courier New" w:hAnsi="Courier New" w:cs="Courier New"/>
        </w:rPr>
        <w:t xml:space="preserve">, </w:t>
      </w:r>
      <w:r w:rsidRPr="003501F7">
        <w:rPr>
          <w:rFonts w:ascii="Courier New" w:hAnsi="Courier New" w:cs="Courier New"/>
        </w:rPr>
        <w:t xml:space="preserve">значит </w:t>
      </w:r>
      <w:r w:rsidRPr="003501F7">
        <w:rPr>
          <w:rFonts w:ascii="Courier New" w:hAnsi="Courier New" w:cs="Courier New"/>
          <w:lang w:val="en-US"/>
        </w:rPr>
        <w:t>C</w:t>
      </w:r>
      <w:r w:rsidRPr="003501F7">
        <w:rPr>
          <w:rFonts w:ascii="Courier New" w:hAnsi="Courier New" w:cs="Courier New"/>
        </w:rPr>
        <w:t>=</w:t>
      </w:r>
      <w:r>
        <w:rPr>
          <w:rFonts w:ascii="Courier New" w:hAnsi="Courier New" w:cs="Courier New"/>
        </w:rPr>
        <w:t>16</w:t>
      </w:r>
      <w:r w:rsidRPr="003501F7">
        <w:rPr>
          <w:rFonts w:ascii="Courier New" w:hAnsi="Courier New" w:cs="Courier New"/>
        </w:rPr>
        <w:t xml:space="preserve">, то есть </w:t>
      </w:r>
      <w:r w:rsidRPr="003501F7">
        <w:rPr>
          <w:rFonts w:ascii="Courier New" w:hAnsi="Courier New" w:cs="Courier New"/>
          <w:lang w:val="en-US"/>
        </w:rPr>
        <w:t>C</w:t>
      </w:r>
      <w:r w:rsidRPr="00626CC4">
        <w:rPr>
          <w:rFonts w:ascii="Courier New" w:hAnsi="Courier New" w:cs="Courier New"/>
        </w:rPr>
        <w:t>&gt;</w:t>
      </w:r>
      <w:r w:rsidRPr="003501F7">
        <w:rPr>
          <w:rFonts w:ascii="Courier New" w:hAnsi="Courier New" w:cs="Courier New"/>
          <w:lang w:val="en-US"/>
        </w:rPr>
        <w:t>A</w:t>
      </w:r>
      <w:r>
        <w:rPr>
          <w:rFonts w:ascii="Courier New" w:hAnsi="Courier New" w:cs="Courier New"/>
        </w:rPr>
        <w:t>.</w:t>
      </w:r>
    </w:p>
    <w:p w:rsidR="00DC39A1" w:rsidRPr="00EB76BB" w:rsidRDefault="00626CC4" w:rsidP="008A34A9">
      <w:pPr>
        <w:spacing w:line="240" w:lineRule="auto"/>
      </w:pPr>
      <w:r w:rsidRPr="00EB76BB">
        <w:t xml:space="preserve">Результат умножения </w:t>
      </w:r>
      <w:r w:rsidR="00DC39A1" w:rsidRPr="00EB76BB">
        <w:t>стал больше</w:t>
      </w:r>
      <w:r w:rsidR="009365A7" w:rsidRPr="009365A7">
        <w:t>, чем</w:t>
      </w:r>
      <w:r w:rsidR="00DC39A1" w:rsidRPr="00EB76BB">
        <w:t xml:space="preserve"> А.</w:t>
      </w:r>
    </w:p>
    <w:p w:rsidR="00DC39A1" w:rsidRPr="00EB76BB" w:rsidRDefault="00DC39A1" w:rsidP="008A34A9">
      <w:pPr>
        <w:spacing w:line="240" w:lineRule="auto"/>
      </w:pPr>
      <w:r w:rsidRPr="00EB76BB">
        <w:t xml:space="preserve">Таким образом, умножение следует продолжать </w:t>
      </w:r>
      <w:r w:rsidR="009365A7">
        <w:t>д</w:t>
      </w:r>
      <w:r w:rsidRPr="00EB76BB">
        <w:t>о тех пор, пока С не станет больше или равно А. То есть условием выполнения цикла будет выражение C&lt;A.</w:t>
      </w:r>
    </w:p>
    <w:p w:rsidR="00292F96" w:rsidRDefault="00DC39A1" w:rsidP="008A34A9">
      <w:pPr>
        <w:spacing w:line="240" w:lineRule="auto"/>
      </w:pPr>
      <w:r w:rsidRPr="00EB76BB">
        <w:t xml:space="preserve">Сам цикл будет иметь </w:t>
      </w:r>
      <w:r w:rsidR="00292F96">
        <w:t>следующий вид:</w:t>
      </w:r>
    </w:p>
    <w:p w:rsidR="00DC39A1" w:rsidRPr="00F90783" w:rsidRDefault="006249C1" w:rsidP="00362370">
      <w:pPr>
        <w:pStyle w:val="afe"/>
      </w:pPr>
      <w:r w:rsidRPr="00720A80">
        <w:t>while</w:t>
      </w:r>
      <w:r w:rsidR="00DC39A1" w:rsidRPr="00F90783">
        <w:t xml:space="preserve"> (</w:t>
      </w:r>
      <w:r w:rsidR="00DC39A1" w:rsidRPr="00720A80">
        <w:t>C</w:t>
      </w:r>
      <w:r w:rsidR="00DC39A1" w:rsidRPr="00F90783">
        <w:t>&lt;</w:t>
      </w:r>
      <w:r w:rsidR="00DC39A1" w:rsidRPr="00720A80">
        <w:t>A</w:t>
      </w:r>
      <w:r w:rsidR="00DC39A1" w:rsidRPr="00F90783">
        <w:t>)</w:t>
      </w:r>
    </w:p>
    <w:p w:rsidR="00DC39A1" w:rsidRPr="00221BB4" w:rsidRDefault="00DC39A1" w:rsidP="009365A7">
      <w:pPr>
        <w:pStyle w:val="afe"/>
        <w:ind w:firstLine="709"/>
      </w:pPr>
      <w:r w:rsidRPr="00720A80">
        <w:t>C</w:t>
      </w:r>
      <w:r w:rsidRPr="00221BB4">
        <w:t>*=</w:t>
      </w:r>
      <w:r w:rsidRPr="00720A80">
        <w:t>B</w:t>
      </w:r>
      <w:r w:rsidRPr="00221BB4">
        <w:t>;</w:t>
      </w:r>
    </w:p>
    <w:p w:rsidR="00DC39A1" w:rsidRPr="00EB76BB" w:rsidRDefault="00DC39A1" w:rsidP="008A34A9">
      <w:pPr>
        <w:spacing w:line="240" w:lineRule="auto"/>
      </w:pPr>
      <w:r w:rsidRPr="00EB76BB">
        <w:t>После выполнения цикла сдела</w:t>
      </w:r>
      <w:r w:rsidR="00626CC4">
        <w:t>ем</w:t>
      </w:r>
      <w:r w:rsidRPr="00EB76BB">
        <w:t xml:space="preserve"> вывод </w:t>
      </w:r>
      <w:r w:rsidR="00626CC4" w:rsidRPr="00EB76BB">
        <w:t xml:space="preserve">с помощью условного оператора </w:t>
      </w:r>
      <w:r w:rsidRPr="00EB76BB">
        <w:t xml:space="preserve">о том, является ли А степенью В. Если </w:t>
      </w:r>
      <w:r w:rsidR="009365A7">
        <w:t xml:space="preserve">накопленное произведение </w:t>
      </w:r>
      <w:r w:rsidRPr="00EB76BB">
        <w:t>С равн</w:t>
      </w:r>
      <w:r w:rsidR="009365A7">
        <w:t>о</w:t>
      </w:r>
      <w:r w:rsidRPr="00EB76BB">
        <w:t xml:space="preserve"> А, то является, в противном случае не является.</w:t>
      </w:r>
    </w:p>
    <w:p w:rsidR="00DC39A1" w:rsidRPr="00EB76BB" w:rsidRDefault="00DC39A1" w:rsidP="008A34A9">
      <w:pPr>
        <w:spacing w:line="240" w:lineRule="auto"/>
      </w:pPr>
      <w:r w:rsidRPr="00EB76BB">
        <w:t>Листинг программы буде</w:t>
      </w:r>
      <w:r w:rsidR="00391DE2">
        <w:t>т</w:t>
      </w:r>
      <w:r w:rsidRPr="00EB76BB">
        <w:t xml:space="preserve"> иметь вид</w:t>
      </w:r>
    </w:p>
    <w:p w:rsidR="00DC39A1" w:rsidRPr="007B020F" w:rsidRDefault="00DC39A1" w:rsidP="00362370">
      <w:pPr>
        <w:pStyle w:val="afe"/>
        <w:rPr>
          <w:szCs w:val="22"/>
        </w:rPr>
      </w:pPr>
      <w:r w:rsidRPr="00765FF1">
        <w:rPr>
          <w:lang w:val="en-US"/>
        </w:rPr>
        <w:t>int</w:t>
      </w:r>
      <w:r w:rsidRPr="007B020F">
        <w:t xml:space="preserve"> </w:t>
      </w:r>
      <w:r w:rsidRPr="00765FF1">
        <w:rPr>
          <w:lang w:val="en-US"/>
        </w:rPr>
        <w:t>A</w:t>
      </w:r>
      <w:r w:rsidRPr="007B020F">
        <w:t>,</w:t>
      </w:r>
      <w:r w:rsidRPr="00765FF1">
        <w:rPr>
          <w:lang w:val="en-US"/>
        </w:rPr>
        <w:t>B</w:t>
      </w:r>
      <w:r w:rsidRPr="007B020F">
        <w:t>,</w:t>
      </w:r>
      <w:r w:rsidRPr="00765FF1">
        <w:rPr>
          <w:lang w:val="en-US"/>
        </w:rPr>
        <w:t>C</w:t>
      </w:r>
      <w:r w:rsidRPr="007B020F">
        <w:t>=1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printf(“A=”); scanf(“%d”,&amp;A);</w:t>
      </w:r>
    </w:p>
    <w:p w:rsidR="00DC39A1" w:rsidRPr="00EF2145" w:rsidRDefault="00DC39A1" w:rsidP="00362370">
      <w:pPr>
        <w:pStyle w:val="afe"/>
        <w:rPr>
          <w:lang w:val="en-US"/>
        </w:rPr>
      </w:pPr>
      <w:r w:rsidRPr="00EF2145">
        <w:rPr>
          <w:lang w:val="en-US"/>
        </w:rPr>
        <w:t>printf(“B=”); scanf(“%d”,&amp;B);</w:t>
      </w:r>
    </w:p>
    <w:p w:rsidR="00DC39A1" w:rsidRPr="00EF2145" w:rsidRDefault="006249C1" w:rsidP="00362370">
      <w:pPr>
        <w:pStyle w:val="afe"/>
        <w:rPr>
          <w:lang w:val="en-US"/>
        </w:rPr>
      </w:pPr>
      <w:r w:rsidRPr="00EF2145">
        <w:rPr>
          <w:lang w:val="en-US"/>
        </w:rPr>
        <w:t>while</w:t>
      </w:r>
      <w:r w:rsidR="00DC39A1" w:rsidRPr="00EF2145">
        <w:rPr>
          <w:lang w:val="en-US"/>
        </w:rPr>
        <w:t xml:space="preserve"> (C&lt;A)</w:t>
      </w:r>
    </w:p>
    <w:p w:rsidR="00DC39A1" w:rsidRPr="00EF2145" w:rsidRDefault="00DC39A1" w:rsidP="009365A7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*=B;</w:t>
      </w:r>
    </w:p>
    <w:p w:rsidR="00DC39A1" w:rsidRPr="00EF2145" w:rsidRDefault="00DC39A1" w:rsidP="00A35DC4">
      <w:pPr>
        <w:pStyle w:val="afe"/>
        <w:rPr>
          <w:lang w:val="en-US"/>
        </w:rPr>
      </w:pPr>
      <w:r w:rsidRPr="00EF2145">
        <w:rPr>
          <w:lang w:val="en-US"/>
        </w:rPr>
        <w:t>if (A==C) printf(“</w:t>
      </w:r>
      <w:r w:rsidRPr="00221BB4">
        <w:t>является</w:t>
      </w:r>
      <w:r w:rsidRPr="00EF2145">
        <w:rPr>
          <w:lang w:val="en-US"/>
        </w:rPr>
        <w:t xml:space="preserve">”); </w:t>
      </w:r>
    </w:p>
    <w:p w:rsidR="00DC39A1" w:rsidRPr="00221BB4" w:rsidRDefault="00DC39A1" w:rsidP="00A35DC4">
      <w:pPr>
        <w:pStyle w:val="afe"/>
      </w:pPr>
      <w:r w:rsidRPr="00EB76BB">
        <w:t>else</w:t>
      </w:r>
      <w:r w:rsidRPr="00F90783">
        <w:t xml:space="preserve"> </w:t>
      </w:r>
      <w:r w:rsidRPr="00EB76BB">
        <w:t>printf</w:t>
      </w:r>
      <w:r w:rsidRPr="00221BB4">
        <w:t xml:space="preserve">(“не является”); </w:t>
      </w:r>
    </w:p>
    <w:p w:rsidR="00DC39A1" w:rsidRPr="00EB76BB" w:rsidRDefault="009365A7" w:rsidP="008A34A9">
      <w:pPr>
        <w:spacing w:line="240" w:lineRule="auto"/>
      </w:pPr>
      <w:r>
        <w:t>О</w:t>
      </w:r>
      <w:r w:rsidR="00DC39A1" w:rsidRPr="00EB76BB">
        <w:t>тмети</w:t>
      </w:r>
      <w:r>
        <w:t>м</w:t>
      </w:r>
      <w:r w:rsidR="00DC39A1" w:rsidRPr="00EB76BB">
        <w:t>, что разбор задачи на конкретных примерах «на</w:t>
      </w:r>
      <w:r>
        <w:t> </w:t>
      </w:r>
      <w:r w:rsidR="00DC39A1" w:rsidRPr="00EB76BB">
        <w:t>бумаге» позволяет лучше сориентироваться в выборе способа решения.</w:t>
      </w:r>
    </w:p>
    <w:p w:rsidR="00DC39A1" w:rsidRPr="00EB76BB" w:rsidRDefault="00DC39A1" w:rsidP="008A34A9">
      <w:pPr>
        <w:spacing w:line="240" w:lineRule="auto"/>
      </w:pPr>
      <w:r w:rsidRPr="009365A7">
        <w:rPr>
          <w:i/>
        </w:rPr>
        <w:t>Зада</w:t>
      </w:r>
      <w:r w:rsidR="009365A7" w:rsidRPr="009365A7">
        <w:rPr>
          <w:i/>
        </w:rPr>
        <w:t xml:space="preserve">ча </w:t>
      </w:r>
      <w:r w:rsidRPr="009365A7">
        <w:rPr>
          <w:i/>
        </w:rPr>
        <w:t>2.</w:t>
      </w:r>
      <w:r w:rsidRPr="00EB76BB">
        <w:t xml:space="preserve"> Дано положительное число А. Определить сумму его цифр.</w:t>
      </w:r>
    </w:p>
    <w:p w:rsidR="00DC39A1" w:rsidRPr="00EB76BB" w:rsidRDefault="009365A7" w:rsidP="008A34A9">
      <w:pPr>
        <w:spacing w:line="240" w:lineRule="auto"/>
      </w:pPr>
      <w:r w:rsidRPr="009365A7">
        <w:rPr>
          <w:i/>
        </w:rPr>
        <w:t>Решение.</w:t>
      </w:r>
      <w:r>
        <w:rPr>
          <w:i/>
        </w:rPr>
        <w:t xml:space="preserve"> </w:t>
      </w:r>
      <w:r>
        <w:t xml:space="preserve">Эта </w:t>
      </w:r>
      <w:r w:rsidR="00DC39A1" w:rsidRPr="00EB76BB">
        <w:t xml:space="preserve">задача похожа на условие </w:t>
      </w:r>
      <w:r w:rsidRPr="00626CC4">
        <w:t>З</w:t>
      </w:r>
      <w:r w:rsidR="00DC39A1" w:rsidRPr="00626CC4">
        <w:t>адачи</w:t>
      </w:r>
      <w:r w:rsidRPr="00626CC4">
        <w:t xml:space="preserve"> </w:t>
      </w:r>
      <w:r w:rsidR="00DC39A1" w:rsidRPr="00626CC4">
        <w:t>2</w:t>
      </w:r>
      <w:r w:rsidR="00DC39A1" w:rsidRPr="00EB76BB">
        <w:t xml:space="preserve"> из</w:t>
      </w:r>
      <w:r>
        <w:t> лабораторной работы №4</w:t>
      </w:r>
      <w:r w:rsidR="00DC39A1" w:rsidRPr="00EB76BB">
        <w:t>, но отличается тем, что не указано количество разрядов в числе.</w:t>
      </w:r>
    </w:p>
    <w:p w:rsidR="00292F96" w:rsidRDefault="00DC39A1" w:rsidP="008A34A9">
      <w:pPr>
        <w:spacing w:line="240" w:lineRule="auto"/>
      </w:pPr>
      <w:r w:rsidRPr="00EB76BB">
        <w:t xml:space="preserve">Вначале </w:t>
      </w:r>
      <w:r w:rsidR="009365A7">
        <w:t>определи</w:t>
      </w:r>
      <w:r w:rsidR="00626CC4">
        <w:t>м</w:t>
      </w:r>
      <w:r w:rsidR="009365A7">
        <w:t xml:space="preserve"> </w:t>
      </w:r>
      <w:r w:rsidRPr="00EB76BB">
        <w:t>целочисленную переменную и вве</w:t>
      </w:r>
      <w:r w:rsidR="00626CC4">
        <w:t xml:space="preserve">дём </w:t>
      </w:r>
      <w:r w:rsidRPr="00EB76BB">
        <w:t>ее</w:t>
      </w:r>
      <w:r w:rsidR="009365A7">
        <w:t xml:space="preserve"> значение </w:t>
      </w:r>
      <w:r w:rsidRPr="00EB76BB">
        <w:t>с клавиатуры. По условию задачи А должно быть больше нуля. Осуществим проверку правильности ввода, для этого в</w:t>
      </w:r>
      <w:r w:rsidR="009365A7">
        <w:t> </w:t>
      </w:r>
      <w:r w:rsidRPr="00EB76BB">
        <w:t xml:space="preserve">цикле будем предлагать ввести А до тех пор, пока пользователь не введет допустимое значение переменной. </w:t>
      </w:r>
      <w:r w:rsidR="00287FAB">
        <w:t>Ф</w:t>
      </w:r>
      <w:r w:rsidRPr="00EB76BB">
        <w:t>рагмент кода</w:t>
      </w:r>
      <w:r w:rsidR="00287FAB">
        <w:t>, осуществляющий проверку правильности ввода,</w:t>
      </w:r>
      <w:r w:rsidRPr="00EB76BB">
        <w:t xml:space="preserve"> будет иметь </w:t>
      </w:r>
      <w:r w:rsidR="00292F96">
        <w:t>следующий вид:</w:t>
      </w:r>
    </w:p>
    <w:p w:rsidR="00DC39A1" w:rsidRPr="00F42B1D" w:rsidRDefault="00DC39A1" w:rsidP="005764C2">
      <w:pPr>
        <w:pStyle w:val="afe"/>
        <w:rPr>
          <w:szCs w:val="22"/>
          <w:lang w:val="en-US"/>
        </w:rPr>
      </w:pPr>
      <w:r w:rsidRPr="00F42B1D">
        <w:rPr>
          <w:lang w:val="en-US"/>
        </w:rPr>
        <w:t>int A=0;</w:t>
      </w:r>
    </w:p>
    <w:p w:rsidR="00DC39A1" w:rsidRPr="001B71B8" w:rsidRDefault="006249C1" w:rsidP="005764C2">
      <w:pPr>
        <w:pStyle w:val="afe"/>
        <w:rPr>
          <w:lang w:val="en-US"/>
        </w:rPr>
      </w:pPr>
      <w:r w:rsidRPr="001B71B8">
        <w:rPr>
          <w:lang w:val="en-US"/>
        </w:rPr>
        <w:t>while</w:t>
      </w:r>
      <w:r w:rsidR="00DC39A1" w:rsidRPr="001B71B8">
        <w:rPr>
          <w:lang w:val="en-US"/>
        </w:rPr>
        <w:t xml:space="preserve"> (A&lt;=0)</w:t>
      </w:r>
    </w:p>
    <w:p w:rsidR="00DC39A1" w:rsidRPr="001B71B8" w:rsidRDefault="00DC39A1" w:rsidP="005764C2">
      <w:pPr>
        <w:pStyle w:val="afe"/>
        <w:rPr>
          <w:lang w:val="en-US"/>
        </w:rPr>
      </w:pPr>
      <w:r w:rsidRPr="001B71B8">
        <w:rPr>
          <w:lang w:val="en-US"/>
        </w:rPr>
        <w:t>{</w:t>
      </w:r>
    </w:p>
    <w:p w:rsidR="00DC39A1" w:rsidRPr="00EF2145" w:rsidRDefault="00DC39A1" w:rsidP="005764C2">
      <w:pPr>
        <w:pStyle w:val="afe"/>
        <w:rPr>
          <w:lang w:val="en-US"/>
        </w:rPr>
      </w:pPr>
      <w:r w:rsidRPr="00EF2145">
        <w:rPr>
          <w:lang w:val="en-US"/>
        </w:rPr>
        <w:t>printf(“A=”);</w:t>
      </w:r>
    </w:p>
    <w:p w:rsidR="00DC39A1" w:rsidRPr="00437867" w:rsidRDefault="00DC39A1" w:rsidP="005764C2">
      <w:pPr>
        <w:pStyle w:val="afe"/>
      </w:pPr>
      <w:r w:rsidRPr="00EF2145">
        <w:rPr>
          <w:lang w:val="en-US"/>
        </w:rPr>
        <w:t xml:space="preserve"> scanf</w:t>
      </w:r>
      <w:r w:rsidRPr="00437867">
        <w:t>(“%</w:t>
      </w:r>
      <w:r w:rsidRPr="00EF2145">
        <w:rPr>
          <w:lang w:val="en-US"/>
        </w:rPr>
        <w:t>d</w:t>
      </w:r>
      <w:r w:rsidRPr="00437867">
        <w:t>”,&amp;</w:t>
      </w:r>
      <w:r w:rsidRPr="00EF2145">
        <w:rPr>
          <w:lang w:val="en-US"/>
        </w:rPr>
        <w:t>A</w:t>
      </w:r>
      <w:r w:rsidRPr="00437867">
        <w:t>);</w:t>
      </w:r>
    </w:p>
    <w:p w:rsidR="00DC39A1" w:rsidRPr="00437867" w:rsidRDefault="00DC39A1" w:rsidP="005764C2">
      <w:pPr>
        <w:pStyle w:val="afe"/>
      </w:pPr>
      <w:r w:rsidRPr="00437867">
        <w:t>}</w:t>
      </w:r>
    </w:p>
    <w:p w:rsidR="00DC39A1" w:rsidRPr="00EB76BB" w:rsidRDefault="00287FAB" w:rsidP="008A34A9">
      <w:pPr>
        <w:spacing w:line="240" w:lineRule="auto"/>
      </w:pPr>
      <w:r>
        <w:t>Е</w:t>
      </w:r>
      <w:r w:rsidR="00DC39A1" w:rsidRPr="00EB76BB">
        <w:t xml:space="preserve">сли пользователь введет отрицательное число или ноль, программа запросит </w:t>
      </w:r>
      <w:r w:rsidR="00437867">
        <w:t>значение</w:t>
      </w:r>
      <w:r w:rsidR="00DC39A1" w:rsidRPr="00EB76BB">
        <w:t xml:space="preserve"> снова и будет </w:t>
      </w:r>
      <w:r w:rsidR="00DC39A1" w:rsidRPr="00437867">
        <w:t xml:space="preserve">продолжать запрашивать </w:t>
      </w:r>
      <w:r w:rsidR="00437867" w:rsidRPr="00437867">
        <w:t>значение</w:t>
      </w:r>
      <w:r w:rsidR="00DC39A1" w:rsidRPr="00437867">
        <w:t xml:space="preserve"> до тех пор, пока пользователь не введет положительное число. После этого условие A&lt;=0 станет ложным и произойдет выход из цикла.</w:t>
      </w:r>
    </w:p>
    <w:p w:rsidR="00DC39A1" w:rsidRPr="00EB76BB" w:rsidRDefault="00DC39A1" w:rsidP="008A34A9">
      <w:pPr>
        <w:spacing w:line="240" w:lineRule="auto"/>
      </w:pPr>
      <w:r w:rsidRPr="00EB76BB">
        <w:t xml:space="preserve"> </w:t>
      </w:r>
      <w:r w:rsidR="00287FAB">
        <w:t>Ч</w:t>
      </w:r>
      <w:r w:rsidRPr="00EB76BB">
        <w:t xml:space="preserve">тобы определить сумму цифр, потребуется последовательно определять по одной </w:t>
      </w:r>
      <w:r w:rsidR="003B1D93">
        <w:t xml:space="preserve">все </w:t>
      </w:r>
      <w:r w:rsidRPr="00EB76BB">
        <w:t>цифр</w:t>
      </w:r>
      <w:r w:rsidR="003B1D93">
        <w:t>ы</w:t>
      </w:r>
      <w:r w:rsidRPr="00EB76BB">
        <w:t xml:space="preserve"> в записи числа. Операция остатка от</w:t>
      </w:r>
      <w:r w:rsidR="003B1D93">
        <w:t> </w:t>
      </w:r>
      <w:r w:rsidRPr="00EB76BB">
        <w:t xml:space="preserve">деления на 10 позволит получить последнюю </w:t>
      </w:r>
      <w:r w:rsidR="003B1D93">
        <w:t xml:space="preserve">цифру </w:t>
      </w:r>
      <w:r w:rsidRPr="00EB76BB">
        <w:t>в</w:t>
      </w:r>
      <w:r w:rsidR="009365A7">
        <w:t> </w:t>
      </w:r>
      <w:r w:rsidRPr="00EB76BB">
        <w:t>записи числа, а операция цел</w:t>
      </w:r>
      <w:r w:rsidR="003B1D93">
        <w:t xml:space="preserve">численного </w:t>
      </w:r>
      <w:r w:rsidRPr="00EB76BB">
        <w:t xml:space="preserve">деления позволит получить число без последней цифры. </w:t>
      </w:r>
      <w:r w:rsidR="003B1D93">
        <w:t>Этот</w:t>
      </w:r>
      <w:r w:rsidRPr="00EB76BB">
        <w:t xml:space="preserve"> процесс повторя</w:t>
      </w:r>
      <w:r w:rsidR="003B1D93">
        <w:t>ю</w:t>
      </w:r>
      <w:r w:rsidRPr="00EB76BB">
        <w:t>т до</w:t>
      </w:r>
      <w:r w:rsidR="009365A7">
        <w:t> </w:t>
      </w:r>
      <w:r w:rsidRPr="00EB76BB">
        <w:t>тех пор, пока не будут отделены все цифры в записи числа.</w:t>
      </w:r>
    </w:p>
    <w:p w:rsidR="00DC39A1" w:rsidRPr="00EB76BB" w:rsidRDefault="00DC39A1" w:rsidP="008A34A9">
      <w:pPr>
        <w:spacing w:line="240" w:lineRule="auto"/>
      </w:pPr>
      <w:r w:rsidRPr="00EB76BB">
        <w:t xml:space="preserve"> Для хранения суммы цифр </w:t>
      </w:r>
      <w:r w:rsidR="009365A7">
        <w:t xml:space="preserve">будем использовать </w:t>
      </w:r>
      <w:r w:rsidRPr="00EB76BB">
        <w:t>переменную С, предварительно ее обнулив.</w:t>
      </w:r>
    </w:p>
    <w:p w:rsidR="009365A7" w:rsidRDefault="009365A7" w:rsidP="009365A7">
      <w:pPr>
        <w:spacing w:line="240" w:lineRule="auto"/>
      </w:pPr>
      <w:r>
        <w:t>Ч</w:t>
      </w:r>
      <w:r w:rsidR="00DC39A1" w:rsidRPr="00EB76BB">
        <w:t>тобы легче было записать код, рассмотрим алгоритм на</w:t>
      </w:r>
      <w:r>
        <w:t> </w:t>
      </w:r>
      <w:r w:rsidR="00DC39A1" w:rsidRPr="00EB76BB">
        <w:t>примере числа 123 (</w:t>
      </w:r>
      <w:r w:rsidR="005813EE" w:rsidRPr="00EB76BB">
        <w:t>р</w:t>
      </w:r>
      <w:r w:rsidR="00DC39A1" w:rsidRPr="00EB76BB">
        <w:t>ис.</w:t>
      </w:r>
      <w:r w:rsidR="005813EE" w:rsidRPr="00EB76BB">
        <w:t xml:space="preserve"> </w:t>
      </w:r>
      <w:r w:rsidR="00DC39A1" w:rsidRPr="00EB76BB">
        <w:t>1.).</w:t>
      </w:r>
    </w:p>
    <w:p w:rsidR="00823FA2" w:rsidRDefault="00823FA2" w:rsidP="009365A7">
      <w:pPr>
        <w:spacing w:line="240" w:lineRule="auto"/>
      </w:pPr>
    </w:p>
    <w:p w:rsidR="00E36A4A" w:rsidRPr="00EB76BB" w:rsidRDefault="00823FA2" w:rsidP="00E36A4A">
      <w:pPr>
        <w:spacing w:line="240" w:lineRule="auto"/>
        <w:ind w:firstLine="0"/>
        <w:jc w:val="center"/>
      </w:pPr>
      <w:r w:rsidRPr="00823FA2">
        <w:rPr>
          <w:noProof/>
        </w:rPr>
        <w:drawing>
          <wp:inline distT="0" distB="0" distL="0" distR="0" wp14:anchorId="59737CDA" wp14:editId="3E6B597E">
            <wp:extent cx="6293818" cy="285534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310901" cy="2863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A4A" w:rsidRPr="00EB76BB" w:rsidRDefault="00E36A4A" w:rsidP="00E36A4A">
      <w:pPr>
        <w:pStyle w:val="aff2"/>
      </w:pPr>
      <w:r w:rsidRPr="00EB76BB">
        <w:t>Рис.</w:t>
      </w:r>
      <w:r>
        <w:t>1</w:t>
      </w:r>
      <w:r w:rsidRPr="00EB76BB">
        <w:t xml:space="preserve">. </w:t>
      </w:r>
      <w:r>
        <w:t>Шаги ал</w:t>
      </w:r>
      <w:r w:rsidRPr="00EB76BB">
        <w:t>горитм</w:t>
      </w:r>
      <w:r>
        <w:t>а</w:t>
      </w:r>
      <w:r w:rsidRPr="00EB76BB">
        <w:t xml:space="preserve"> выделения цифр в записи числа</w:t>
      </w:r>
    </w:p>
    <w:p w:rsidR="006773A2" w:rsidRPr="00EB76BB" w:rsidRDefault="006773A2" w:rsidP="009365A7">
      <w:pPr>
        <w:spacing w:line="240" w:lineRule="auto"/>
      </w:pPr>
      <w:r w:rsidRPr="00EB76BB">
        <w:t>Код цикла, используемого для</w:t>
      </w:r>
      <w:r w:rsidR="009365A7">
        <w:t> </w:t>
      </w:r>
      <w:r w:rsidRPr="00EB76BB">
        <w:t>последовательного выделения цифр в записи числа, будет иметь вид</w:t>
      </w:r>
    </w:p>
    <w:p w:rsidR="006773A2" w:rsidRPr="003B1D93" w:rsidRDefault="006773A2" w:rsidP="005764C2">
      <w:pPr>
        <w:pStyle w:val="afe"/>
        <w:rPr>
          <w:szCs w:val="22"/>
          <w:lang w:val="en-US"/>
        </w:rPr>
      </w:pPr>
      <w:r w:rsidRPr="00EF2145">
        <w:rPr>
          <w:lang w:val="en-US"/>
        </w:rPr>
        <w:t>int</w:t>
      </w:r>
      <w:r w:rsidRPr="003B1D93">
        <w:rPr>
          <w:lang w:val="en-US"/>
        </w:rPr>
        <w:t xml:space="preserve"> </w:t>
      </w:r>
      <w:r w:rsidRPr="00EF2145">
        <w:rPr>
          <w:lang w:val="en-US"/>
        </w:rPr>
        <w:t>C</w:t>
      </w:r>
      <w:r w:rsidRPr="003B1D93">
        <w:rPr>
          <w:lang w:val="en-US"/>
        </w:rPr>
        <w:t>=0;</w:t>
      </w:r>
    </w:p>
    <w:p w:rsidR="006773A2" w:rsidRPr="003B1D93" w:rsidRDefault="006773A2" w:rsidP="005764C2">
      <w:pPr>
        <w:pStyle w:val="afe"/>
        <w:rPr>
          <w:lang w:val="en-US"/>
        </w:rPr>
      </w:pPr>
      <w:r w:rsidRPr="00EF2145">
        <w:rPr>
          <w:lang w:val="en-US"/>
        </w:rPr>
        <w:t>while</w:t>
      </w:r>
      <w:r w:rsidRPr="003B1D93">
        <w:rPr>
          <w:lang w:val="en-US"/>
        </w:rPr>
        <w:t xml:space="preserve"> (</w:t>
      </w:r>
      <w:r w:rsidRPr="00EF2145">
        <w:rPr>
          <w:lang w:val="en-US"/>
        </w:rPr>
        <w:t>A</w:t>
      </w:r>
      <w:r w:rsidRPr="003B1D93">
        <w:rPr>
          <w:lang w:val="en-US"/>
        </w:rPr>
        <w:t>&gt;0)</w:t>
      </w:r>
    </w:p>
    <w:p w:rsidR="009365A7" w:rsidRPr="003B1D93" w:rsidRDefault="006773A2" w:rsidP="005764C2">
      <w:pPr>
        <w:pStyle w:val="afe"/>
        <w:rPr>
          <w:lang w:val="en-US"/>
        </w:rPr>
      </w:pPr>
      <w:r w:rsidRPr="003B1D93">
        <w:rPr>
          <w:lang w:val="en-US"/>
        </w:rPr>
        <w:t>{</w:t>
      </w:r>
    </w:p>
    <w:p w:rsidR="006773A2" w:rsidRPr="003B1D93" w:rsidRDefault="006773A2" w:rsidP="009365A7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</w:t>
      </w:r>
      <w:r w:rsidRPr="003B1D93">
        <w:rPr>
          <w:lang w:val="en-US"/>
        </w:rPr>
        <w:t>+=</w:t>
      </w:r>
      <w:r w:rsidRPr="00EF2145">
        <w:rPr>
          <w:lang w:val="en-US"/>
        </w:rPr>
        <w:t>A</w:t>
      </w:r>
      <w:r w:rsidRPr="003B1D93">
        <w:rPr>
          <w:lang w:val="en-US"/>
        </w:rPr>
        <w:t>%10;</w:t>
      </w:r>
    </w:p>
    <w:p w:rsidR="009365A7" w:rsidRDefault="006773A2" w:rsidP="009365A7">
      <w:pPr>
        <w:pStyle w:val="afe"/>
        <w:ind w:firstLine="709"/>
      </w:pPr>
      <w:r w:rsidRPr="00EB76BB">
        <w:t>A</w:t>
      </w:r>
      <w:r w:rsidRPr="00221BB4">
        <w:t>=</w:t>
      </w:r>
      <w:r w:rsidRPr="00EB76BB">
        <w:t>A</w:t>
      </w:r>
      <w:r w:rsidRPr="00221BB4">
        <w:t>/10;</w:t>
      </w:r>
    </w:p>
    <w:p w:rsidR="006773A2" w:rsidRPr="00221BB4" w:rsidRDefault="006773A2" w:rsidP="009365A7">
      <w:pPr>
        <w:pStyle w:val="afe"/>
      </w:pPr>
      <w:r w:rsidRPr="00221BB4">
        <w:t>}</w:t>
      </w:r>
    </w:p>
    <w:p w:rsidR="006773A2" w:rsidRPr="00EB76BB" w:rsidRDefault="006773A2" w:rsidP="008A34A9">
      <w:pPr>
        <w:spacing w:line="240" w:lineRule="auto"/>
      </w:pPr>
      <w:r w:rsidRPr="00EB76BB">
        <w:t>Полный листинг решения задачи имеет вид</w:t>
      </w:r>
    </w:p>
    <w:p w:rsidR="006773A2" w:rsidRPr="00221BB4" w:rsidRDefault="006773A2" w:rsidP="005764C2">
      <w:pPr>
        <w:pStyle w:val="afe"/>
      </w:pPr>
      <w:r w:rsidRPr="00EB76BB">
        <w:t>int</w:t>
      </w:r>
      <w:r w:rsidRPr="00221BB4">
        <w:t xml:space="preserve"> </w:t>
      </w:r>
      <w:r w:rsidRPr="00EB76BB">
        <w:t>A</w:t>
      </w:r>
      <w:r w:rsidRPr="00221BB4">
        <w:t>=0</w:t>
      </w:r>
      <w:r w:rsidR="009365A7">
        <w:t xml:space="preserve">, </w:t>
      </w:r>
      <w:r w:rsidRPr="00EB76BB">
        <w:t>C</w:t>
      </w:r>
      <w:r w:rsidRPr="00221BB4">
        <w:t>=0;</w:t>
      </w:r>
    </w:p>
    <w:p w:rsidR="006773A2" w:rsidRPr="00221BB4" w:rsidRDefault="006773A2" w:rsidP="005764C2">
      <w:pPr>
        <w:pStyle w:val="afe"/>
      </w:pPr>
      <w:r w:rsidRPr="00EB76BB">
        <w:t>while</w:t>
      </w:r>
      <w:r w:rsidRPr="00221BB4">
        <w:t xml:space="preserve"> (</w:t>
      </w:r>
      <w:r w:rsidRPr="00EB76BB">
        <w:t>A</w:t>
      </w:r>
      <w:r w:rsidRPr="00221BB4">
        <w:t>&lt;=0) // чтение А с проверкой правильности ввода</w:t>
      </w:r>
    </w:p>
    <w:p w:rsidR="009365A7" w:rsidRPr="00EF2145" w:rsidRDefault="006773A2" w:rsidP="005764C2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6773A2" w:rsidRPr="00EF2145" w:rsidRDefault="006773A2" w:rsidP="009365A7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“A=”);</w:t>
      </w:r>
    </w:p>
    <w:p w:rsidR="006773A2" w:rsidRPr="00EF2145" w:rsidRDefault="006773A2" w:rsidP="009365A7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“%d”,&amp;A);</w:t>
      </w:r>
    </w:p>
    <w:p w:rsidR="006773A2" w:rsidRPr="007B020F" w:rsidRDefault="006773A2" w:rsidP="005764C2">
      <w:pPr>
        <w:pStyle w:val="afe"/>
      </w:pPr>
      <w:r w:rsidRPr="007B020F">
        <w:t>}</w:t>
      </w:r>
    </w:p>
    <w:p w:rsidR="006773A2" w:rsidRPr="00BC720F" w:rsidRDefault="006773A2" w:rsidP="005764C2">
      <w:pPr>
        <w:pStyle w:val="afe"/>
      </w:pPr>
      <w:r w:rsidRPr="00EB76BB">
        <w:t>while</w:t>
      </w:r>
      <w:r w:rsidRPr="00BC720F">
        <w:t xml:space="preserve"> (</w:t>
      </w:r>
      <w:r w:rsidRPr="00EB76BB">
        <w:t>A</w:t>
      </w:r>
      <w:r w:rsidRPr="00BC720F">
        <w:t xml:space="preserve">&gt;0) // </w:t>
      </w:r>
      <w:r w:rsidRPr="00221BB4">
        <w:t>подсчет</w:t>
      </w:r>
      <w:r w:rsidRPr="00BC720F">
        <w:t xml:space="preserve"> </w:t>
      </w:r>
      <w:r w:rsidRPr="00221BB4">
        <w:t>суммы</w:t>
      </w:r>
      <w:r w:rsidRPr="00BC720F">
        <w:t xml:space="preserve"> </w:t>
      </w:r>
      <w:r w:rsidRPr="00221BB4">
        <w:t>цифр</w:t>
      </w:r>
    </w:p>
    <w:p w:rsidR="009365A7" w:rsidRPr="00BC720F" w:rsidRDefault="006773A2" w:rsidP="005764C2">
      <w:pPr>
        <w:pStyle w:val="afe"/>
      </w:pPr>
      <w:r w:rsidRPr="00BC720F">
        <w:t>{</w:t>
      </w:r>
    </w:p>
    <w:p w:rsidR="006773A2" w:rsidRPr="00EF2145" w:rsidRDefault="009365A7" w:rsidP="005764C2">
      <w:pPr>
        <w:pStyle w:val="afe"/>
        <w:rPr>
          <w:lang w:val="en-US"/>
        </w:rPr>
      </w:pPr>
      <w:r w:rsidRPr="00BC720F">
        <w:tab/>
      </w:r>
      <w:r w:rsidR="006773A2" w:rsidRPr="00EF2145">
        <w:rPr>
          <w:lang w:val="en-US"/>
        </w:rPr>
        <w:t>C+=A%10;</w:t>
      </w:r>
    </w:p>
    <w:p w:rsidR="006773A2" w:rsidRPr="00EF2145" w:rsidRDefault="006773A2" w:rsidP="009365A7">
      <w:pPr>
        <w:pStyle w:val="afe"/>
        <w:ind w:firstLine="709"/>
        <w:rPr>
          <w:lang w:val="en-US"/>
        </w:rPr>
      </w:pPr>
      <w:r w:rsidRPr="00EF2145">
        <w:rPr>
          <w:lang w:val="en-US"/>
        </w:rPr>
        <w:t>A=A/10;</w:t>
      </w:r>
    </w:p>
    <w:p w:rsidR="006773A2" w:rsidRPr="00EF2145" w:rsidRDefault="006773A2" w:rsidP="005764C2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6773A2" w:rsidRPr="00EF2145" w:rsidRDefault="006773A2" w:rsidP="005764C2">
      <w:pPr>
        <w:pStyle w:val="afe"/>
        <w:rPr>
          <w:lang w:val="en-US"/>
        </w:rPr>
      </w:pPr>
      <w:r w:rsidRPr="00EF2145">
        <w:rPr>
          <w:lang w:val="en-US"/>
        </w:rPr>
        <w:t>printf(“C=%d”,C);</w:t>
      </w:r>
    </w:p>
    <w:p w:rsidR="004D6E2F" w:rsidRDefault="004D6E2F" w:rsidP="004D6E2F">
      <w:pPr>
        <w:pStyle w:val="3"/>
      </w:pPr>
      <w:bookmarkStart w:id="64" w:name="_Toc863157"/>
      <w:r w:rsidRPr="00EB76BB">
        <w:t>Индивидуальн</w:t>
      </w:r>
      <w:r>
        <w:t>ая часть лабораторной работы</w:t>
      </w:r>
      <w:bookmarkEnd w:id="64"/>
    </w:p>
    <w:p w:rsidR="00E36A4A" w:rsidRPr="00592E8F" w:rsidRDefault="00E36A4A" w:rsidP="00E36A4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написать и отладить две программы на языке Си, каждая из которых должна решать задачу </w:t>
      </w:r>
      <w:r w:rsidR="00823FA2" w:rsidRPr="00592E8F">
        <w:rPr>
          <w:rFonts w:eastAsiaTheme="minorEastAsia"/>
        </w:rPr>
        <w:t xml:space="preserve">соответствующего типа </w:t>
      </w:r>
      <w:r w:rsidRPr="00592E8F">
        <w:rPr>
          <w:rFonts w:eastAsiaTheme="minorEastAsia"/>
        </w:rPr>
        <w:t>согласно варианту из списка задач для самостоятельного решен</w:t>
      </w:r>
      <w:r w:rsidR="00BE1F79">
        <w:rPr>
          <w:rFonts w:eastAsiaTheme="minorEastAsia"/>
        </w:rPr>
        <w:t>и</w:t>
      </w:r>
      <w:r w:rsidRPr="00592E8F">
        <w:rPr>
          <w:rFonts w:eastAsiaTheme="minorEastAsia"/>
        </w:rPr>
        <w:t>я. Каждая программа должна запросить у пользователя все необходимые исходные данные и вывести результат</w:t>
      </w:r>
      <w:r w:rsidR="00823FA2" w:rsidRPr="00823FA2">
        <w:rPr>
          <w:rFonts w:eastAsiaTheme="minorEastAsia"/>
        </w:rPr>
        <w:t xml:space="preserve"> </w:t>
      </w:r>
      <w:r w:rsidR="00823FA2" w:rsidRPr="00BE1F79">
        <w:rPr>
          <w:rFonts w:eastAsiaTheme="minorEastAsia"/>
        </w:rPr>
        <w:t>решения задачи</w:t>
      </w:r>
      <w:r w:rsidRPr="00592E8F">
        <w:rPr>
          <w:rFonts w:eastAsiaTheme="minorEastAsia"/>
        </w:rPr>
        <w:t xml:space="preserve"> на экран.</w:t>
      </w:r>
    </w:p>
    <w:p w:rsidR="00E36A4A" w:rsidRPr="00592E8F" w:rsidRDefault="00E36A4A" w:rsidP="00E36A4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E36A4A" w:rsidRPr="00AA003C" w:rsidRDefault="00E36A4A" w:rsidP="00E36A4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953A13" w:rsidRDefault="00953A13" w:rsidP="00953A13">
      <w:pPr>
        <w:pStyle w:val="3"/>
      </w:pPr>
      <w:bookmarkStart w:id="65" w:name="_Toc863158"/>
      <w:r>
        <w:t>Задачи для самостоятельного решения</w:t>
      </w:r>
      <w:bookmarkEnd w:id="65"/>
    </w:p>
    <w:p w:rsidR="00E36A4A" w:rsidRPr="006C37D1" w:rsidRDefault="00E36A4A" w:rsidP="00E36A4A">
      <w:pPr>
        <w:pStyle w:val="4"/>
      </w:pPr>
      <w:r>
        <w:t>З</w:t>
      </w:r>
      <w:r w:rsidRPr="006C37D1">
        <w:t>адачи первого типа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Задано положительное вещественное число. Определить наименьшее целое положительное число, квадрат которого превосходит данное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ы целые числа А и В, A&lt;B. </w:t>
      </w:r>
      <w:r w:rsidR="00DF438A">
        <w:t>Определить</w:t>
      </w:r>
      <w:r w:rsidRPr="00530279">
        <w:t xml:space="preserve"> целое положительное число С, такое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</m:oMath>
      <w:r w:rsidRPr="00530279">
        <w:t>, если В – степень числа А, или вывести сообщение, что такого числа не существует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положительное число А. </w:t>
      </w:r>
      <w:r w:rsidR="00DF438A">
        <w:t>Определить</w:t>
      </w:r>
      <w:r w:rsidRPr="00530279">
        <w:t xml:space="preserve"> такое наименьшее целое положительное число В, чтобы выполнялось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!≥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.</m:t>
        </m:r>
      </m:oMath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положительное число А. </w:t>
      </w:r>
      <w:r w:rsidR="00DF438A">
        <w:t>Определить</w:t>
      </w:r>
      <w:r w:rsidRPr="00530279">
        <w:t xml:space="preserve"> такое наименьшее целое положительное число В, для которого сумма 1+2+…+B&gt;A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Дано целое положительное число А. Определить набольшее целое положительное число, квадрат которого не превосходит данное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Даны целые положительные числа А и В. Определить, является ли число А факториалом числа В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Выяснить, является ли число А членом арифметической прогрессии с шагом В и первым членом С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Выяснить, является ли число А членом геометрической прогрессии с шагом В и первым членом С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положительное число А. </w:t>
      </w:r>
      <w:r w:rsidR="00DF438A">
        <w:t>Определить</w:t>
      </w:r>
      <w:r w:rsidRPr="00530279">
        <w:t xml:space="preserve"> такое наибольшее целое число В, для которого сумма 1+2+…+B&lt;A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Даны целые числа А и В, A&lt;B. Вывести все степени числа А, не превосходящие В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Вывести все числа, меньшие заданного числа </w:t>
      </w:r>
      <w:r w:rsidRPr="00530279">
        <w:rPr>
          <w:lang w:val="en-US"/>
        </w:rPr>
        <w:t>A</w:t>
      </w:r>
      <w:r w:rsidRPr="00530279">
        <w:t>, из</w:t>
      </w:r>
      <w:r>
        <w:t> </w:t>
      </w:r>
      <w:r w:rsidRPr="00530279">
        <w:t>последовательности квадратов натуральных чисел (1, 4, 9, 25 и т.д.)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Вывести все числа, меньшие заданного числа </w:t>
      </w:r>
      <w:r w:rsidRPr="00530279">
        <w:rPr>
          <w:lang w:val="en-US"/>
        </w:rPr>
        <w:t>A</w:t>
      </w:r>
      <w:r w:rsidRPr="00530279">
        <w:t>, из</w:t>
      </w:r>
      <w:r>
        <w:t> </w:t>
      </w:r>
      <w:r w:rsidRPr="00530279">
        <w:t xml:space="preserve">последовательности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530279">
        <w:t xml:space="preserve">,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530279">
        <w:t xml:space="preserve">,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</m:t>
            </m:r>
          </m:e>
        </m:rad>
      </m:oMath>
      <w:r w:rsidRPr="00530279">
        <w:rPr>
          <w:rFonts w:eastAsiaTheme="minorEastAsia"/>
        </w:rPr>
        <w:t xml:space="preserve"> </w:t>
      </w:r>
      <w:r w:rsidRPr="00530279">
        <w:t>и т.д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Дано целое число N (N&gt;1). Составить алгоритм вывода наименьшего целого K, при котором выполняется неравенство 3K&gt; N и самого значения 3K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>Дано целое число N (N&gt;1). Составить алгоритм вывода наибольшего целого K, при котором выполняется неравенство 3K&lt;N и самого значения 3K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ы числа </w:t>
      </w:r>
      <w:r w:rsidRPr="00530279">
        <w:rPr>
          <w:lang w:val="en-US"/>
        </w:rPr>
        <w:t>n</w:t>
      </w:r>
      <w:r w:rsidRPr="00530279">
        <w:t xml:space="preserve"> и </w:t>
      </w:r>
      <w:r w:rsidRPr="00530279">
        <w:rPr>
          <w:lang w:val="en-US"/>
        </w:rPr>
        <w:t>m</w:t>
      </w:r>
      <w:r w:rsidRPr="00530279">
        <w:t xml:space="preserve">. Составить алгоритм вывода минимального числа, большего </w:t>
      </w:r>
      <w:r w:rsidRPr="00530279">
        <w:rPr>
          <w:lang w:val="en-US"/>
        </w:rPr>
        <w:t>n</w:t>
      </w:r>
      <w:r w:rsidRPr="00530279">
        <w:t xml:space="preserve">, которое нацело делится на </w:t>
      </w:r>
      <w:r w:rsidRPr="00530279">
        <w:rPr>
          <w:lang w:val="en-US"/>
        </w:rPr>
        <w:t>m</w:t>
      </w:r>
      <w:r w:rsidRPr="00530279">
        <w:t>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ы числа </w:t>
      </w:r>
      <w:r w:rsidRPr="00530279">
        <w:rPr>
          <w:lang w:val="en-US"/>
        </w:rPr>
        <w:t>n</w:t>
      </w:r>
      <w:r w:rsidRPr="00530279">
        <w:t xml:space="preserve"> и </w:t>
      </w:r>
      <w:r w:rsidRPr="00530279">
        <w:rPr>
          <w:lang w:val="en-US"/>
        </w:rPr>
        <w:t>m</w:t>
      </w:r>
      <w:r w:rsidRPr="00530279">
        <w:t xml:space="preserve"> (</w:t>
      </w:r>
      <w:r w:rsidRPr="00530279">
        <w:rPr>
          <w:lang w:val="en-US"/>
        </w:rPr>
        <w:t>n</w:t>
      </w:r>
      <w:r w:rsidRPr="00530279">
        <w:t>&gt;</w:t>
      </w:r>
      <w:r w:rsidRPr="00530279">
        <w:rPr>
          <w:lang w:val="en-US"/>
        </w:rPr>
        <w:t>m</w:t>
      </w:r>
      <w:r w:rsidRPr="00530279">
        <w:t xml:space="preserve">). Составить алгоритм поиска максимального из натуральных чисел, не превышающих </w:t>
      </w:r>
      <w:r w:rsidRPr="00530279">
        <w:rPr>
          <w:lang w:val="en-US"/>
        </w:rPr>
        <w:t>n</w:t>
      </w:r>
      <w:r w:rsidRPr="00530279">
        <w:t xml:space="preserve">, которое нацело делится на </w:t>
      </w:r>
      <w:r w:rsidRPr="00530279">
        <w:rPr>
          <w:lang w:val="en-US"/>
        </w:rPr>
        <w:t>m</w:t>
      </w:r>
      <w:r w:rsidRPr="00530279">
        <w:t>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число n. Составить алгоритм вывода всех натуральных чисел, кратных одиннадцати, меньше </w:t>
      </w:r>
      <w:r w:rsidRPr="00530279">
        <w:rPr>
          <w:lang w:val="en-US"/>
        </w:rPr>
        <w:t>n</w:t>
      </w:r>
      <w:r w:rsidRPr="00530279">
        <w:t>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число n. Составить алгоритм вывода всех натуральных чисел, кратных </w:t>
      </w:r>
      <w:r w:rsidRPr="00530279">
        <w:rPr>
          <w:lang w:val="en-US"/>
        </w:rPr>
        <w:t>n</w:t>
      </w:r>
      <w:r w:rsidRPr="00530279">
        <w:t>, меньше 100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число </w:t>
      </w:r>
      <w:r w:rsidRPr="00530279">
        <w:rPr>
          <w:lang w:val="en-US"/>
        </w:rPr>
        <w:t>m</w:t>
      </w:r>
      <w:r w:rsidRPr="00530279">
        <w:t xml:space="preserve">&gt;1. Получить наименьшее целое </w:t>
      </w:r>
      <w:r w:rsidRPr="00530279">
        <w:rPr>
          <w:lang w:val="en-US"/>
        </w:rPr>
        <w:t>k</w:t>
      </w:r>
      <w:r w:rsidRPr="00530279">
        <w:t>, при</w:t>
      </w:r>
      <w:r>
        <w:t> </w:t>
      </w:r>
      <w:r w:rsidRPr="00530279">
        <w:t>котором 4</w:t>
      </w:r>
      <w:r w:rsidRPr="00530279">
        <w:rPr>
          <w:vertAlign w:val="superscript"/>
          <w:lang w:val="en-US"/>
        </w:rPr>
        <w:t>k</w:t>
      </w:r>
      <w:r w:rsidRPr="00530279">
        <w:t>&gt;</w:t>
      </w:r>
      <w:r w:rsidRPr="00530279">
        <w:rPr>
          <w:lang w:val="en-US"/>
        </w:rPr>
        <w:t>m</w:t>
      </w:r>
      <w:r w:rsidRPr="00530279">
        <w:t>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число </w:t>
      </w:r>
      <w:r w:rsidRPr="00530279">
        <w:rPr>
          <w:lang w:val="en-US"/>
        </w:rPr>
        <w:t>n</w:t>
      </w:r>
      <w:r w:rsidRPr="00530279">
        <w:t>. Получить наименьшее число вида 2</w:t>
      </w:r>
      <w:r w:rsidRPr="00530279">
        <w:rPr>
          <w:vertAlign w:val="superscript"/>
          <w:lang w:val="en-US"/>
        </w:rPr>
        <w:t>r</w:t>
      </w:r>
      <w:r w:rsidRPr="00530279">
        <w:t xml:space="preserve">, превосходящее </w:t>
      </w:r>
      <w:r w:rsidRPr="00530279">
        <w:rPr>
          <w:lang w:val="en-US"/>
        </w:rPr>
        <w:t>n</w:t>
      </w:r>
      <w:r w:rsidRPr="00530279">
        <w:t xml:space="preserve"> (</w:t>
      </w:r>
      <w:r w:rsidRPr="00530279">
        <w:rPr>
          <w:lang w:val="en-US"/>
        </w:rPr>
        <w:t>r</w:t>
      </w:r>
      <w:r w:rsidRPr="00530279">
        <w:t xml:space="preserve"> - натуральное)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число </w:t>
      </w:r>
      <w:r w:rsidRPr="00530279">
        <w:rPr>
          <w:lang w:val="en-US"/>
        </w:rPr>
        <w:t>m</w:t>
      </w:r>
      <w:r w:rsidRPr="00530279">
        <w:t xml:space="preserve">&gt;1. Получить наибольшее целое </w:t>
      </w:r>
      <w:r w:rsidRPr="00530279">
        <w:rPr>
          <w:lang w:val="en-US"/>
        </w:rPr>
        <w:t>k</w:t>
      </w:r>
      <w:r w:rsidRPr="00530279">
        <w:t>, при</w:t>
      </w:r>
      <w:r>
        <w:t> </w:t>
      </w:r>
      <w:r w:rsidRPr="00530279">
        <w:t>котором 3</w:t>
      </w:r>
      <w:r w:rsidRPr="00530279">
        <w:rPr>
          <w:vertAlign w:val="superscript"/>
          <w:lang w:val="en-US"/>
        </w:rPr>
        <w:t>k</w:t>
      </w:r>
      <w:r w:rsidRPr="00530279">
        <w:rPr>
          <w:vertAlign w:val="superscript"/>
        </w:rPr>
        <w:t> </w:t>
      </w:r>
      <w:r w:rsidRPr="00530279">
        <w:t>&lt; </w:t>
      </w:r>
      <w:r w:rsidRPr="00530279">
        <w:rPr>
          <w:lang w:val="en-US"/>
        </w:rPr>
        <w:t>m</w:t>
      </w:r>
      <w:r w:rsidRPr="00530279">
        <w:t>.</w:t>
      </w:r>
    </w:p>
    <w:p w:rsidR="00E36A4A" w:rsidRPr="00530279" w:rsidRDefault="00E36A4A" w:rsidP="000542B9">
      <w:pPr>
        <w:pStyle w:val="af5"/>
        <w:numPr>
          <w:ilvl w:val="0"/>
          <w:numId w:val="84"/>
        </w:numPr>
        <w:spacing w:line="240" w:lineRule="auto"/>
        <w:ind w:left="567"/>
      </w:pPr>
      <w:r w:rsidRPr="00530279">
        <w:t xml:space="preserve">Дано целое число </w:t>
      </w:r>
      <w:r w:rsidRPr="00530279">
        <w:rPr>
          <w:lang w:val="en-US"/>
        </w:rPr>
        <w:t>n</w:t>
      </w:r>
      <w:r w:rsidRPr="00530279">
        <w:t>. Получить наибольшее число вида 3</w:t>
      </w:r>
      <w:r w:rsidRPr="00530279">
        <w:rPr>
          <w:vertAlign w:val="superscript"/>
          <w:lang w:val="en-US"/>
        </w:rPr>
        <w:t>r</w:t>
      </w:r>
      <w:r w:rsidRPr="00530279">
        <w:t xml:space="preserve"> , не превосходящее </w:t>
      </w:r>
      <w:r w:rsidRPr="00530279">
        <w:rPr>
          <w:lang w:val="en-US"/>
        </w:rPr>
        <w:t>n</w:t>
      </w:r>
      <w:r w:rsidRPr="00530279">
        <w:t xml:space="preserve"> (</w:t>
      </w:r>
      <w:r w:rsidRPr="00530279">
        <w:rPr>
          <w:lang w:val="en-US"/>
        </w:rPr>
        <w:t>r</w:t>
      </w:r>
      <w:r w:rsidRPr="00530279">
        <w:t xml:space="preserve"> - натуральное).</w:t>
      </w:r>
    </w:p>
    <w:p w:rsidR="00E36A4A" w:rsidRPr="006C37D1" w:rsidRDefault="00E36A4A" w:rsidP="00E36A4A">
      <w:pPr>
        <w:pStyle w:val="4"/>
      </w:pPr>
      <w:r>
        <w:t>З</w:t>
      </w:r>
      <w:r w:rsidRPr="006C37D1">
        <w:t xml:space="preserve">адачи </w:t>
      </w:r>
      <w:r>
        <w:t>второго</w:t>
      </w:r>
      <w:r w:rsidRPr="006C37D1">
        <w:t xml:space="preserve"> типа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Вывести его в обратном порядке следования цифр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 xml:space="preserve">Дано целое положительное число. Определить среднее арифметическое его цифр. 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 xml:space="preserve">Дано целое положительное число. Определить среднее геометрическое его цифр. 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 xml:space="preserve">Дано целое положительное число. Определить среднее гармоническое его цифр. 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 xml:space="preserve">Дано целое положительное число. Определить среднее квадратическое его цифр. 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инимальную цифру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аксимальную цифру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инимальную четную цифру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аксимальную нечетную цифру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инимальную цифру, стоящую на нечетной позиции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максимальную цифру, стоящую на четной позиции в его запис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количество четных цифр, стоящих на четной позици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количество четных цифр, стоящих на нечетной позици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количество нечетных цифр, стоящих на четной позици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количество нечетных цифр, стоящих на нечетной позиции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сумму цифр, стоящих на четных позициях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сумму цифр, стоящих на нечетных позициях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произведение цифр, стоящих на четных позициях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произведение цифр, стоящих на нечетных позициях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на сколько сумма цифр, стоящих на четных позициях, меньше самого числа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на сколько сумма цифр, стоящих на нечетных позициях, меньше самого числа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на сколько произведение цифр, стоящих на четных позициях, меньше самого числа.</w:t>
      </w:r>
    </w:p>
    <w:p w:rsidR="00E36A4A" w:rsidRPr="00530279" w:rsidRDefault="00E36A4A" w:rsidP="000542B9">
      <w:pPr>
        <w:pStyle w:val="af5"/>
        <w:numPr>
          <w:ilvl w:val="0"/>
          <w:numId w:val="85"/>
        </w:numPr>
        <w:spacing w:line="240" w:lineRule="auto"/>
        <w:ind w:left="567"/>
      </w:pPr>
      <w:r w:rsidRPr="00530279">
        <w:t>Дано целое положительное число. Определить на сколько произведение цифр, стоящих на нечетных позициях меньше самого числа.</w:t>
      </w:r>
    </w:p>
    <w:p w:rsidR="00E36A4A" w:rsidRPr="00EB76BB" w:rsidRDefault="00E36A4A" w:rsidP="00E36A4A">
      <w:pPr>
        <w:pStyle w:val="4"/>
      </w:pPr>
      <w:r w:rsidRPr="00EB76BB">
        <w:t>Зада</w:t>
      </w:r>
      <w:r>
        <w:t>чи</w:t>
      </w:r>
      <w:r w:rsidRPr="00EB76BB">
        <w:t xml:space="preserve"> повышенной сложности</w:t>
      </w:r>
    </w:p>
    <w:p w:rsidR="00DC39A1" w:rsidRPr="00EB76BB" w:rsidRDefault="00DC39A1" w:rsidP="000542B9">
      <w:pPr>
        <w:pStyle w:val="af5"/>
        <w:numPr>
          <w:ilvl w:val="0"/>
          <w:numId w:val="29"/>
        </w:numPr>
        <w:spacing w:line="240" w:lineRule="auto"/>
        <w:ind w:left="567"/>
      </w:pPr>
      <w:r w:rsidRPr="00EB76BB">
        <w:t>Пусть задано число А в десятичной системе счисления и число В – основание новой системы счисления, B&lt;9. Перевести А из</w:t>
      </w:r>
      <w:r w:rsidR="00D81FB1">
        <w:t> </w:t>
      </w:r>
      <w:r w:rsidRPr="00EB76BB">
        <w:t>десятичной системы счисления в систему счисления с</w:t>
      </w:r>
      <w:r w:rsidR="00D81FB1">
        <w:t> </w:t>
      </w:r>
      <w:r w:rsidRPr="00EB76BB">
        <w:t>основанием В.</w:t>
      </w:r>
    </w:p>
    <w:p w:rsidR="00DC39A1" w:rsidRPr="00EB76BB" w:rsidRDefault="00DC39A1" w:rsidP="000542B9">
      <w:pPr>
        <w:pStyle w:val="af5"/>
        <w:numPr>
          <w:ilvl w:val="0"/>
          <w:numId w:val="29"/>
        </w:numPr>
        <w:spacing w:line="240" w:lineRule="auto"/>
        <w:ind w:left="567"/>
      </w:pPr>
      <w:r w:rsidRPr="00EB76BB">
        <w:t>Пусть число А задано в системе счисления B&lt;9. Написать программу перевода А в десятичную систему счисления.</w:t>
      </w:r>
    </w:p>
    <w:p w:rsidR="00DC39A1" w:rsidRPr="00EB76BB" w:rsidRDefault="00DC39A1" w:rsidP="000542B9">
      <w:pPr>
        <w:pStyle w:val="af5"/>
        <w:numPr>
          <w:ilvl w:val="0"/>
          <w:numId w:val="29"/>
        </w:numPr>
        <w:spacing w:line="240" w:lineRule="auto"/>
        <w:ind w:left="567"/>
      </w:pPr>
      <w:r w:rsidRPr="00EB76BB">
        <w:t>Написать программу для вычисления N-го члена последовательности, называемой числами Фибоначчи.</w:t>
      </w:r>
    </w:p>
    <w:p w:rsidR="00DC39A1" w:rsidRPr="00EB76BB" w:rsidRDefault="00B22B6D" w:rsidP="00D81FB1">
      <w:pPr>
        <w:pStyle w:val="3"/>
        <w:rPr>
          <w:rFonts w:cstheme="majorBidi"/>
          <w:sz w:val="28"/>
          <w:szCs w:val="20"/>
        </w:rPr>
      </w:pPr>
      <w:bookmarkStart w:id="66" w:name="_Toc863159"/>
      <w:r w:rsidRPr="00EB76BB">
        <w:t>Контрольные вопросы</w:t>
      </w:r>
      <w:bookmarkEnd w:id="66"/>
    </w:p>
    <w:p w:rsidR="00DC39A1" w:rsidRPr="00EB76BB" w:rsidRDefault="00DC39A1" w:rsidP="000542B9">
      <w:pPr>
        <w:pStyle w:val="af5"/>
        <w:numPr>
          <w:ilvl w:val="0"/>
          <w:numId w:val="57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такое цикл?</w:t>
      </w:r>
    </w:p>
    <w:p w:rsidR="00DC39A1" w:rsidRPr="00EB76BB" w:rsidRDefault="00DC39A1" w:rsidP="000542B9">
      <w:pPr>
        <w:pStyle w:val="af5"/>
        <w:numPr>
          <w:ilvl w:val="0"/>
          <w:numId w:val="57"/>
        </w:numPr>
        <w:tabs>
          <w:tab w:val="left" w:pos="1134"/>
        </w:tabs>
        <w:suppressAutoHyphens/>
        <w:spacing w:line="240" w:lineRule="auto"/>
        <w:ind w:left="142" w:firstLine="567"/>
        <w:rPr>
          <w:rFonts w:cstheme="minorBidi"/>
        </w:rPr>
      </w:pPr>
      <w:r w:rsidRPr="00EB76BB">
        <w:t xml:space="preserve">Для чего </w:t>
      </w:r>
      <w:r w:rsidR="007658CF">
        <w:t>используются</w:t>
      </w:r>
      <w:r w:rsidRPr="00EB76BB">
        <w:t xml:space="preserve"> циклы</w:t>
      </w:r>
      <w:r w:rsidR="00534D6F">
        <w:t>?</w:t>
      </w:r>
    </w:p>
    <w:p w:rsidR="00DC39A1" w:rsidRPr="00EB76BB" w:rsidRDefault="004A72AD" w:rsidP="000542B9">
      <w:pPr>
        <w:pStyle w:val="af5"/>
        <w:numPr>
          <w:ilvl w:val="0"/>
          <w:numId w:val="57"/>
        </w:numPr>
        <w:tabs>
          <w:tab w:val="left" w:pos="1134"/>
        </w:tabs>
        <w:suppressAutoHyphens/>
        <w:spacing w:line="240" w:lineRule="auto"/>
        <w:ind w:left="142" w:firstLine="567"/>
      </w:pPr>
      <w:r>
        <w:t xml:space="preserve">Перечислите </w:t>
      </w:r>
      <w:r w:rsidR="00DC39A1" w:rsidRPr="00EB76BB">
        <w:t>виды циклов</w:t>
      </w:r>
      <w:r>
        <w:t>.</w:t>
      </w:r>
    </w:p>
    <w:p w:rsidR="00F06F7A" w:rsidRPr="00EB76BB" w:rsidRDefault="00DC39A1" w:rsidP="000542B9">
      <w:pPr>
        <w:pStyle w:val="af5"/>
        <w:numPr>
          <w:ilvl w:val="0"/>
          <w:numId w:val="57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>Какой вид имеет оператор цикла с предусловием на языке С</w:t>
      </w:r>
      <w:r w:rsidR="00CF5908">
        <w:t>и</w:t>
      </w:r>
      <w:r w:rsidRPr="00EB76BB">
        <w:t xml:space="preserve">? </w:t>
      </w:r>
    </w:p>
    <w:p w:rsidR="00F06F7A" w:rsidRPr="00EB76BB" w:rsidRDefault="00F06F7A" w:rsidP="008A34A9">
      <w:pPr>
        <w:spacing w:line="240" w:lineRule="auto"/>
        <w:ind w:firstLine="0"/>
        <w:jc w:val="left"/>
      </w:pPr>
      <w:r w:rsidRPr="00EB76BB">
        <w:br w:type="page"/>
      </w:r>
    </w:p>
    <w:p w:rsidR="00DC39A1" w:rsidRPr="00EB76BB" w:rsidRDefault="00B22B6D" w:rsidP="0011518C">
      <w:pPr>
        <w:pStyle w:val="2"/>
      </w:pPr>
      <w:bookmarkStart w:id="67" w:name="_Toc863160"/>
      <w:r w:rsidRPr="00EB76BB">
        <w:t>Л</w:t>
      </w:r>
      <w:r w:rsidR="00107901" w:rsidRPr="00107901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8</w:t>
      </w:r>
      <w:r w:rsidR="00107901">
        <w:t>.</w:t>
      </w:r>
      <w:r w:rsidR="00177A2C">
        <w:t xml:space="preserve"> </w:t>
      </w:r>
      <w:r w:rsidR="00342D93" w:rsidRPr="00EB76BB">
        <w:t>Использование циклов с постусловием</w:t>
      </w:r>
      <w:bookmarkEnd w:id="67"/>
    </w:p>
    <w:p w:rsidR="00107901" w:rsidRPr="003F1A37" w:rsidRDefault="00107901" w:rsidP="000542B9">
      <w:pPr>
        <w:pStyle w:val="3"/>
        <w:numPr>
          <w:ilvl w:val="2"/>
          <w:numId w:val="69"/>
        </w:numPr>
      </w:pPr>
      <w:bookmarkStart w:id="68" w:name="_Toc863161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68"/>
    </w:p>
    <w:p w:rsidR="00F06F7A" w:rsidRPr="00EB76BB" w:rsidRDefault="00F06F7A" w:rsidP="008A34A9">
      <w:pPr>
        <w:spacing w:line="240" w:lineRule="auto"/>
      </w:pPr>
      <w:r w:rsidRPr="00EB76BB">
        <w:t xml:space="preserve">Цель </w:t>
      </w:r>
      <w:r w:rsidR="00920BC9" w:rsidRPr="00D81FB1">
        <w:t xml:space="preserve">лабораторной </w:t>
      </w:r>
      <w:r w:rsidRPr="00EB76BB">
        <w:t xml:space="preserve">работы – научиться </w:t>
      </w:r>
      <w:r w:rsidR="007658CF">
        <w:t>использовать</w:t>
      </w:r>
      <w:r w:rsidRPr="00EB76BB">
        <w:t xml:space="preserve"> оператор цикла с постусловием для решения задач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8A34A9">
        <w:rPr>
          <w:szCs w:val="32"/>
        </w:rPr>
        <w:t xml:space="preserve">Продолжительность </w:t>
      </w:r>
      <w:r>
        <w:rPr>
          <w:szCs w:val="32"/>
        </w:rPr>
        <w:t xml:space="preserve">лабораторной </w:t>
      </w:r>
      <w:r w:rsidRPr="008A34A9">
        <w:rPr>
          <w:szCs w:val="32"/>
        </w:rPr>
        <w:t>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69" w:name="_Toc863162"/>
      <w:r>
        <w:t>Краткие т</w:t>
      </w:r>
      <w:r w:rsidRPr="00EB76BB">
        <w:t>еоретическ</w:t>
      </w:r>
      <w:r>
        <w:t>ие сведения</w:t>
      </w:r>
      <w:bookmarkEnd w:id="69"/>
    </w:p>
    <w:p w:rsidR="00D81FB1" w:rsidRPr="00EB76BB" w:rsidRDefault="00F06F7A" w:rsidP="00D81FB1">
      <w:pPr>
        <w:spacing w:line="240" w:lineRule="auto"/>
      </w:pPr>
      <w:r w:rsidRPr="00A35DC4">
        <w:rPr>
          <w:b/>
          <w:i/>
        </w:rPr>
        <w:t>Цикл</w:t>
      </w:r>
      <w:r w:rsidRPr="00EB76BB">
        <w:t xml:space="preserve"> </w:t>
      </w:r>
      <w:r w:rsidR="00D81FB1">
        <w:t>–</w:t>
      </w:r>
      <w:r w:rsidR="00D81FB1" w:rsidRPr="00EB76BB">
        <w:t xml:space="preserve"> это </w:t>
      </w:r>
      <w:r w:rsidR="00D81FB1">
        <w:t xml:space="preserve">управляющая конструкция языка программирования, предназначенная для организации </w:t>
      </w:r>
      <w:r w:rsidR="00D81FB1" w:rsidRPr="00EB76BB">
        <w:t>многократно</w:t>
      </w:r>
      <w:r w:rsidR="00D81FB1">
        <w:t>го</w:t>
      </w:r>
      <w:r w:rsidR="00D81FB1" w:rsidRPr="00EB76BB">
        <w:t xml:space="preserve"> повтор</w:t>
      </w:r>
      <w:r w:rsidR="00D81FB1">
        <w:t xml:space="preserve">ения </w:t>
      </w:r>
      <w:r w:rsidR="00D81FB1" w:rsidRPr="00EB76BB">
        <w:t>фрагмент</w:t>
      </w:r>
      <w:r w:rsidR="00D81FB1">
        <w:t>а</w:t>
      </w:r>
      <w:r w:rsidR="00D81FB1" w:rsidRPr="00EB76BB">
        <w:t xml:space="preserve"> программы.</w:t>
      </w:r>
    </w:p>
    <w:p w:rsidR="00F06F7A" w:rsidRDefault="00F06F7A" w:rsidP="008A34A9">
      <w:pPr>
        <w:spacing w:line="240" w:lineRule="auto"/>
      </w:pPr>
      <w:r w:rsidRPr="00A35DC4">
        <w:rPr>
          <w:b/>
          <w:i/>
        </w:rPr>
        <w:t>Цикл с постусловием</w:t>
      </w:r>
      <w:r w:rsidRPr="00EB76BB">
        <w:t xml:space="preserve"> отличается от цикла </w:t>
      </w:r>
      <w:r w:rsidRPr="001E4DC4">
        <w:rPr>
          <w:b/>
          <w:i/>
        </w:rPr>
        <w:t>while</w:t>
      </w:r>
      <w:r w:rsidRPr="00EB76BB">
        <w:t xml:space="preserve"> тем, что условие в нём проверяется после выполнения цикла, то есть </w:t>
      </w:r>
      <w:r w:rsidR="00D81FB1">
        <w:t xml:space="preserve">тело </w:t>
      </w:r>
      <w:r w:rsidRPr="00EB76BB">
        <w:t>это</w:t>
      </w:r>
      <w:r w:rsidR="00D81FB1">
        <w:t>го</w:t>
      </w:r>
      <w:r w:rsidRPr="00EB76BB">
        <w:t xml:space="preserve"> цикл</w:t>
      </w:r>
      <w:r w:rsidR="00D81FB1">
        <w:t xml:space="preserve">а </w:t>
      </w:r>
      <w:r w:rsidRPr="00EB76BB">
        <w:t xml:space="preserve">будет </w:t>
      </w:r>
      <w:r w:rsidR="00D81FB1">
        <w:t xml:space="preserve">выполнено </w:t>
      </w:r>
      <w:r w:rsidRPr="00EB76BB">
        <w:t xml:space="preserve">как минимум один раз (в отличие от цикла </w:t>
      </w:r>
      <w:r w:rsidRPr="001E4DC4">
        <w:rPr>
          <w:b/>
          <w:i/>
        </w:rPr>
        <w:t>while</w:t>
      </w:r>
      <w:r w:rsidRPr="00EB76BB">
        <w:t xml:space="preserve">, </w:t>
      </w:r>
      <w:r w:rsidR="00534D6F">
        <w:t xml:space="preserve">тело которого </w:t>
      </w:r>
      <w:r w:rsidRPr="00EB76BB">
        <w:t>может вообще не выполн</w:t>
      </w:r>
      <w:r w:rsidR="00534D6F">
        <w:t>и</w:t>
      </w:r>
      <w:r w:rsidRPr="00EB76BB">
        <w:t>ться). Синтаксис цикла</w:t>
      </w:r>
      <w:r w:rsidR="004270FC" w:rsidRPr="00D81FB1">
        <w:t xml:space="preserve"> [1]</w:t>
      </w:r>
      <w:r w:rsidRPr="00EB76BB">
        <w:t>:</w:t>
      </w:r>
    </w:p>
    <w:p w:rsidR="00534D6F" w:rsidRPr="00DC7D92" w:rsidRDefault="00534D6F" w:rsidP="00534D6F">
      <w:pPr>
        <w:pStyle w:val="afe"/>
        <w:rPr>
          <w:rFonts w:ascii="Times New Roman" w:hAnsi="Times New Roman"/>
          <w:sz w:val="24"/>
          <w:szCs w:val="24"/>
          <w:lang w:eastAsia="en-US"/>
        </w:rPr>
      </w:pPr>
      <w:r w:rsidRPr="00EB76BB">
        <w:rPr>
          <w:lang w:eastAsia="en-US"/>
        </w:rPr>
        <w:t>do</w:t>
      </w:r>
      <w:r w:rsidRPr="00DC7D92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DC7D92">
        <w:rPr>
          <w:lang w:eastAsia="en-US"/>
        </w:rPr>
        <w:t>{</w:t>
      </w:r>
    </w:p>
    <w:p w:rsidR="00534D6F" w:rsidRPr="00DC7D92" w:rsidRDefault="00534D6F" w:rsidP="00534D6F">
      <w:pPr>
        <w:pStyle w:val="afe"/>
        <w:rPr>
          <w:rFonts w:ascii="Times New Roman" w:hAnsi="Times New Roman"/>
          <w:sz w:val="24"/>
          <w:szCs w:val="24"/>
          <w:lang w:eastAsia="en-US"/>
        </w:rPr>
      </w:pPr>
      <w:r w:rsidRPr="00EB76BB">
        <w:rPr>
          <w:lang w:eastAsia="en-US"/>
        </w:rPr>
        <w:t>    </w:t>
      </w:r>
      <w:r w:rsidRPr="00DC7D92">
        <w:rPr>
          <w:lang w:eastAsia="en-US"/>
        </w:rPr>
        <w:t>тело цикла</w:t>
      </w:r>
    </w:p>
    <w:p w:rsidR="00534D6F" w:rsidRPr="00DC7D92" w:rsidRDefault="00534D6F" w:rsidP="00534D6F">
      <w:pPr>
        <w:pStyle w:val="afe"/>
      </w:pPr>
      <w:r w:rsidRPr="00DC7D92">
        <w:rPr>
          <w:lang w:eastAsia="en-US"/>
        </w:rPr>
        <w:t>}</w:t>
      </w:r>
      <w:r w:rsidRPr="00EB76BB">
        <w:rPr>
          <w:lang w:eastAsia="en-US"/>
        </w:rPr>
        <w:t>while</w:t>
      </w:r>
      <w:r w:rsidRPr="00DC7D92">
        <w:rPr>
          <w:lang w:eastAsia="en-US"/>
        </w:rPr>
        <w:t>(условие);</w:t>
      </w:r>
    </w:p>
    <w:p w:rsidR="00534D6F" w:rsidRDefault="00534D6F" w:rsidP="008A34A9">
      <w:pPr>
        <w:spacing w:line="240" w:lineRule="auto"/>
      </w:pPr>
    </w:p>
    <w:p w:rsidR="00F06F7A" w:rsidRPr="00EB76BB" w:rsidRDefault="00F06F7A" w:rsidP="008A34A9">
      <w:pPr>
        <w:spacing w:line="240" w:lineRule="auto"/>
        <w:rPr>
          <w:lang w:eastAsia="en-US"/>
        </w:rPr>
      </w:pPr>
      <w:r w:rsidRPr="00EB76BB">
        <w:t xml:space="preserve">Следующий </w:t>
      </w:r>
      <w:r w:rsidR="008F58AC">
        <w:t>фрагмент кода</w:t>
      </w:r>
      <w:r w:rsidRPr="00EB76BB">
        <w:t xml:space="preserve"> реализует вывод чисел от 1 до 4: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int i=1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do{</w:t>
      </w:r>
    </w:p>
    <w:p w:rsidR="00F06F7A" w:rsidRPr="00EF2145" w:rsidRDefault="00F06F7A" w:rsidP="00534D6F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“%d  “,i);</w:t>
      </w:r>
    </w:p>
    <w:p w:rsidR="00F06F7A" w:rsidRPr="007B020F" w:rsidRDefault="00F06F7A" w:rsidP="00534D6F">
      <w:pPr>
        <w:pStyle w:val="afe"/>
        <w:ind w:firstLine="709"/>
      </w:pPr>
      <w:r w:rsidRPr="00765FF1">
        <w:rPr>
          <w:lang w:val="en-US"/>
        </w:rPr>
        <w:t>i</w:t>
      </w:r>
      <w:r w:rsidRPr="007B020F">
        <w:t>++;</w:t>
      </w:r>
    </w:p>
    <w:p w:rsidR="00F06F7A" w:rsidRPr="00EB76BB" w:rsidRDefault="00F06F7A" w:rsidP="00534D6F">
      <w:pPr>
        <w:pStyle w:val="afe"/>
      </w:pPr>
      <w:r w:rsidRPr="00EB76BB">
        <w:t>} while(i&lt;5);</w:t>
      </w:r>
    </w:p>
    <w:p w:rsidR="00F06F7A" w:rsidRPr="00EB76BB" w:rsidRDefault="00F06F7A" w:rsidP="008A34A9">
      <w:pPr>
        <w:spacing w:line="240" w:lineRule="auto"/>
      </w:pPr>
    </w:p>
    <w:p w:rsidR="00F06F7A" w:rsidRPr="00EB76BB" w:rsidRDefault="00534D6F" w:rsidP="008A34A9">
      <w:pPr>
        <w:spacing w:line="240" w:lineRule="auto"/>
      </w:pPr>
      <w:r>
        <w:t>Эт</w:t>
      </w:r>
      <w:r w:rsidR="008F58AC">
        <w:t>от фрагмент кода</w:t>
      </w:r>
      <w:r w:rsidR="008F58AC" w:rsidRPr="00EB76BB">
        <w:t xml:space="preserve"> </w:t>
      </w:r>
      <w:r w:rsidR="00F06F7A" w:rsidRPr="00EB76BB">
        <w:t>выведет числа от 1 до 5: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int i=0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do {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  i++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  printf("%d  ",i);</w:t>
      </w:r>
    </w:p>
    <w:p w:rsidR="00F06F7A" w:rsidRPr="007B020F" w:rsidRDefault="00F06F7A" w:rsidP="00534D6F">
      <w:pPr>
        <w:pStyle w:val="afe"/>
      </w:pPr>
      <w:r w:rsidRPr="00EF2145">
        <w:rPr>
          <w:lang w:val="en-US"/>
        </w:rPr>
        <w:t xml:space="preserve"> </w:t>
      </w:r>
      <w:r w:rsidRPr="007B020F">
        <w:t xml:space="preserve">} </w:t>
      </w:r>
      <w:r w:rsidRPr="00765FF1">
        <w:rPr>
          <w:lang w:val="en-US"/>
        </w:rPr>
        <w:t>while</w:t>
      </w:r>
      <w:r w:rsidRPr="007B020F">
        <w:t>(</w:t>
      </w:r>
      <w:r w:rsidRPr="00765FF1">
        <w:rPr>
          <w:lang w:val="en-US"/>
        </w:rPr>
        <w:t>i</w:t>
      </w:r>
      <w:r w:rsidRPr="007B020F">
        <w:t>&lt;5);</w:t>
      </w:r>
    </w:p>
    <w:p w:rsidR="00F06F7A" w:rsidRPr="007B020F" w:rsidRDefault="00F06F7A" w:rsidP="008A34A9">
      <w:pPr>
        <w:spacing w:line="240" w:lineRule="auto"/>
        <w:ind w:left="1985"/>
        <w:rPr>
          <w:rFonts w:ascii="Courier New" w:hAnsi="Courier New" w:cs="Courier New"/>
          <w:sz w:val="20"/>
          <w:szCs w:val="20"/>
        </w:rPr>
      </w:pPr>
    </w:p>
    <w:p w:rsidR="00F06F7A" w:rsidRPr="00EB76BB" w:rsidRDefault="00F06F7A" w:rsidP="008A34A9">
      <w:pPr>
        <w:spacing w:line="240" w:lineRule="auto"/>
        <w:rPr>
          <w:rFonts w:eastAsiaTheme="minorHAnsi"/>
          <w:lang w:eastAsia="en-US"/>
        </w:rPr>
      </w:pPr>
      <w:r w:rsidRPr="00EB76BB">
        <w:t xml:space="preserve">В этом случае будет выведено только число 6, </w:t>
      </w:r>
      <w:r w:rsidR="00534D6F">
        <w:t>так как</w:t>
      </w:r>
      <w:r w:rsidRPr="00EB76BB">
        <w:t xml:space="preserve"> условие цикла не выполняется и тело цикла будет выполнено всего один раз: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int i=5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do {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  i++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  printf("%d  ",i);</w:t>
      </w:r>
    </w:p>
    <w:p w:rsidR="00F06F7A" w:rsidRPr="00765FF1" w:rsidRDefault="00F06F7A" w:rsidP="00534D6F">
      <w:pPr>
        <w:pStyle w:val="afe"/>
        <w:rPr>
          <w:lang w:val="en-US"/>
        </w:rPr>
      </w:pPr>
      <w:r w:rsidRPr="00765FF1">
        <w:rPr>
          <w:lang w:val="en-US"/>
        </w:rPr>
        <w:t>} while(i&lt;5);</w:t>
      </w:r>
    </w:p>
    <w:p w:rsidR="004D6E2F" w:rsidRDefault="004D6E2F" w:rsidP="004D6E2F">
      <w:pPr>
        <w:pStyle w:val="3"/>
      </w:pPr>
      <w:bookmarkStart w:id="70" w:name="_Toc863163"/>
      <w:r>
        <w:t>Общая часть лабораторной работы</w:t>
      </w:r>
      <w:bookmarkEnd w:id="70"/>
    </w:p>
    <w:p w:rsidR="00534D6F" w:rsidRDefault="00534D6F" w:rsidP="008A34A9">
      <w:pPr>
        <w:spacing w:line="240" w:lineRule="auto"/>
      </w:pPr>
      <w:r w:rsidRPr="00534D6F">
        <w:rPr>
          <w:i/>
        </w:rPr>
        <w:t>Задача 1</w:t>
      </w:r>
      <w:r w:rsidRPr="00534D6F">
        <w:t>. Написать программу, которая определяет, сколько из</w:t>
      </w:r>
      <w:r>
        <w:t> </w:t>
      </w:r>
      <w:r w:rsidRPr="00534D6F">
        <w:t>введенных чисел не кратны трем. Ввод данных продолжать до тех пор, пока пользователь не введет 0.</w:t>
      </w:r>
    </w:p>
    <w:p w:rsidR="00F06F7A" w:rsidRPr="00EB76BB" w:rsidRDefault="00534D6F" w:rsidP="008A34A9">
      <w:pPr>
        <w:spacing w:line="240" w:lineRule="auto"/>
      </w:pPr>
      <w:r w:rsidRPr="009365A7">
        <w:rPr>
          <w:i/>
        </w:rPr>
        <w:t>Решение.</w:t>
      </w:r>
      <w:r>
        <w:t xml:space="preserve"> </w:t>
      </w:r>
      <w:r w:rsidR="00F06F7A" w:rsidRPr="00EB76BB">
        <w:t xml:space="preserve">Для решения задачи воспользуемся оператором цикла с постусловием. В теле цикла организуем ввод числа с клавиатуры, проверку условия некратности трем и увеличение счетчика в случае выполнения условия. </w:t>
      </w:r>
    </w:p>
    <w:p w:rsidR="00F06F7A" w:rsidRPr="00EB76BB" w:rsidRDefault="00F06F7A" w:rsidP="008A34A9">
      <w:pPr>
        <w:spacing w:line="240" w:lineRule="auto"/>
      </w:pPr>
      <w:r w:rsidRPr="00EB76BB">
        <w:t>Пусть значения вводимых чисел будут заноситься в переменную а, а счетчиком будет являться переменная с.</w:t>
      </w:r>
    </w:p>
    <w:p w:rsidR="00F06F7A" w:rsidRPr="00EB76BB" w:rsidRDefault="00F06F7A" w:rsidP="008A34A9">
      <w:pPr>
        <w:spacing w:line="240" w:lineRule="auto"/>
      </w:pPr>
      <w:r w:rsidRPr="00EB76BB">
        <w:t>После завершения цикла выведем полученное значение переменной с.</w:t>
      </w:r>
    </w:p>
    <w:p w:rsidR="00F06F7A" w:rsidRPr="00EB76BB" w:rsidRDefault="00F06F7A" w:rsidP="008A34A9">
      <w:pPr>
        <w:spacing w:line="240" w:lineRule="auto"/>
      </w:pPr>
      <w:r w:rsidRPr="00EB76BB">
        <w:t>Алгоритм программы запишем в виде</w:t>
      </w:r>
    </w:p>
    <w:p w:rsidR="00F06F7A" w:rsidRPr="00DC7D92" w:rsidRDefault="00F06F7A" w:rsidP="00534D6F">
      <w:pPr>
        <w:pStyle w:val="afe"/>
      </w:pPr>
      <w:r w:rsidRPr="00EB76BB">
        <w:t>int</w:t>
      </w:r>
      <w:r w:rsidRPr="00DC7D92">
        <w:t xml:space="preserve"> с=0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int a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d</w:t>
      </w:r>
      <w:r w:rsidRPr="00EB76BB">
        <w:t>о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{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  s</w:t>
      </w:r>
      <w:r w:rsidRPr="00EB76BB">
        <w:t>са</w:t>
      </w:r>
      <w:r w:rsidRPr="00EF2145">
        <w:rPr>
          <w:lang w:val="en-US"/>
        </w:rPr>
        <w:t>nf("%d  ",&amp;a)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ab/>
        <w:t xml:space="preserve">  if (a%3!=0) c++;</w:t>
      </w:r>
    </w:p>
    <w:p w:rsidR="00F06F7A" w:rsidRPr="00EF2145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 xml:space="preserve">  </w:t>
      </w:r>
    </w:p>
    <w:p w:rsidR="00F06F7A" w:rsidRPr="007B020F" w:rsidRDefault="00F06F7A" w:rsidP="00534D6F">
      <w:pPr>
        <w:pStyle w:val="afe"/>
        <w:rPr>
          <w:lang w:val="en-US"/>
        </w:rPr>
      </w:pPr>
      <w:r w:rsidRPr="007B020F">
        <w:rPr>
          <w:lang w:val="en-US"/>
        </w:rPr>
        <w:t xml:space="preserve">} </w:t>
      </w:r>
    </w:p>
    <w:p w:rsidR="00F06F7A" w:rsidRPr="007B020F" w:rsidRDefault="00F06F7A" w:rsidP="00534D6F">
      <w:pPr>
        <w:pStyle w:val="afe"/>
        <w:rPr>
          <w:lang w:val="en-US"/>
        </w:rPr>
      </w:pPr>
      <w:r w:rsidRPr="00EF2145">
        <w:rPr>
          <w:lang w:val="en-US"/>
        </w:rPr>
        <w:t>while</w:t>
      </w:r>
      <w:r w:rsidRPr="007B020F">
        <w:rPr>
          <w:lang w:val="en-US"/>
        </w:rPr>
        <w:t>(</w:t>
      </w:r>
      <w:r w:rsidRPr="00EF2145">
        <w:rPr>
          <w:lang w:val="en-US"/>
        </w:rPr>
        <w:t>a</w:t>
      </w:r>
      <w:r w:rsidRPr="007B020F">
        <w:rPr>
          <w:lang w:val="en-US"/>
        </w:rPr>
        <w:t>&gt;0);</w:t>
      </w:r>
    </w:p>
    <w:p w:rsidR="00F06F7A" w:rsidRPr="00BC720F" w:rsidRDefault="00F06F7A" w:rsidP="00534D6F">
      <w:pPr>
        <w:pStyle w:val="afe"/>
      </w:pPr>
      <w:r w:rsidRPr="00EB76BB">
        <w:t>рrintf</w:t>
      </w:r>
      <w:r w:rsidRPr="00BC720F">
        <w:t>("%</w:t>
      </w:r>
      <w:r w:rsidRPr="00EB76BB">
        <w:t>d</w:t>
      </w:r>
      <w:r w:rsidRPr="00BC720F">
        <w:t xml:space="preserve">  ",</w:t>
      </w:r>
      <w:r w:rsidRPr="00EB76BB">
        <w:t>c</w:t>
      </w:r>
      <w:r w:rsidRPr="00BC720F">
        <w:t>);</w:t>
      </w:r>
    </w:p>
    <w:p w:rsidR="00534D6F" w:rsidRPr="00EF2145" w:rsidRDefault="00534D6F" w:rsidP="008A34A9">
      <w:pPr>
        <w:spacing w:line="240" w:lineRule="auto"/>
      </w:pPr>
    </w:p>
    <w:p w:rsidR="00F06F7A" w:rsidRPr="00EB76BB" w:rsidRDefault="00F06F7A" w:rsidP="008A34A9">
      <w:pPr>
        <w:spacing w:line="240" w:lineRule="auto"/>
        <w:rPr>
          <w:rFonts w:eastAsiaTheme="minorHAnsi"/>
          <w:lang w:eastAsia="en-US"/>
        </w:rPr>
      </w:pPr>
      <w:r w:rsidRPr="00EB76BB">
        <w:t xml:space="preserve">Отметим, </w:t>
      </w:r>
      <w:r w:rsidR="00534D6F">
        <w:t xml:space="preserve">если </w:t>
      </w:r>
      <w:r w:rsidRPr="00EB76BB">
        <w:t xml:space="preserve">а=0, </w:t>
      </w:r>
      <w:r w:rsidR="00534D6F">
        <w:t xml:space="preserve">то </w:t>
      </w:r>
      <w:r w:rsidRPr="00EB76BB">
        <w:t xml:space="preserve">а%3=0, и влияние на счетчик </w:t>
      </w:r>
      <w:r w:rsidRPr="00534D6F">
        <w:rPr>
          <w:i/>
        </w:rPr>
        <w:t>с</w:t>
      </w:r>
      <w:r w:rsidRPr="00EB76BB">
        <w:t xml:space="preserve"> не оказывается. Если бы по условию требовалось вычислить количество положительных чисел, кратных трем, введенный ноль обеспечил бы выполнение условия кратности, но не являлся членом последовательности введенных положительных чисел, следовательно, счетчик с после ввода 0 был бы увеличен на единицу неправильно, и после выполнения цикла из с требовалось бы отнять 1, чтобы исключить один лишний инкремент счетчика.</w:t>
      </w:r>
    </w:p>
    <w:p w:rsidR="00F06F7A" w:rsidRPr="00EB76BB" w:rsidRDefault="00F06F7A" w:rsidP="008A34A9">
      <w:pPr>
        <w:spacing w:line="240" w:lineRule="auto"/>
      </w:pPr>
      <w:r w:rsidRPr="005F0FCC">
        <w:rPr>
          <w:i/>
        </w:rPr>
        <w:t>Зада</w:t>
      </w:r>
      <w:r w:rsidR="005F0FCC" w:rsidRPr="005F0FCC">
        <w:rPr>
          <w:i/>
        </w:rPr>
        <w:t xml:space="preserve">ча </w:t>
      </w:r>
      <w:r w:rsidRPr="005F0FCC">
        <w:rPr>
          <w:i/>
        </w:rPr>
        <w:t>2.</w:t>
      </w:r>
      <w:r w:rsidRPr="00EB76BB">
        <w:t xml:space="preserve"> В </w:t>
      </w:r>
      <w:r w:rsidR="005F0FCC" w:rsidRPr="005F0FCC">
        <w:rPr>
          <w:i/>
        </w:rPr>
        <w:t>З</w:t>
      </w:r>
      <w:r w:rsidRPr="005F0FCC">
        <w:rPr>
          <w:i/>
        </w:rPr>
        <w:t>ада</w:t>
      </w:r>
      <w:r w:rsidR="005F0FCC" w:rsidRPr="005F0FCC">
        <w:rPr>
          <w:i/>
        </w:rPr>
        <w:t xml:space="preserve">че </w:t>
      </w:r>
      <w:r w:rsidRPr="005F0FCC">
        <w:rPr>
          <w:i/>
        </w:rPr>
        <w:t>2</w:t>
      </w:r>
      <w:r w:rsidRPr="00EB76BB">
        <w:t xml:space="preserve"> Лабораторной работы №7 организовать проверку корректности введенного значения </w:t>
      </w:r>
      <w:r w:rsidR="00C7428F">
        <w:t>при </w:t>
      </w:r>
      <w:r w:rsidRPr="00EB76BB">
        <w:t>помощи цикла с</w:t>
      </w:r>
      <w:r w:rsidR="005F0FCC">
        <w:t> </w:t>
      </w:r>
      <w:r w:rsidRPr="00EB76BB">
        <w:t>постусловием.</w:t>
      </w:r>
    </w:p>
    <w:p w:rsidR="00F06F7A" w:rsidRPr="00EB76BB" w:rsidRDefault="005F0FCC" w:rsidP="008A34A9">
      <w:pPr>
        <w:spacing w:line="240" w:lineRule="auto"/>
      </w:pPr>
      <w:r w:rsidRPr="009365A7">
        <w:rPr>
          <w:i/>
        </w:rPr>
        <w:t>Решение.</w:t>
      </w:r>
      <w:r>
        <w:t xml:space="preserve"> </w:t>
      </w:r>
      <w:r w:rsidR="00F06F7A" w:rsidRPr="00EB76BB">
        <w:t>Для проверки корректности ввода значений удобно использовать цикл с постусловием, поскольку до проверки ввода как минимум один р</w:t>
      </w:r>
      <w:r>
        <w:t>а</w:t>
      </w:r>
      <w:r w:rsidR="00F06F7A" w:rsidRPr="00EB76BB">
        <w:t>з производится ввод числового значения.</w:t>
      </w:r>
    </w:p>
    <w:p w:rsidR="00F06F7A" w:rsidRPr="00EB76BB" w:rsidRDefault="00F06F7A" w:rsidP="008A34A9">
      <w:pPr>
        <w:spacing w:line="240" w:lineRule="auto"/>
      </w:pPr>
      <w:r w:rsidRPr="00EB76BB">
        <w:t xml:space="preserve">Для </w:t>
      </w:r>
      <w:r w:rsidRPr="005F0FCC">
        <w:rPr>
          <w:i/>
        </w:rPr>
        <w:t>Задачи 2</w:t>
      </w:r>
      <w:r w:rsidRPr="00EB76BB">
        <w:t xml:space="preserve"> из предыдущей лабораторной работы  в условии говорено, что вводимое А должно быть больше нуля. Используем цикл </w:t>
      </w:r>
      <w:r w:rsidRPr="00EB76BB">
        <w:rPr>
          <w:lang w:val="en-US"/>
        </w:rPr>
        <w:t>do</w:t>
      </w:r>
      <w:r w:rsidRPr="00EB76BB">
        <w:t xml:space="preserve"> </w:t>
      </w:r>
      <w:r w:rsidRPr="00EB76BB">
        <w:rPr>
          <w:lang w:val="en-US"/>
        </w:rPr>
        <w:t>while</w:t>
      </w:r>
      <w:r w:rsidRPr="00EB76BB">
        <w:t xml:space="preserve"> с условием А&gt;0, в теле цикла читая значение переменной с клавиатуры:</w:t>
      </w:r>
    </w:p>
    <w:p w:rsidR="00F06F7A" w:rsidRPr="00EF2145" w:rsidRDefault="00F06F7A" w:rsidP="005F0FCC">
      <w:pPr>
        <w:pStyle w:val="afe"/>
        <w:rPr>
          <w:lang w:val="en-US"/>
        </w:rPr>
      </w:pPr>
      <w:r w:rsidRPr="00EF2145">
        <w:rPr>
          <w:lang w:val="en-US"/>
        </w:rPr>
        <w:t xml:space="preserve">int </w:t>
      </w:r>
      <w:r w:rsidRPr="005F0FCC">
        <w:t>А</w:t>
      </w:r>
      <w:r w:rsidRPr="00EF2145">
        <w:rPr>
          <w:lang w:val="en-US"/>
        </w:rPr>
        <w:t>;</w:t>
      </w:r>
    </w:p>
    <w:p w:rsidR="00F06F7A" w:rsidRPr="00EF2145" w:rsidRDefault="00F06F7A" w:rsidP="005F0FCC">
      <w:pPr>
        <w:pStyle w:val="afe"/>
        <w:rPr>
          <w:lang w:val="en-US"/>
        </w:rPr>
      </w:pPr>
      <w:r w:rsidRPr="00EF2145">
        <w:rPr>
          <w:lang w:val="en-US"/>
        </w:rPr>
        <w:t>d</w:t>
      </w:r>
      <w:r w:rsidRPr="005F0FCC">
        <w:t>о</w:t>
      </w:r>
      <w:r w:rsidRPr="00EF2145">
        <w:rPr>
          <w:lang w:val="en-US"/>
        </w:rPr>
        <w:t>{</w:t>
      </w:r>
    </w:p>
    <w:p w:rsidR="00F06F7A" w:rsidRPr="00EF2145" w:rsidRDefault="00F06F7A" w:rsidP="005F0FCC">
      <w:pPr>
        <w:pStyle w:val="afe"/>
        <w:ind w:firstLine="709"/>
        <w:rPr>
          <w:rFonts w:eastAsiaTheme="minorHAnsi"/>
          <w:lang w:val="en-US"/>
        </w:rPr>
      </w:pPr>
      <w:r w:rsidRPr="00EF2145">
        <w:rPr>
          <w:lang w:val="en-US"/>
        </w:rPr>
        <w:t xml:space="preserve">printf(“A=”); </w:t>
      </w:r>
    </w:p>
    <w:p w:rsidR="00F06F7A" w:rsidRPr="00EF2145" w:rsidRDefault="00F06F7A" w:rsidP="005F0FCC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“%d”,&amp;A);</w:t>
      </w:r>
    </w:p>
    <w:p w:rsidR="00F06F7A" w:rsidRPr="00EF2145" w:rsidRDefault="00F06F7A" w:rsidP="005F0FCC">
      <w:pPr>
        <w:pStyle w:val="afe"/>
        <w:rPr>
          <w:lang w:val="en-US"/>
        </w:rPr>
      </w:pPr>
      <w:r w:rsidRPr="00EF2145">
        <w:rPr>
          <w:lang w:val="en-US"/>
        </w:rPr>
        <w:t>}while(A&lt;0);</w:t>
      </w:r>
    </w:p>
    <w:p w:rsidR="00F06F7A" w:rsidRPr="00EB76BB" w:rsidRDefault="00F06F7A" w:rsidP="008A34A9">
      <w:pPr>
        <w:spacing w:line="240" w:lineRule="auto"/>
      </w:pPr>
      <w:r w:rsidRPr="00EB76BB">
        <w:t>Переменная будет прочитана с клавиатуры минимум один раз. Ввод будет продолжаться до тех пор, пока не будет введено положительное значение переменной.</w:t>
      </w:r>
    </w:p>
    <w:p w:rsidR="00F06F7A" w:rsidRPr="00EB76BB" w:rsidRDefault="00F06F7A" w:rsidP="008A34A9">
      <w:pPr>
        <w:spacing w:line="240" w:lineRule="auto"/>
      </w:pPr>
      <w:r w:rsidRPr="00EB76BB">
        <w:t>Полный листинг решения задачи имеет вид</w:t>
      </w:r>
    </w:p>
    <w:p w:rsidR="00F06F7A" w:rsidRPr="005F0FCC" w:rsidRDefault="00F06F7A" w:rsidP="005F0FCC">
      <w:pPr>
        <w:pStyle w:val="afe"/>
      </w:pPr>
      <w:r w:rsidRPr="00EB76BB">
        <w:t>int</w:t>
      </w:r>
      <w:r w:rsidRPr="005F0FCC">
        <w:t xml:space="preserve"> </w:t>
      </w:r>
      <w:r w:rsidRPr="00EB76BB">
        <w:t>A</w:t>
      </w:r>
      <w:r w:rsidRPr="005F0FCC">
        <w:t>=0;</w:t>
      </w:r>
    </w:p>
    <w:p w:rsidR="00F06F7A" w:rsidRPr="005F0FCC" w:rsidRDefault="00F06F7A" w:rsidP="005F0FCC">
      <w:pPr>
        <w:pStyle w:val="afe"/>
      </w:pPr>
      <w:r w:rsidRPr="00EB76BB">
        <w:t>int</w:t>
      </w:r>
      <w:r w:rsidRPr="005F0FCC">
        <w:t xml:space="preserve"> </w:t>
      </w:r>
      <w:r w:rsidRPr="00EB76BB">
        <w:t>C</w:t>
      </w:r>
      <w:r w:rsidRPr="005F0FCC">
        <w:t>=0;</w:t>
      </w:r>
    </w:p>
    <w:p w:rsidR="00F06F7A" w:rsidRPr="005F0FCC" w:rsidRDefault="00F06F7A" w:rsidP="005F0FCC">
      <w:pPr>
        <w:pStyle w:val="afe"/>
      </w:pPr>
      <w:r w:rsidRPr="00EB76BB">
        <w:t>d</w:t>
      </w:r>
      <w:r w:rsidRPr="005F0FCC">
        <w:t>о</w:t>
      </w:r>
      <w:r w:rsidR="005F0FCC" w:rsidRPr="005F0FCC">
        <w:t>{</w:t>
      </w:r>
      <w:r w:rsidRPr="005F0FCC">
        <w:t xml:space="preserve"> //чтение переменной А</w:t>
      </w:r>
    </w:p>
    <w:p w:rsidR="00F06F7A" w:rsidRPr="007B020F" w:rsidRDefault="00F06F7A" w:rsidP="005F0FCC">
      <w:pPr>
        <w:pStyle w:val="afe"/>
        <w:rPr>
          <w:lang w:val="en-US"/>
        </w:rPr>
      </w:pPr>
      <w:r w:rsidRPr="005F0FCC">
        <w:tab/>
      </w:r>
      <w:r w:rsidRPr="00EF2145">
        <w:rPr>
          <w:lang w:val="en-US"/>
        </w:rPr>
        <w:t>printf</w:t>
      </w:r>
      <w:r w:rsidRPr="007B020F">
        <w:rPr>
          <w:lang w:val="en-US"/>
        </w:rPr>
        <w:t>(“</w:t>
      </w:r>
      <w:r w:rsidRPr="00EF2145">
        <w:rPr>
          <w:lang w:val="en-US"/>
        </w:rPr>
        <w:t>A</w:t>
      </w:r>
      <w:r w:rsidRPr="007B020F">
        <w:rPr>
          <w:lang w:val="en-US"/>
        </w:rPr>
        <w:t xml:space="preserve">=”);          </w:t>
      </w:r>
    </w:p>
    <w:p w:rsidR="00F06F7A" w:rsidRPr="00EF2145" w:rsidRDefault="00F06F7A" w:rsidP="005F0FCC">
      <w:pPr>
        <w:pStyle w:val="afe"/>
        <w:rPr>
          <w:lang w:val="en-US"/>
        </w:rPr>
      </w:pPr>
      <w:r w:rsidRPr="007B020F">
        <w:rPr>
          <w:lang w:val="en-US"/>
        </w:rPr>
        <w:tab/>
      </w:r>
      <w:r w:rsidRPr="00EF2145">
        <w:rPr>
          <w:lang w:val="en-US"/>
        </w:rPr>
        <w:t>scanf(“%d”,&amp;A);</w:t>
      </w:r>
    </w:p>
    <w:p w:rsidR="00F06F7A" w:rsidRPr="00EF2145" w:rsidRDefault="00F06F7A" w:rsidP="005F0FCC">
      <w:pPr>
        <w:pStyle w:val="afe"/>
        <w:rPr>
          <w:lang w:val="en-US"/>
        </w:rPr>
      </w:pPr>
      <w:r w:rsidRPr="00EF2145">
        <w:rPr>
          <w:lang w:val="en-US"/>
        </w:rPr>
        <w:t>}while(A&lt;0);</w:t>
      </w:r>
    </w:p>
    <w:p w:rsidR="00F06F7A" w:rsidRPr="007B020F" w:rsidRDefault="006249C1" w:rsidP="005F0FCC">
      <w:pPr>
        <w:pStyle w:val="afe"/>
        <w:rPr>
          <w:lang w:val="en-US"/>
        </w:rPr>
      </w:pPr>
      <w:r w:rsidRPr="00EF2145">
        <w:rPr>
          <w:lang w:val="en-US"/>
        </w:rPr>
        <w:t>while</w:t>
      </w:r>
      <w:r w:rsidR="00F06F7A" w:rsidRPr="007B020F">
        <w:rPr>
          <w:lang w:val="en-US"/>
        </w:rPr>
        <w:t xml:space="preserve"> (</w:t>
      </w:r>
      <w:r w:rsidR="00F06F7A" w:rsidRPr="00EF2145">
        <w:rPr>
          <w:lang w:val="en-US"/>
        </w:rPr>
        <w:t>A</w:t>
      </w:r>
      <w:r w:rsidR="00F06F7A" w:rsidRPr="007B020F">
        <w:rPr>
          <w:lang w:val="en-US"/>
        </w:rPr>
        <w:t xml:space="preserve">&gt;0) // </w:t>
      </w:r>
      <w:r w:rsidR="00F06F7A" w:rsidRPr="005F0FCC">
        <w:t>подсчет</w:t>
      </w:r>
      <w:r w:rsidR="00F06F7A" w:rsidRPr="007B020F">
        <w:rPr>
          <w:lang w:val="en-US"/>
        </w:rPr>
        <w:t xml:space="preserve"> </w:t>
      </w:r>
      <w:r w:rsidR="00F06F7A" w:rsidRPr="005F0FCC">
        <w:t>суммы</w:t>
      </w:r>
      <w:r w:rsidR="00F06F7A" w:rsidRPr="007B020F">
        <w:rPr>
          <w:lang w:val="en-US"/>
        </w:rPr>
        <w:t xml:space="preserve"> </w:t>
      </w:r>
      <w:r w:rsidR="00F06F7A" w:rsidRPr="005F0FCC">
        <w:t>цифр</w:t>
      </w:r>
    </w:p>
    <w:p w:rsidR="00F06F7A" w:rsidRPr="007B020F" w:rsidRDefault="00F06F7A" w:rsidP="005F0FCC">
      <w:pPr>
        <w:pStyle w:val="afe"/>
        <w:rPr>
          <w:lang w:val="en-US"/>
        </w:rPr>
      </w:pPr>
      <w:r w:rsidRPr="007B020F">
        <w:rPr>
          <w:lang w:val="en-US"/>
        </w:rPr>
        <w:t>{</w:t>
      </w:r>
    </w:p>
    <w:p w:rsidR="00F06F7A" w:rsidRPr="007B020F" w:rsidRDefault="00F06F7A" w:rsidP="005F0FCC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</w:t>
      </w:r>
      <w:r w:rsidRPr="007B020F">
        <w:rPr>
          <w:lang w:val="en-US"/>
        </w:rPr>
        <w:t>+=</w:t>
      </w:r>
      <w:r w:rsidRPr="00EF2145">
        <w:rPr>
          <w:lang w:val="en-US"/>
        </w:rPr>
        <w:t>A</w:t>
      </w:r>
      <w:r w:rsidRPr="007B020F">
        <w:rPr>
          <w:lang w:val="en-US"/>
        </w:rPr>
        <w:t>%10;</w:t>
      </w:r>
    </w:p>
    <w:p w:rsidR="00F06F7A" w:rsidRPr="007B020F" w:rsidRDefault="00F06F7A" w:rsidP="005F0FCC">
      <w:pPr>
        <w:pStyle w:val="afe"/>
        <w:ind w:firstLine="709"/>
        <w:rPr>
          <w:lang w:val="en-US"/>
        </w:rPr>
      </w:pPr>
      <w:r w:rsidRPr="00EF2145">
        <w:rPr>
          <w:lang w:val="en-US"/>
        </w:rPr>
        <w:t>A</w:t>
      </w:r>
      <w:r w:rsidRPr="007B020F">
        <w:rPr>
          <w:lang w:val="en-US"/>
        </w:rPr>
        <w:t>=</w:t>
      </w:r>
      <w:r w:rsidRPr="00EF2145">
        <w:rPr>
          <w:lang w:val="en-US"/>
        </w:rPr>
        <w:t>A</w:t>
      </w:r>
      <w:r w:rsidRPr="007B020F">
        <w:rPr>
          <w:lang w:val="en-US"/>
        </w:rPr>
        <w:t>/10;</w:t>
      </w:r>
    </w:p>
    <w:p w:rsidR="00F06F7A" w:rsidRPr="007B020F" w:rsidRDefault="00F06F7A" w:rsidP="005F0FCC">
      <w:pPr>
        <w:pStyle w:val="afe"/>
        <w:rPr>
          <w:lang w:val="en-US"/>
        </w:rPr>
      </w:pPr>
      <w:r w:rsidRPr="007B020F">
        <w:rPr>
          <w:lang w:val="en-US"/>
        </w:rPr>
        <w:t>}</w:t>
      </w:r>
    </w:p>
    <w:p w:rsidR="00F06F7A" w:rsidRPr="007B020F" w:rsidRDefault="00F06F7A" w:rsidP="005F0FCC">
      <w:pPr>
        <w:pStyle w:val="afe"/>
        <w:rPr>
          <w:lang w:val="en-US"/>
        </w:rPr>
      </w:pPr>
      <w:r w:rsidRPr="00EF2145">
        <w:rPr>
          <w:lang w:val="en-US"/>
        </w:rPr>
        <w:t>printf</w:t>
      </w:r>
      <w:r w:rsidRPr="007B020F">
        <w:rPr>
          <w:lang w:val="en-US"/>
        </w:rPr>
        <w:t>(“</w:t>
      </w:r>
      <w:r w:rsidRPr="00EF2145">
        <w:rPr>
          <w:lang w:val="en-US"/>
        </w:rPr>
        <w:t>C</w:t>
      </w:r>
      <w:r w:rsidRPr="007B020F">
        <w:rPr>
          <w:lang w:val="en-US"/>
        </w:rPr>
        <w:t>=%</w:t>
      </w:r>
      <w:r w:rsidRPr="00EF2145">
        <w:rPr>
          <w:lang w:val="en-US"/>
        </w:rPr>
        <w:t>d</w:t>
      </w:r>
      <w:r w:rsidRPr="007B020F">
        <w:rPr>
          <w:lang w:val="en-US"/>
        </w:rPr>
        <w:t>”,</w:t>
      </w:r>
      <w:r w:rsidRPr="00EF2145">
        <w:rPr>
          <w:lang w:val="en-US"/>
        </w:rPr>
        <w:t>C</w:t>
      </w:r>
      <w:r w:rsidRPr="007B020F">
        <w:rPr>
          <w:lang w:val="en-US"/>
        </w:rPr>
        <w:t>);</w:t>
      </w:r>
    </w:p>
    <w:p w:rsidR="00F06F7A" w:rsidRPr="007B020F" w:rsidRDefault="00F06F7A" w:rsidP="005F0FCC">
      <w:pPr>
        <w:pStyle w:val="afe"/>
        <w:rPr>
          <w:lang w:val="en-US"/>
        </w:rPr>
      </w:pPr>
    </w:p>
    <w:p w:rsidR="00F06F7A" w:rsidRPr="00EB76BB" w:rsidRDefault="008F58AC" w:rsidP="00F90783">
      <w:r>
        <w:t xml:space="preserve">Консольное окно с результатами выполнения </w:t>
      </w:r>
      <w:r w:rsidR="00BF30E6" w:rsidRPr="00EB76BB">
        <w:t>программы</w:t>
      </w:r>
      <w:r w:rsidR="005F0FCC">
        <w:t xml:space="preserve"> показан</w:t>
      </w:r>
      <w:r>
        <w:t>о</w:t>
      </w:r>
      <w:r w:rsidR="005F0FCC">
        <w:t xml:space="preserve"> н</w:t>
      </w:r>
      <w:r w:rsidR="005F0FCC" w:rsidRPr="00EB76BB">
        <w:t>а рис.</w:t>
      </w:r>
      <w:r w:rsidR="005F0FCC">
        <w:t> </w:t>
      </w:r>
      <w:r w:rsidR="005F0FCC" w:rsidRPr="00EB76BB">
        <w:t>1.</w:t>
      </w:r>
      <w:r w:rsidR="00BF30E6" w:rsidRPr="00EB76BB">
        <w:t xml:space="preserve"> По</w:t>
      </w:r>
      <w:r w:rsidR="005F0FCC">
        <w:t> </w:t>
      </w:r>
      <w:r w:rsidR="00BF30E6" w:rsidRPr="00EB76BB">
        <w:t>рисунку видно, что ввод числа А продолжается до тех пор, пока ползователь не введет положительное число.</w:t>
      </w:r>
    </w:p>
    <w:p w:rsidR="00BF30E6" w:rsidRPr="00EB76BB" w:rsidRDefault="003D576E" w:rsidP="008A34A9">
      <w:pPr>
        <w:spacing w:line="240" w:lineRule="auto"/>
        <w:ind w:firstLine="0"/>
        <w:jc w:val="center"/>
        <w:rPr>
          <w:rFonts w:asciiTheme="majorHAnsi" w:hAnsiTheme="majorHAnsi"/>
        </w:rPr>
      </w:pPr>
      <w:r w:rsidRPr="003D576E">
        <w:rPr>
          <w:noProof/>
        </w:rPr>
        <w:drawing>
          <wp:inline distT="0" distB="0" distL="0" distR="0" wp14:anchorId="07744B56" wp14:editId="2C558F77">
            <wp:extent cx="4400866" cy="2191109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406834" cy="219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0E6" w:rsidRPr="00EB76BB" w:rsidRDefault="00BF30E6" w:rsidP="00622231">
      <w:pPr>
        <w:pStyle w:val="aff2"/>
      </w:pPr>
      <w:r w:rsidRPr="00EB76BB">
        <w:t xml:space="preserve">Рис.1. </w:t>
      </w:r>
      <w:r w:rsidR="008F58AC">
        <w:t>Окно с р</w:t>
      </w:r>
      <w:r w:rsidRPr="00EB76BB">
        <w:t>езультат</w:t>
      </w:r>
      <w:r w:rsidR="008F58AC">
        <w:t>ами</w:t>
      </w:r>
      <w:r w:rsidRPr="00EB76BB">
        <w:t xml:space="preserve"> выполнения программы</w:t>
      </w:r>
    </w:p>
    <w:p w:rsidR="004D6E2F" w:rsidRDefault="004D6E2F" w:rsidP="004D6E2F">
      <w:pPr>
        <w:pStyle w:val="3"/>
      </w:pPr>
      <w:bookmarkStart w:id="71" w:name="_Toc863164"/>
      <w:r w:rsidRPr="00EB76BB">
        <w:t>Индивидуальн</w:t>
      </w:r>
      <w:r>
        <w:t>ая часть лабораторной работы</w:t>
      </w:r>
      <w:bookmarkEnd w:id="71"/>
    </w:p>
    <w:p w:rsidR="005F0FCC" w:rsidRPr="00AA003C" w:rsidRDefault="005F0FCC" w:rsidP="005F0FC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</w:t>
      </w:r>
      <w:r>
        <w:rPr>
          <w:rFonts w:eastAsiaTheme="minorEastAsia"/>
        </w:rPr>
        <w:t>выполнить два обязательных задания</w:t>
      </w:r>
    </w:p>
    <w:p w:rsidR="005F0FCC" w:rsidRDefault="005F0FCC" w:rsidP="005F0FCC">
      <w:pPr>
        <w:pStyle w:val="4"/>
        <w:rPr>
          <w:rFonts w:eastAsiaTheme="minorEastAsia"/>
        </w:rPr>
      </w:pPr>
      <w:r w:rsidRPr="00EB76BB">
        <w:t xml:space="preserve">Задание </w:t>
      </w:r>
      <w:r>
        <w:t>1</w:t>
      </w:r>
    </w:p>
    <w:p w:rsidR="005F0FCC" w:rsidRDefault="005F0FCC" w:rsidP="005F0FCC">
      <w:pPr>
        <w:spacing w:line="240" w:lineRule="auto"/>
      </w:pPr>
      <w:r w:rsidRPr="00EB76BB">
        <w:t xml:space="preserve">Написать </w:t>
      </w:r>
      <w:r w:rsidRPr="00592E8F">
        <w:rPr>
          <w:rFonts w:eastAsiaTheme="minorEastAsia"/>
        </w:rPr>
        <w:t xml:space="preserve">и отладить </w:t>
      </w:r>
      <w:r w:rsidRPr="00EB76BB">
        <w:t xml:space="preserve">программу на языке </w:t>
      </w:r>
      <w:r w:rsidR="00CF5908">
        <w:t>Си</w:t>
      </w:r>
      <w:r>
        <w:t>,</w:t>
      </w:r>
      <w:r w:rsidRPr="00CA5596">
        <w:rPr>
          <w:rFonts w:eastAsiaTheme="minorEastAsia"/>
        </w:rPr>
        <w:t xml:space="preserve"> </w:t>
      </w:r>
      <w:r w:rsidRPr="00592E8F">
        <w:rPr>
          <w:rFonts w:eastAsiaTheme="minorEastAsia"/>
        </w:rPr>
        <w:t>котор</w:t>
      </w:r>
      <w:r>
        <w:rPr>
          <w:rFonts w:eastAsiaTheme="minorEastAsia"/>
        </w:rPr>
        <w:t xml:space="preserve">ая </w:t>
      </w:r>
      <w:r w:rsidRPr="00592E8F">
        <w:rPr>
          <w:rFonts w:eastAsiaTheme="minorEastAsia"/>
        </w:rPr>
        <w:t>должна решать задачу 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 xml:space="preserve">я </w:t>
      </w:r>
      <w:r>
        <w:rPr>
          <w:rFonts w:eastAsiaTheme="minorEastAsia"/>
        </w:rPr>
        <w:t xml:space="preserve">первого </w:t>
      </w:r>
      <w:r w:rsidRPr="00592E8F">
        <w:rPr>
          <w:rFonts w:eastAsiaTheme="minorEastAsia"/>
        </w:rPr>
        <w:t>типа.</w:t>
      </w:r>
    </w:p>
    <w:p w:rsidR="005F0FCC" w:rsidRDefault="005F0FCC" w:rsidP="005F0FCC">
      <w:pPr>
        <w:pStyle w:val="4"/>
      </w:pPr>
      <w:r w:rsidRPr="00EB76BB">
        <w:t>Задание 2</w:t>
      </w:r>
    </w:p>
    <w:p w:rsidR="005F0FCC" w:rsidRDefault="005F0FCC" w:rsidP="005F0FCC">
      <w:pPr>
        <w:spacing w:line="240" w:lineRule="auto"/>
      </w:pPr>
      <w:r>
        <w:t xml:space="preserve">Взяв за основу свою программу, написанную для решения </w:t>
      </w:r>
      <w:r w:rsidRPr="008F58AC">
        <w:t>Задачи 2</w:t>
      </w:r>
      <w:r>
        <w:t xml:space="preserve"> </w:t>
      </w:r>
      <w:r w:rsidRPr="005F0FCC">
        <w:t>лабораторной работы №7</w:t>
      </w:r>
      <w:r>
        <w:t>,</w:t>
      </w:r>
      <w:r w:rsidRPr="005F0FCC">
        <w:t xml:space="preserve"> </w:t>
      </w:r>
      <w:r>
        <w:t xml:space="preserve">доработать её, </w:t>
      </w:r>
      <w:r w:rsidRPr="005F0FCC">
        <w:t>организова</w:t>
      </w:r>
      <w:r>
        <w:t>в</w:t>
      </w:r>
      <w:r w:rsidRPr="005F0FCC">
        <w:t xml:space="preserve"> проверку корректности введенного значения </w:t>
      </w:r>
      <w:r w:rsidR="00BE578F">
        <w:t xml:space="preserve">с </w:t>
      </w:r>
      <w:r w:rsidRPr="005F0FCC">
        <w:t>помощ</w:t>
      </w:r>
      <w:r w:rsidR="00BE578F">
        <w:t>ью</w:t>
      </w:r>
      <w:r w:rsidRPr="005F0FCC">
        <w:t xml:space="preserve"> цикла с</w:t>
      </w:r>
      <w:r>
        <w:t> </w:t>
      </w:r>
      <w:r w:rsidRPr="005F0FCC">
        <w:t>постусловием.</w:t>
      </w:r>
    </w:p>
    <w:p w:rsidR="005F0FCC" w:rsidRDefault="005F0FCC" w:rsidP="005F0FCC">
      <w:pPr>
        <w:pStyle w:val="4"/>
        <w:rPr>
          <w:rFonts w:eastAsiaTheme="minorEastAsia"/>
        </w:rPr>
      </w:pPr>
      <w:r>
        <w:rPr>
          <w:rFonts w:eastAsiaTheme="minorEastAsia"/>
        </w:rPr>
        <w:t>Общие замечания</w:t>
      </w:r>
    </w:p>
    <w:p w:rsidR="005F0FCC" w:rsidRPr="00592E8F" w:rsidRDefault="005F0FCC" w:rsidP="005F0FC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Каждая программа должна запросить у пользователя все необходимые исходные данные и вывести результат</w:t>
      </w:r>
      <w:r w:rsidR="008F58AC">
        <w:rPr>
          <w:rFonts w:eastAsiaTheme="minorEastAsia"/>
        </w:rPr>
        <w:t xml:space="preserve"> решения задачи</w:t>
      </w:r>
      <w:r w:rsidRPr="00592E8F">
        <w:rPr>
          <w:rFonts w:eastAsiaTheme="minorEastAsia"/>
        </w:rPr>
        <w:t xml:space="preserve"> на экран.</w:t>
      </w:r>
    </w:p>
    <w:p w:rsidR="005F0FCC" w:rsidRPr="00592E8F" w:rsidRDefault="005F0FCC" w:rsidP="005F0FC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5F0FCC" w:rsidRPr="005F0FCC" w:rsidRDefault="005F0FCC" w:rsidP="005F0FCC"/>
    <w:p w:rsidR="00953A13" w:rsidRDefault="00953A13" w:rsidP="00953A13">
      <w:pPr>
        <w:pStyle w:val="3"/>
      </w:pPr>
      <w:bookmarkStart w:id="72" w:name="_Toc863165"/>
      <w:r>
        <w:t>Задачи для самостоятельного решения</w:t>
      </w:r>
      <w:bookmarkEnd w:id="72"/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ввода и суммирования произвольных чисел до тех пор, пока не будет введено число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перемножения введенных чисел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знаков введенных чисел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модулей введенных чисел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вычисления квадратов введенных чисел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вычисления квадратных корней введенных чисел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 для </w:t>
      </w:r>
      <w:r w:rsidR="00BE578F">
        <w:t>вычисления</w:t>
      </w:r>
      <w:r w:rsidR="00BE578F" w:rsidRPr="00530279">
        <w:t xml:space="preserve"> </w:t>
      </w:r>
      <w:r w:rsidRPr="00530279">
        <w:t>среднего арифметического последовательности положительных чисел, вводимых с 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 для </w:t>
      </w:r>
      <w:r w:rsidR="00BE578F">
        <w:t>вычисления</w:t>
      </w:r>
      <w:r w:rsidRPr="00530279">
        <w:t xml:space="preserve"> среднего геометрического последовательности положительных чисел, вводимых с 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 для </w:t>
      </w:r>
      <w:r w:rsidR="00BE578F">
        <w:t>вычисления</w:t>
      </w:r>
      <w:r w:rsidR="00BE578F" w:rsidRPr="00530279">
        <w:t xml:space="preserve"> </w:t>
      </w:r>
      <w:r w:rsidRPr="00530279">
        <w:t>среднего гармонического последовательности положительных чисел, вводимых с 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 для </w:t>
      </w:r>
      <w:r w:rsidR="00BE578F">
        <w:t>вычисления</w:t>
      </w:r>
      <w:r w:rsidR="00BE578F" w:rsidRPr="00530279">
        <w:t xml:space="preserve"> </w:t>
      </w:r>
      <w:r w:rsidRPr="00530279">
        <w:t>среднего квадратического последовательности положительных чисел, вводимых с 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минимального четного числа из последовательности положительных чисел, вводимых с</w:t>
      </w:r>
      <w:r w:rsidR="00BE578F">
        <w:t> </w:t>
      </w:r>
      <w:r w:rsidRPr="00530279">
        <w:t>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минимального нечетного числа из последовательности положительных чисел, вводимых с</w:t>
      </w:r>
      <w:r w:rsidR="00BE578F">
        <w:t> </w:t>
      </w:r>
      <w:r w:rsidRPr="00530279">
        <w:t>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максимального четного числа из последовательности положительных чисел, вводимых с</w:t>
      </w:r>
      <w:r w:rsidR="00BE578F">
        <w:t> </w:t>
      </w:r>
      <w:r w:rsidRPr="00530279">
        <w:t>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 определения максимального нечетного числа из последовательности положительных чисел, вводимых с</w:t>
      </w:r>
      <w:r w:rsidR="00BE578F">
        <w:t> </w:t>
      </w:r>
      <w:r w:rsidRPr="00530279">
        <w:t>клавиатуры. Ввод данных завершить после того, как пользователь введет 0 или любое отрицательное число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 </w:t>
      </w:r>
      <w:r w:rsidR="00BE578F">
        <w:t xml:space="preserve">количество </w:t>
      </w:r>
      <w:r w:rsidRPr="00530279">
        <w:t>четны</w:t>
      </w:r>
      <w:r w:rsidR="00BE578F">
        <w:t>х чисел среди введённых пользователем</w:t>
      </w:r>
      <w:r w:rsidRPr="00530279">
        <w:t xml:space="preserve">.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,</w:t>
      </w:r>
      <w:r w:rsidR="00BE578F" w:rsidRPr="00BE578F">
        <w:t xml:space="preserve"> </w:t>
      </w:r>
      <w:r w:rsidR="00BE578F" w:rsidRPr="00530279">
        <w:t xml:space="preserve">которая определяет </w:t>
      </w:r>
      <w:r w:rsidR="00BE578F">
        <w:t>количество не</w:t>
      </w:r>
      <w:r w:rsidR="00BE578F" w:rsidRPr="00530279">
        <w:t>четны</w:t>
      </w:r>
      <w:r w:rsidR="00BE578F">
        <w:t>х чисел среди введённых пользователем</w:t>
      </w:r>
      <w:r w:rsidR="00BE578F" w:rsidRPr="00530279">
        <w:t>.</w:t>
      </w:r>
      <w:r w:rsidRPr="00530279">
        <w:t xml:space="preserve">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, </w:t>
      </w:r>
      <w:r w:rsidR="00BE578F">
        <w:t>количество чисел,</w:t>
      </w:r>
      <w:r w:rsidR="00BE578F" w:rsidRPr="00530279">
        <w:t xml:space="preserve"> </w:t>
      </w:r>
      <w:r w:rsidRPr="00530279">
        <w:t>кратны</w:t>
      </w:r>
      <w:r w:rsidR="00BE578F">
        <w:t>х</w:t>
      </w:r>
      <w:r w:rsidRPr="00530279">
        <w:t xml:space="preserve"> </w:t>
      </w:r>
      <w:r w:rsidRPr="00530279">
        <w:rPr>
          <w:lang w:val="en-US"/>
        </w:rPr>
        <w:t>N</w:t>
      </w:r>
      <w:r w:rsidRPr="00530279">
        <w:t xml:space="preserve"> (</w:t>
      </w:r>
      <w:r w:rsidRPr="00530279">
        <w:rPr>
          <w:lang w:val="en-US"/>
        </w:rPr>
        <w:t>N</w:t>
      </w:r>
      <w:r w:rsidRPr="00530279">
        <w:t xml:space="preserve"> вводится с клавиатуры в начале)</w:t>
      </w:r>
      <w:r w:rsidR="00BE578F">
        <w:t>, среди введённых пользователем</w:t>
      </w:r>
      <w:r w:rsidRPr="00530279">
        <w:t xml:space="preserve">.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, </w:t>
      </w:r>
      <w:r w:rsidR="00BE578F">
        <w:t xml:space="preserve">количество чисел, </w:t>
      </w:r>
      <w:r w:rsidRPr="00530279">
        <w:t>больш</w:t>
      </w:r>
      <w:r w:rsidR="00BE578F">
        <w:t xml:space="preserve">их </w:t>
      </w:r>
      <w:r w:rsidRPr="00530279">
        <w:rPr>
          <w:lang w:val="en-US"/>
        </w:rPr>
        <w:t>N</w:t>
      </w:r>
      <w:r w:rsidRPr="00530279">
        <w:t xml:space="preserve"> (</w:t>
      </w:r>
      <w:r w:rsidRPr="00530279">
        <w:rPr>
          <w:lang w:val="en-US"/>
        </w:rPr>
        <w:t>N</w:t>
      </w:r>
      <w:r w:rsidRPr="00530279">
        <w:t xml:space="preserve"> вводится с клавиатуры в начале)</w:t>
      </w:r>
      <w:r w:rsidR="00BE578F">
        <w:t>, среди введённых пользователем</w:t>
      </w:r>
      <w:r w:rsidRPr="00530279">
        <w:t>. Ввод данных продолжать до тех пор, пока пользователь не введет 0.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 сумму всех четных чисел из введенной последовательности.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 сумму всех нечетных чисел из введенной последовательности.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 xml:space="preserve">Написать программу, которая определяет произведение всех четных чисел из введенной последовательности. Ввод данных продолжать до тех пор, пока пользователь не введет 0. </w:t>
      </w:r>
    </w:p>
    <w:p w:rsidR="005F0FCC" w:rsidRPr="00530279" w:rsidRDefault="005F0FCC" w:rsidP="000542B9">
      <w:pPr>
        <w:pStyle w:val="af5"/>
        <w:numPr>
          <w:ilvl w:val="0"/>
          <w:numId w:val="30"/>
        </w:numPr>
        <w:tabs>
          <w:tab w:val="left" w:pos="993"/>
          <w:tab w:val="left" w:pos="1276"/>
        </w:tabs>
        <w:suppressAutoHyphens/>
        <w:spacing w:line="240" w:lineRule="auto"/>
        <w:ind w:left="142" w:firstLine="709"/>
      </w:pPr>
      <w:r w:rsidRPr="00530279">
        <w:t>Написать программу, которая определяет произведение всех нечетных чисел из введенной последовательности. Ввод данных продолжать до тех пор, пока пользователь не введет 0.</w:t>
      </w:r>
    </w:p>
    <w:p w:rsidR="00F06F7A" w:rsidRPr="00EB76BB" w:rsidRDefault="00B22B6D" w:rsidP="00BE578F">
      <w:pPr>
        <w:pStyle w:val="3"/>
        <w:rPr>
          <w:rFonts w:cstheme="majorBidi"/>
          <w:sz w:val="28"/>
          <w:szCs w:val="20"/>
        </w:rPr>
      </w:pPr>
      <w:bookmarkStart w:id="73" w:name="_Toc863166"/>
      <w:r w:rsidRPr="00EB76BB">
        <w:t>Контрольные вопросы</w:t>
      </w:r>
      <w:bookmarkEnd w:id="73"/>
    </w:p>
    <w:p w:rsidR="00F06F7A" w:rsidRPr="00EB76BB" w:rsidRDefault="00F06F7A" w:rsidP="000542B9">
      <w:pPr>
        <w:pStyle w:val="af5"/>
        <w:numPr>
          <w:ilvl w:val="0"/>
          <w:numId w:val="33"/>
        </w:numPr>
        <w:tabs>
          <w:tab w:val="left" w:pos="1134"/>
        </w:tabs>
        <w:suppressAutoHyphens/>
        <w:spacing w:line="240" w:lineRule="auto"/>
        <w:ind w:left="709" w:firstLine="0"/>
        <w:rPr>
          <w:rFonts w:cstheme="minorBidi"/>
        </w:rPr>
      </w:pPr>
      <w:r w:rsidRPr="00EB76BB">
        <w:t>Что такое цикл?</w:t>
      </w:r>
    </w:p>
    <w:p w:rsidR="00F06F7A" w:rsidRPr="00EB76BB" w:rsidRDefault="00F06F7A" w:rsidP="000542B9">
      <w:pPr>
        <w:pStyle w:val="af5"/>
        <w:numPr>
          <w:ilvl w:val="0"/>
          <w:numId w:val="33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 xml:space="preserve">Для </w:t>
      </w:r>
      <w:r w:rsidR="00BF30E6" w:rsidRPr="00EB76BB">
        <w:t>решения каких задач</w:t>
      </w:r>
      <w:r w:rsidRPr="00EB76BB">
        <w:t xml:space="preserve"> применяются циклы</w:t>
      </w:r>
      <w:r w:rsidR="00BF30E6" w:rsidRPr="00EB76BB">
        <w:t xml:space="preserve"> с</w:t>
      </w:r>
      <w:r w:rsidR="008F58AC">
        <w:t> </w:t>
      </w:r>
      <w:r w:rsidR="00BF30E6" w:rsidRPr="00EB76BB">
        <w:t>предусловием и постусловием?</w:t>
      </w:r>
    </w:p>
    <w:p w:rsidR="00F06F7A" w:rsidRPr="00EB76BB" w:rsidRDefault="00F06F7A" w:rsidP="000542B9">
      <w:pPr>
        <w:pStyle w:val="af5"/>
        <w:numPr>
          <w:ilvl w:val="0"/>
          <w:numId w:val="33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 xml:space="preserve">Какой вид имеет оператор цикла с постусловием на языке </w:t>
      </w:r>
      <w:r w:rsidR="00CF5908">
        <w:t>Си</w:t>
      </w:r>
      <w:r w:rsidRPr="00EB76BB">
        <w:t xml:space="preserve">? </w:t>
      </w:r>
    </w:p>
    <w:p w:rsidR="00F06F7A" w:rsidRPr="00EB76BB" w:rsidRDefault="00F06F7A" w:rsidP="000542B9">
      <w:pPr>
        <w:pStyle w:val="af5"/>
        <w:numPr>
          <w:ilvl w:val="0"/>
          <w:numId w:val="33"/>
        </w:numPr>
        <w:tabs>
          <w:tab w:val="left" w:pos="1134"/>
        </w:tabs>
        <w:suppressAutoHyphens/>
        <w:spacing w:line="240" w:lineRule="auto"/>
        <w:ind w:left="142" w:firstLine="567"/>
      </w:pPr>
      <w:r w:rsidRPr="00EB76BB">
        <w:t>В чем отличие цикла с постусловием от цикла с</w:t>
      </w:r>
      <w:r w:rsidR="008F58AC">
        <w:t> </w:t>
      </w:r>
      <w:r w:rsidRPr="00EB76BB">
        <w:t xml:space="preserve">предусловием? </w:t>
      </w:r>
    </w:p>
    <w:p w:rsidR="00BA7D19" w:rsidRPr="00EB76BB" w:rsidRDefault="00BA7D19" w:rsidP="008A34A9">
      <w:pPr>
        <w:spacing w:line="240" w:lineRule="auto"/>
        <w:ind w:firstLine="0"/>
        <w:jc w:val="left"/>
      </w:pPr>
    </w:p>
    <w:p w:rsidR="00F06F7A" w:rsidRPr="00EB76BB" w:rsidRDefault="00DC39A1" w:rsidP="008A34A9">
      <w:pPr>
        <w:spacing w:line="240" w:lineRule="auto"/>
        <w:ind w:firstLine="0"/>
        <w:jc w:val="left"/>
      </w:pPr>
      <w:r w:rsidRPr="00EB76BB">
        <w:br w:type="page"/>
      </w:r>
    </w:p>
    <w:p w:rsidR="00DC39A1" w:rsidRPr="00EB76BB" w:rsidRDefault="00B22B6D" w:rsidP="0011518C">
      <w:pPr>
        <w:pStyle w:val="2"/>
      </w:pPr>
      <w:bookmarkStart w:id="74" w:name="_Toc863167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9</w:t>
      </w:r>
      <w:r w:rsidR="00177A2C">
        <w:t>.</w:t>
      </w:r>
      <w:r w:rsidR="008F58AC">
        <w:t xml:space="preserve"> </w:t>
      </w:r>
      <w:r w:rsidR="00342D93" w:rsidRPr="00EB76BB">
        <w:t>Использование циклов со счётчиком</w:t>
      </w:r>
      <w:bookmarkEnd w:id="74"/>
    </w:p>
    <w:p w:rsidR="00107901" w:rsidRPr="003F1A37" w:rsidRDefault="00107901" w:rsidP="000542B9">
      <w:pPr>
        <w:pStyle w:val="3"/>
        <w:numPr>
          <w:ilvl w:val="2"/>
          <w:numId w:val="70"/>
        </w:numPr>
      </w:pPr>
      <w:bookmarkStart w:id="75" w:name="_Toc863168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75"/>
    </w:p>
    <w:p w:rsidR="00F06F7A" w:rsidRPr="00DC7D92" w:rsidRDefault="00F06F7A" w:rsidP="008A34A9">
      <w:pPr>
        <w:spacing w:line="240" w:lineRule="auto"/>
      </w:pPr>
      <w:r w:rsidRPr="00DC7D92">
        <w:t xml:space="preserve">Цель </w:t>
      </w:r>
      <w:r w:rsidR="00920BC9" w:rsidRPr="00DC7D92">
        <w:t xml:space="preserve">лабораторной </w:t>
      </w:r>
      <w:r w:rsidRPr="00DC7D92">
        <w:t xml:space="preserve">работы – научиться </w:t>
      </w:r>
      <w:r w:rsidR="008F58AC">
        <w:t>использовать</w:t>
      </w:r>
      <w:r w:rsidRPr="00DC7D92">
        <w:t xml:space="preserve"> оператор цикла со счетчиком для решения задач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DC7D92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76" w:name="_Toc863169"/>
      <w:r>
        <w:t>Краткие т</w:t>
      </w:r>
      <w:r w:rsidRPr="00EB76BB">
        <w:t>еоретическ</w:t>
      </w:r>
      <w:r>
        <w:t>ие сведения</w:t>
      </w:r>
      <w:bookmarkEnd w:id="76"/>
    </w:p>
    <w:p w:rsidR="00E617B0" w:rsidRPr="00E617B0" w:rsidRDefault="00E617B0" w:rsidP="00E617B0">
      <w:pPr>
        <w:pStyle w:val="4"/>
      </w:pPr>
      <w:r>
        <w:t>Общий вид цикла со счётчиком</w:t>
      </w:r>
    </w:p>
    <w:p w:rsidR="004A11EA" w:rsidRPr="00EB76BB" w:rsidRDefault="004A11EA" w:rsidP="004A11EA">
      <w:pPr>
        <w:spacing w:line="240" w:lineRule="auto"/>
      </w:pPr>
      <w:r w:rsidRPr="00A35DC4">
        <w:rPr>
          <w:b/>
          <w:i/>
        </w:rPr>
        <w:t>Цикл</w:t>
      </w:r>
      <w:r w:rsidRPr="00EB76BB">
        <w:t xml:space="preserve"> </w:t>
      </w:r>
      <w:r>
        <w:t>–</w:t>
      </w:r>
      <w:r w:rsidRPr="00EB76BB">
        <w:t xml:space="preserve"> это </w:t>
      </w:r>
      <w:r>
        <w:t xml:space="preserve">управляющая конструкция языка программирования, предназначенная для организации </w:t>
      </w:r>
      <w:r w:rsidRPr="00EB76BB">
        <w:t>многократно</w:t>
      </w:r>
      <w:r>
        <w:t>го</w:t>
      </w:r>
      <w:r w:rsidRPr="00EB76BB">
        <w:t xml:space="preserve"> повтор</w:t>
      </w:r>
      <w:r>
        <w:t xml:space="preserve">ения </w:t>
      </w:r>
      <w:r w:rsidRPr="00EB76BB">
        <w:t>фрагмент</w:t>
      </w:r>
      <w:r>
        <w:t>а</w:t>
      </w:r>
      <w:r w:rsidRPr="00EB76BB">
        <w:t xml:space="preserve"> программы.</w:t>
      </w:r>
    </w:p>
    <w:p w:rsidR="00F06F7A" w:rsidRPr="00EB76BB" w:rsidRDefault="004A11EA" w:rsidP="008A34A9">
      <w:pPr>
        <w:spacing w:line="240" w:lineRule="auto"/>
        <w:rPr>
          <w:rFonts w:eastAsiaTheme="minorHAnsi"/>
          <w:lang w:eastAsia="en-US"/>
        </w:rPr>
      </w:pPr>
      <w:r w:rsidRPr="00A35DC4">
        <w:rPr>
          <w:b/>
          <w:i/>
        </w:rPr>
        <w:t>for</w:t>
      </w:r>
      <w:r>
        <w:rPr>
          <w:b/>
        </w:rPr>
        <w:t xml:space="preserve"> </w:t>
      </w:r>
      <w:r w:rsidR="000C2222">
        <w:t>–</w:t>
      </w:r>
      <w:r w:rsidR="00A35DC4">
        <w:t xml:space="preserve"> </w:t>
      </w:r>
      <w:r w:rsidR="00F06F7A" w:rsidRPr="00A35DC4">
        <w:rPr>
          <w:b/>
          <w:i/>
        </w:rPr>
        <w:t xml:space="preserve">цикл </w:t>
      </w:r>
      <w:r w:rsidRPr="00A35DC4">
        <w:rPr>
          <w:b/>
          <w:i/>
        </w:rPr>
        <w:t>со счётчиком</w:t>
      </w:r>
      <w:r>
        <w:t xml:space="preserve"> (или </w:t>
      </w:r>
      <w:r w:rsidRPr="00A35DC4">
        <w:rPr>
          <w:b/>
          <w:i/>
        </w:rPr>
        <w:t>цикл с параметром</w:t>
      </w:r>
      <w:r>
        <w:t xml:space="preserve">, </w:t>
      </w:r>
      <w:r w:rsidR="00F06F7A" w:rsidRPr="00A35DC4">
        <w:rPr>
          <w:b/>
          <w:i/>
        </w:rPr>
        <w:t>цикл с</w:t>
      </w:r>
      <w:r w:rsidRPr="00A35DC4">
        <w:rPr>
          <w:b/>
          <w:i/>
        </w:rPr>
        <w:t> </w:t>
      </w:r>
      <w:r w:rsidR="00F06F7A" w:rsidRPr="00A35DC4">
        <w:rPr>
          <w:b/>
          <w:i/>
        </w:rPr>
        <w:t>фиксированным числом повторений</w:t>
      </w:r>
      <w:r w:rsidR="004270FC" w:rsidRPr="00EB76BB">
        <w:t xml:space="preserve"> [1]</w:t>
      </w:r>
      <w:r w:rsidR="00F06F7A" w:rsidRPr="00EB76BB">
        <w:t xml:space="preserve">). Для организации такого цикла необходимо </w:t>
      </w:r>
      <w:r w:rsidR="00A35DC4">
        <w:t xml:space="preserve">описать </w:t>
      </w:r>
      <w:r w:rsidR="00F06F7A" w:rsidRPr="00EB76BB">
        <w:t xml:space="preserve">три </w:t>
      </w:r>
      <w:r w:rsidR="00A35DC4">
        <w:t>действия</w:t>
      </w:r>
      <w:r w:rsidR="00F06F7A" w:rsidRPr="00EB76BB">
        <w:t>:</w:t>
      </w:r>
    </w:p>
    <w:p w:rsidR="00F06F7A" w:rsidRPr="00EB76BB" w:rsidRDefault="00F06F7A" w:rsidP="000542B9">
      <w:pPr>
        <w:pStyle w:val="af5"/>
        <w:numPr>
          <w:ilvl w:val="0"/>
          <w:numId w:val="31"/>
        </w:numPr>
        <w:suppressAutoHyphens/>
        <w:spacing w:line="240" w:lineRule="auto"/>
        <w:ind w:left="993"/>
      </w:pPr>
      <w:r w:rsidRPr="00EB76BB">
        <w:t>инициализация параметра</w:t>
      </w:r>
      <w:r w:rsidR="004A11EA">
        <w:t xml:space="preserve"> </w:t>
      </w:r>
      <w:r w:rsidR="004A11EA" w:rsidRPr="00DC7D92">
        <w:t>–</w:t>
      </w:r>
      <w:r w:rsidR="004A11EA">
        <w:t xml:space="preserve"> </w:t>
      </w:r>
      <w:r w:rsidRPr="00EB76BB">
        <w:t>присваивание параметру цикла начального значения;</w:t>
      </w:r>
    </w:p>
    <w:p w:rsidR="00F06F7A" w:rsidRPr="00EB76BB" w:rsidRDefault="00F06F7A" w:rsidP="000542B9">
      <w:pPr>
        <w:pStyle w:val="af5"/>
        <w:numPr>
          <w:ilvl w:val="0"/>
          <w:numId w:val="31"/>
        </w:numPr>
        <w:suppressAutoHyphens/>
        <w:spacing w:line="240" w:lineRule="auto"/>
        <w:ind w:left="993"/>
        <w:rPr>
          <w:rFonts w:cstheme="minorBidi"/>
        </w:rPr>
      </w:pPr>
      <w:r w:rsidRPr="00EB76BB">
        <w:t xml:space="preserve">проверка условия </w:t>
      </w:r>
      <w:r w:rsidR="004A11EA">
        <w:t xml:space="preserve">продолжения </w:t>
      </w:r>
      <w:r w:rsidR="004A11EA" w:rsidRPr="00DC7D92">
        <w:t>–</w:t>
      </w:r>
      <w:r w:rsidRPr="00EB76BB">
        <w:t xml:space="preserve"> сравнение </w:t>
      </w:r>
      <w:r w:rsidR="004A11EA">
        <w:t xml:space="preserve">значения </w:t>
      </w:r>
      <w:r w:rsidRPr="00EB76BB">
        <w:t>параметра с некоторым граничным значением;</w:t>
      </w:r>
    </w:p>
    <w:p w:rsidR="00F06F7A" w:rsidRPr="00EB76BB" w:rsidRDefault="00F06F7A" w:rsidP="000542B9">
      <w:pPr>
        <w:pStyle w:val="af5"/>
        <w:numPr>
          <w:ilvl w:val="0"/>
          <w:numId w:val="31"/>
        </w:numPr>
        <w:suppressAutoHyphens/>
        <w:spacing w:line="240" w:lineRule="auto"/>
        <w:ind w:left="993"/>
      </w:pPr>
      <w:r w:rsidRPr="00EB76BB">
        <w:t>коррекция параметра</w:t>
      </w:r>
      <w:r w:rsidR="004A11EA">
        <w:t xml:space="preserve"> </w:t>
      </w:r>
      <w:r w:rsidR="004A11EA" w:rsidRPr="00DC7D92">
        <w:t>–</w:t>
      </w:r>
      <w:r w:rsidRPr="00EB76BB">
        <w:t xml:space="preserve"> изменение значения параметра </w:t>
      </w:r>
      <w:r w:rsidR="004A11EA">
        <w:t>после </w:t>
      </w:r>
      <w:r w:rsidRPr="00EB76BB">
        <w:t>кажд</w:t>
      </w:r>
      <w:r w:rsidR="004A11EA">
        <w:t>ого</w:t>
      </w:r>
      <w:r w:rsidRPr="00EB76BB">
        <w:t xml:space="preserve"> </w:t>
      </w:r>
      <w:r w:rsidR="004A11EA">
        <w:t xml:space="preserve">витка, то есть очередного выполнения тела </w:t>
      </w:r>
      <w:r w:rsidRPr="00EB76BB">
        <w:t>цикла.</w:t>
      </w:r>
    </w:p>
    <w:p w:rsidR="00F06F7A" w:rsidRDefault="00F06F7A" w:rsidP="008A34A9">
      <w:pPr>
        <w:spacing w:line="240" w:lineRule="auto"/>
      </w:pPr>
      <w:r w:rsidRPr="00EB76BB">
        <w:t xml:space="preserve">Эти три </w:t>
      </w:r>
      <w:r w:rsidR="00A35DC4">
        <w:t>действия</w:t>
      </w:r>
      <w:r w:rsidRPr="00EB76BB">
        <w:t xml:space="preserve"> </w:t>
      </w:r>
      <w:r w:rsidR="001E4DC4">
        <w:t>определяются выражениями, записанными в </w:t>
      </w:r>
      <w:r w:rsidR="001E4DC4" w:rsidRPr="00EB76BB">
        <w:t xml:space="preserve">скобках </w:t>
      </w:r>
      <w:r w:rsidR="001E4DC4">
        <w:t xml:space="preserve">в заголовке цикла </w:t>
      </w:r>
      <w:r w:rsidRPr="00EB76BB">
        <w:t>и раздел</w:t>
      </w:r>
      <w:r w:rsidR="001E4DC4">
        <w:t xml:space="preserve">ёнными </w:t>
      </w:r>
      <w:r w:rsidRPr="00EB76BB">
        <w:t>точк</w:t>
      </w:r>
      <w:r w:rsidR="001E4DC4">
        <w:t xml:space="preserve">ами </w:t>
      </w:r>
      <w:r w:rsidRPr="00EB76BB">
        <w:t>с</w:t>
      </w:r>
      <w:r w:rsidR="004A11EA">
        <w:t> </w:t>
      </w:r>
      <w:r w:rsidRPr="00EB76BB">
        <w:t>запят</w:t>
      </w:r>
      <w:r w:rsidR="001E4DC4">
        <w:t>ыми</w:t>
      </w:r>
      <w:r w:rsidR="004A11EA">
        <w:t xml:space="preserve"> </w:t>
      </w:r>
      <w:r w:rsidRPr="00EB76BB">
        <w:t>(;). Как правило, параметром цикла является целочисленная переменная.</w:t>
      </w:r>
      <w:r w:rsidR="004A11EA">
        <w:t xml:space="preserve"> </w:t>
      </w:r>
      <w:r w:rsidR="004A11EA" w:rsidRPr="004A11EA">
        <w:t>Общая форма записи</w:t>
      </w:r>
      <w:r w:rsidR="004A11EA">
        <w:t xml:space="preserve"> цикла со</w:t>
      </w:r>
      <w:r w:rsidR="00A35DC4">
        <w:t> </w:t>
      </w:r>
      <w:r w:rsidR="004A11EA">
        <w:t>счётчиком в языке Си имеет следующий вид:</w:t>
      </w:r>
    </w:p>
    <w:p w:rsidR="004A11EA" w:rsidRPr="004A11EA" w:rsidRDefault="004A11EA" w:rsidP="004A11EA">
      <w:pPr>
        <w:pStyle w:val="afe"/>
      </w:pPr>
      <w:r w:rsidRPr="00EB76BB">
        <w:t>for </w:t>
      </w:r>
      <w:r w:rsidRPr="004A11EA">
        <w:t xml:space="preserve">(инициализация параметра; проверка условия </w:t>
      </w:r>
      <w:r>
        <w:t>продолжения</w:t>
      </w:r>
      <w:r w:rsidRPr="004A11EA">
        <w:t>; коррекция параметра)</w:t>
      </w:r>
    </w:p>
    <w:p w:rsidR="004A11EA" w:rsidRPr="000E1931" w:rsidRDefault="004A11EA" w:rsidP="004A11EA">
      <w:pPr>
        <w:pStyle w:val="afe"/>
      </w:pPr>
      <w:r w:rsidRPr="000E1931">
        <w:t>{</w:t>
      </w:r>
    </w:p>
    <w:p w:rsidR="004A11EA" w:rsidRPr="000E1931" w:rsidRDefault="004A11EA" w:rsidP="004A11EA">
      <w:pPr>
        <w:pStyle w:val="afe"/>
        <w:ind w:firstLine="709"/>
      </w:pPr>
      <w:r>
        <w:t>тело цикла</w:t>
      </w:r>
      <w:r w:rsidRPr="000E1931">
        <w:t>;</w:t>
      </w:r>
    </w:p>
    <w:p w:rsidR="004A11EA" w:rsidRPr="000E1931" w:rsidRDefault="004A11EA" w:rsidP="004A11EA">
      <w:pPr>
        <w:pStyle w:val="afe"/>
      </w:pPr>
      <w:r w:rsidRPr="000E1931">
        <w:t>}</w:t>
      </w:r>
    </w:p>
    <w:p w:rsidR="00F06F7A" w:rsidRPr="00EB76BB" w:rsidRDefault="00F06F7A" w:rsidP="008A34A9">
      <w:pPr>
        <w:spacing w:line="240" w:lineRule="auto"/>
      </w:pPr>
      <w:r w:rsidRPr="00EB76BB">
        <w:t xml:space="preserve">Инициализация параметра осуществляется только один раз </w:t>
      </w:r>
      <w:r w:rsidR="000C2222">
        <w:t>–</w:t>
      </w:r>
      <w:r w:rsidRPr="00EB76BB">
        <w:t xml:space="preserve"> когда цикл for начинает выполняться. Проверка условия окончания осуществляется перед каждым возможным выполнением тела цикла. Когда выражение становится ложным (равным нулю), цикл завершается. Коррекция параметра осуществляется в конце каждого выполнения тела цикла. Параметр может как увеличиваться, так и уменьшаться.</w:t>
      </w:r>
    </w:p>
    <w:p w:rsidR="00F06F7A" w:rsidRPr="008F58AC" w:rsidRDefault="00F06F7A" w:rsidP="008A34A9">
      <w:pPr>
        <w:spacing w:line="240" w:lineRule="auto"/>
        <w:rPr>
          <w:i/>
        </w:rPr>
      </w:pPr>
      <w:r w:rsidRPr="008F58AC">
        <w:rPr>
          <w:i/>
        </w:rPr>
        <w:t>Пример</w:t>
      </w:r>
    </w:p>
    <w:p w:rsidR="00E617B0" w:rsidRPr="007B020F" w:rsidRDefault="00F06F7A" w:rsidP="00E617B0">
      <w:pPr>
        <w:pStyle w:val="afe"/>
      </w:pPr>
      <w:r w:rsidRPr="007B020F">
        <w:t>#</w:t>
      </w:r>
      <w:r w:rsidRPr="00765FF1">
        <w:rPr>
          <w:lang w:val="en-US"/>
        </w:rPr>
        <w:t>include </w:t>
      </w:r>
      <w:r w:rsidRPr="007B020F">
        <w:t>&lt;</w:t>
      </w:r>
      <w:r w:rsidRPr="00765FF1">
        <w:rPr>
          <w:lang w:val="en-US"/>
        </w:rPr>
        <w:t>stdio</w:t>
      </w:r>
      <w:r w:rsidRPr="007B020F">
        <w:t>.</w:t>
      </w:r>
      <w:r w:rsidRPr="00765FF1">
        <w:rPr>
          <w:lang w:val="en-US"/>
        </w:rPr>
        <w:t>h</w:t>
      </w:r>
      <w:r w:rsidRPr="007B020F">
        <w:t>&gt;</w:t>
      </w:r>
      <w:r w:rsidRPr="007B020F">
        <w:br/>
      </w:r>
      <w:r w:rsidRPr="00765FF1">
        <w:rPr>
          <w:lang w:val="en-US"/>
        </w:rPr>
        <w:t>int main</w:t>
      </w:r>
      <w:r w:rsidRPr="007B020F">
        <w:t>()</w:t>
      </w:r>
    </w:p>
    <w:p w:rsidR="00F06F7A" w:rsidRPr="00EF2145" w:rsidRDefault="00F06F7A" w:rsidP="00E617B0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F06F7A" w:rsidRPr="00EF2145" w:rsidRDefault="00F06F7A" w:rsidP="00E617B0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 num;</w:t>
      </w:r>
    </w:p>
    <w:p w:rsidR="00F06F7A" w:rsidRPr="00EF2145" w:rsidRDefault="00F06F7A" w:rsidP="00E617B0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(num = 1; num &lt; 5; num++)</w:t>
      </w:r>
    </w:p>
    <w:p w:rsidR="00F06F7A" w:rsidRPr="00EF2145" w:rsidRDefault="00F06F7A" w:rsidP="00E617B0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printf("num = %d\n",num);</w:t>
      </w:r>
    </w:p>
    <w:p w:rsidR="00F06F7A" w:rsidRPr="000E1931" w:rsidRDefault="00F06F7A" w:rsidP="00E617B0">
      <w:pPr>
        <w:pStyle w:val="afe"/>
        <w:ind w:firstLine="709"/>
      </w:pPr>
      <w:r w:rsidRPr="00EB76BB">
        <w:t>getchar</w:t>
      </w:r>
      <w:r w:rsidRPr="000E1931">
        <w:t>();</w:t>
      </w:r>
    </w:p>
    <w:p w:rsidR="00F06F7A" w:rsidRPr="000E1931" w:rsidRDefault="00F06F7A" w:rsidP="00E617B0">
      <w:pPr>
        <w:pStyle w:val="afe"/>
        <w:ind w:firstLine="709"/>
      </w:pPr>
      <w:r w:rsidRPr="00EB76BB">
        <w:t>return </w:t>
      </w:r>
      <w:r w:rsidRPr="000E1931">
        <w:t>0;</w:t>
      </w:r>
      <w:r w:rsidRPr="000E1931">
        <w:br/>
        <w:t>}</w:t>
      </w:r>
    </w:p>
    <w:p w:rsidR="00F06F7A" w:rsidRPr="000E1931" w:rsidRDefault="00F06F7A" w:rsidP="00E617B0">
      <w:pPr>
        <w:pStyle w:val="afe"/>
      </w:pPr>
    </w:p>
    <w:p w:rsidR="00C91718" w:rsidRDefault="00C91718" w:rsidP="008A34A9">
      <w:pPr>
        <w:spacing w:line="240" w:lineRule="auto"/>
      </w:pPr>
      <w:r>
        <w:rPr>
          <w:rFonts w:eastAsiaTheme="minorEastAsia"/>
        </w:rPr>
        <w:t>Консольное окно с р</w:t>
      </w:r>
      <w:r w:rsidRPr="00EB76BB">
        <w:rPr>
          <w:rFonts w:eastAsiaTheme="minorEastAsia"/>
        </w:rPr>
        <w:t>езультат</w:t>
      </w:r>
      <w:r>
        <w:rPr>
          <w:rFonts w:eastAsiaTheme="minorEastAsia"/>
        </w:rPr>
        <w:t>ами</w:t>
      </w:r>
      <w:r w:rsidRPr="00EB76B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ыполнения </w:t>
      </w:r>
      <w:r w:rsidRPr="00EB76BB">
        <w:rPr>
          <w:rFonts w:eastAsiaTheme="minorEastAsia"/>
        </w:rPr>
        <w:t>программы представлен</w:t>
      </w:r>
      <w:r>
        <w:rPr>
          <w:rFonts w:eastAsiaTheme="minorEastAsia"/>
        </w:rPr>
        <w:t>о</w:t>
      </w:r>
      <w:r w:rsidRPr="00EB76BB">
        <w:rPr>
          <w:rFonts w:eastAsiaTheme="minorEastAsia"/>
        </w:rPr>
        <w:t xml:space="preserve"> на</w:t>
      </w:r>
      <w:r>
        <w:rPr>
          <w:rFonts w:eastAsiaTheme="minorEastAsia"/>
        </w:rPr>
        <w:t> </w:t>
      </w:r>
      <w:r w:rsidRPr="00EB76BB">
        <w:rPr>
          <w:rFonts w:eastAsiaTheme="minorEastAsia"/>
        </w:rPr>
        <w:t>рис. 1.</w:t>
      </w:r>
    </w:p>
    <w:p w:rsidR="00F06F7A" w:rsidRPr="00EB76BB" w:rsidRDefault="00C91718" w:rsidP="008A34A9">
      <w:pPr>
        <w:spacing w:line="240" w:lineRule="auto"/>
        <w:ind w:firstLine="0"/>
        <w:jc w:val="center"/>
      </w:pPr>
      <w:r w:rsidRPr="00C91718">
        <w:rPr>
          <w:noProof/>
        </w:rPr>
        <w:drawing>
          <wp:inline distT="0" distB="0" distL="0" distR="0" wp14:anchorId="696C7F5E" wp14:editId="1208ECF3">
            <wp:extent cx="4779354" cy="188918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809506" cy="1901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F7A" w:rsidRPr="00EB76BB" w:rsidRDefault="00743068" w:rsidP="00622231">
      <w:pPr>
        <w:pStyle w:val="aff2"/>
      </w:pPr>
      <w:r w:rsidRPr="00EB76BB">
        <w:t>Рис.</w:t>
      </w:r>
      <w:r w:rsidR="00F06F7A" w:rsidRPr="00EB76BB">
        <w:t xml:space="preserve">1. </w:t>
      </w:r>
      <w:r w:rsidR="00C91718">
        <w:t>Окно с р</w:t>
      </w:r>
      <w:r w:rsidR="00F06F7A" w:rsidRPr="00EB76BB">
        <w:t>езультат</w:t>
      </w:r>
      <w:r w:rsidR="00C91718">
        <w:t>ами</w:t>
      </w:r>
      <w:r w:rsidR="00F06F7A" w:rsidRPr="00EB76BB">
        <w:t xml:space="preserve"> </w:t>
      </w:r>
      <w:r w:rsidR="00C91718">
        <w:t>выполнения</w:t>
      </w:r>
      <w:r w:rsidR="00F06F7A" w:rsidRPr="00EB76BB">
        <w:t xml:space="preserve"> программы</w:t>
      </w:r>
    </w:p>
    <w:p w:rsidR="00F06F7A" w:rsidRPr="00EB76BB" w:rsidRDefault="00F06F7A" w:rsidP="00E617B0">
      <w:pPr>
        <w:pStyle w:val="4"/>
      </w:pPr>
      <w:r w:rsidRPr="00EB76BB">
        <w:t>Рекомендации по выбору цикла</w:t>
      </w:r>
    </w:p>
    <w:p w:rsidR="00F06F7A" w:rsidRPr="00EB76BB" w:rsidRDefault="00C7428F" w:rsidP="008A34A9">
      <w:pPr>
        <w:spacing w:line="240" w:lineRule="auto"/>
      </w:pPr>
      <w:r>
        <w:t>При </w:t>
      </w:r>
      <w:r w:rsidR="00F06F7A" w:rsidRPr="00EB76BB">
        <w:t xml:space="preserve">выборе цикла </w:t>
      </w:r>
      <w:r w:rsidR="00C91718">
        <w:t xml:space="preserve">принимают во внимание </w:t>
      </w:r>
      <w:r w:rsidR="00F06F7A" w:rsidRPr="00EB76BB">
        <w:t>необходимость проверки yсловия </w:t>
      </w:r>
      <w:r>
        <w:t>при </w:t>
      </w:r>
      <w:r w:rsidR="00F06F7A" w:rsidRPr="00EB76BB">
        <w:t>входе в цикл или по завершении прохождения цикла. Если цикл ориентирован на работу с параметром, который меняется в заданных пределах с заданным шагом, то более предпочтительным является параметрический цикл.</w:t>
      </w:r>
    </w:p>
    <w:p w:rsidR="004D6E2F" w:rsidRDefault="004D6E2F" w:rsidP="004D6E2F">
      <w:pPr>
        <w:pStyle w:val="3"/>
      </w:pPr>
      <w:bookmarkStart w:id="77" w:name="_Toc863170"/>
      <w:r>
        <w:t>Общая часть лабораторной работы</w:t>
      </w:r>
      <w:bookmarkEnd w:id="77"/>
    </w:p>
    <w:p w:rsidR="00F06F7A" w:rsidRPr="00EB76BB" w:rsidRDefault="00E617B0" w:rsidP="008A34A9">
      <w:pPr>
        <w:spacing w:line="240" w:lineRule="auto"/>
      </w:pPr>
      <w:r w:rsidRPr="00E617B0">
        <w:rPr>
          <w:i/>
        </w:rPr>
        <w:t>Задача.</w:t>
      </w:r>
      <w:r>
        <w:t xml:space="preserve"> В</w:t>
      </w:r>
      <w:r w:rsidR="00F06F7A" w:rsidRPr="00EB76BB">
        <w:t>ычислить сумму квадратов целых чисел от А до В</w:t>
      </w:r>
      <w:r>
        <w:t xml:space="preserve"> (</w:t>
      </w:r>
      <w:r w:rsidR="00F06F7A" w:rsidRPr="00EB76BB">
        <w:t xml:space="preserve">А и В </w:t>
      </w:r>
      <w:r>
        <w:t xml:space="preserve">– </w:t>
      </w:r>
      <w:r w:rsidR="00F06F7A" w:rsidRPr="00EB76BB">
        <w:t>целые</w:t>
      </w:r>
      <w:r>
        <w:t xml:space="preserve"> числа)</w:t>
      </w:r>
      <w:r w:rsidR="00F06F7A" w:rsidRPr="00EB76BB">
        <w:t xml:space="preserve">. </w:t>
      </w:r>
    </w:p>
    <w:p w:rsidR="00F06F7A" w:rsidRPr="00EB76BB" w:rsidRDefault="00E617B0" w:rsidP="008A34A9">
      <w:pPr>
        <w:spacing w:line="240" w:lineRule="auto"/>
      </w:pPr>
      <w:r w:rsidRPr="00E617B0">
        <w:rPr>
          <w:i/>
        </w:rPr>
        <w:t>Решение</w:t>
      </w:r>
      <w:r>
        <w:t xml:space="preserve">. Сначала запросим у пользователя и обеспечим ввод </w:t>
      </w:r>
      <w:r w:rsidRPr="00EB76BB">
        <w:t>с</w:t>
      </w:r>
      <w:r>
        <w:t> </w:t>
      </w:r>
      <w:r w:rsidRPr="00EB76BB">
        <w:t>клавиатуры</w:t>
      </w:r>
      <w:r>
        <w:t xml:space="preserve"> з</w:t>
      </w:r>
      <w:r w:rsidR="00F06F7A" w:rsidRPr="00EB76BB">
        <w:t>начени</w:t>
      </w:r>
      <w:r>
        <w:t>й</w:t>
      </w:r>
      <w:r w:rsidR="00F06F7A" w:rsidRPr="00EB76BB">
        <w:t xml:space="preserve"> переменных А и В. Далее организ</w:t>
      </w:r>
      <w:r>
        <w:t xml:space="preserve">уем </w:t>
      </w:r>
      <w:r w:rsidR="00F06F7A" w:rsidRPr="00EB76BB">
        <w:t>цикл с</w:t>
      </w:r>
      <w:r>
        <w:t> </w:t>
      </w:r>
      <w:r w:rsidR="00F06F7A" w:rsidRPr="00EB76BB">
        <w:t xml:space="preserve">параметром, в котором начальное значение равно А, конечное В, а счетчик за один ход увеличивается на единицу. </w:t>
      </w:r>
      <w:r>
        <w:t>Заголовок</w:t>
      </w:r>
      <w:r w:rsidR="00F06F7A" w:rsidRPr="00EB76BB">
        <w:t xml:space="preserve"> цикла будет иметь вид</w:t>
      </w:r>
    </w:p>
    <w:p w:rsidR="00F06F7A" w:rsidRPr="0010259D" w:rsidRDefault="00F06F7A" w:rsidP="00E617B0">
      <w:pPr>
        <w:pStyle w:val="afe"/>
      </w:pPr>
      <w:r w:rsidRPr="00765FF1">
        <w:rPr>
          <w:lang w:val="en-US"/>
        </w:rPr>
        <w:t>for</w:t>
      </w:r>
      <w:r w:rsidRPr="0010259D">
        <w:t xml:space="preserve"> (</w:t>
      </w:r>
      <w:r w:rsidRPr="00765FF1">
        <w:rPr>
          <w:lang w:val="en-US"/>
        </w:rPr>
        <w:t>int</w:t>
      </w:r>
      <w:r w:rsidRPr="0010259D">
        <w:t xml:space="preserve"> </w:t>
      </w:r>
      <w:r w:rsidRPr="00765FF1">
        <w:rPr>
          <w:lang w:val="en-US"/>
        </w:rPr>
        <w:t>i</w:t>
      </w:r>
      <w:r w:rsidRPr="0010259D">
        <w:t>=</w:t>
      </w:r>
      <w:r w:rsidRPr="00765FF1">
        <w:rPr>
          <w:lang w:val="en-US"/>
        </w:rPr>
        <w:t>A</w:t>
      </w:r>
      <w:r w:rsidRPr="0010259D">
        <w:t>;</w:t>
      </w:r>
      <w:r w:rsidR="00E617B0" w:rsidRPr="0010259D">
        <w:t xml:space="preserve"> </w:t>
      </w:r>
      <w:r w:rsidRPr="00765FF1">
        <w:rPr>
          <w:lang w:val="en-US"/>
        </w:rPr>
        <w:t>i</w:t>
      </w:r>
      <w:r w:rsidRPr="0010259D">
        <w:t>&lt;</w:t>
      </w:r>
      <w:r w:rsidR="003C5C6A" w:rsidRPr="0010259D">
        <w:t>=</w:t>
      </w:r>
      <w:r w:rsidRPr="00765FF1">
        <w:rPr>
          <w:lang w:val="en-US"/>
        </w:rPr>
        <w:t>B</w:t>
      </w:r>
      <w:r w:rsidRPr="0010259D">
        <w:t>;</w:t>
      </w:r>
      <w:r w:rsidR="00E617B0" w:rsidRPr="0010259D">
        <w:t xml:space="preserve"> </w:t>
      </w:r>
      <w:r w:rsidRPr="00765FF1">
        <w:rPr>
          <w:lang w:val="en-US"/>
        </w:rPr>
        <w:t>i</w:t>
      </w:r>
      <w:r w:rsidRPr="0010259D">
        <w:t>++)</w:t>
      </w:r>
    </w:p>
    <w:p w:rsidR="00F06F7A" w:rsidRPr="00EB76BB" w:rsidRDefault="00C7428F" w:rsidP="008A34A9">
      <w:pPr>
        <w:spacing w:line="240" w:lineRule="auto"/>
        <w:rPr>
          <w:rFonts w:eastAsiaTheme="minorHAnsi"/>
          <w:lang w:eastAsia="en-US"/>
        </w:rPr>
      </w:pPr>
      <w:r>
        <w:t>При </w:t>
      </w:r>
      <w:r w:rsidR="00F06F7A" w:rsidRPr="00EB76BB">
        <w:t xml:space="preserve">этом счетчик </w:t>
      </w:r>
      <w:r w:rsidR="00F06F7A" w:rsidRPr="00EB76BB">
        <w:rPr>
          <w:lang w:val="en-US"/>
        </w:rPr>
        <w:t>i</w:t>
      </w:r>
      <w:r w:rsidR="00F06F7A" w:rsidRPr="00EB76BB">
        <w:t xml:space="preserve"> будет принимать значения, равные числам из</w:t>
      </w:r>
      <w:r w:rsidR="00E617B0">
        <w:t> </w:t>
      </w:r>
      <w:r w:rsidR="00F06F7A" w:rsidRPr="00EB76BB">
        <w:t xml:space="preserve">отрезка от А до В, включая </w:t>
      </w:r>
      <w:r w:rsidR="00E617B0">
        <w:t>его границы</w:t>
      </w:r>
      <w:r w:rsidR="00F06F7A" w:rsidRPr="00EB76BB">
        <w:t>.</w:t>
      </w:r>
    </w:p>
    <w:p w:rsidR="00F06F7A" w:rsidRPr="000E1931" w:rsidRDefault="00F06F7A" w:rsidP="008A34A9">
      <w:pPr>
        <w:spacing w:line="240" w:lineRule="auto"/>
        <w:rPr>
          <w:lang w:val="en-US"/>
        </w:rPr>
      </w:pPr>
      <w:r w:rsidRPr="00EB76BB">
        <w:t xml:space="preserve">Для хранения значения суммы </w:t>
      </w:r>
      <w:r w:rsidR="00E617B0">
        <w:t xml:space="preserve">определим </w:t>
      </w:r>
      <w:r w:rsidRPr="00EB76BB">
        <w:t xml:space="preserve">переменную </w:t>
      </w:r>
      <w:r w:rsidRPr="00EB76BB">
        <w:rPr>
          <w:lang w:val="en-US"/>
        </w:rPr>
        <w:t>S</w:t>
      </w:r>
      <w:r w:rsidR="00E617B0">
        <w:t xml:space="preserve">. Перед циклом обнулим её, а на каждом витке цикла к её текущему значению будем прибавлять </w:t>
      </w:r>
      <w:r w:rsidR="003C5C6A">
        <w:t>квадрат счётчика цикла</w:t>
      </w:r>
      <w:r w:rsidRPr="00EB76BB">
        <w:t>. Получим</w:t>
      </w:r>
      <w:r w:rsidRPr="000E1931">
        <w:rPr>
          <w:lang w:val="en-US"/>
        </w:rPr>
        <w:t xml:space="preserve"> </w:t>
      </w:r>
      <w:r w:rsidRPr="00EB76BB">
        <w:t>следующий</w:t>
      </w:r>
      <w:r w:rsidRPr="000E1931">
        <w:rPr>
          <w:lang w:val="en-US"/>
        </w:rPr>
        <w:t xml:space="preserve"> </w:t>
      </w:r>
      <w:r w:rsidRPr="00EB76BB">
        <w:t>фрагмент</w:t>
      </w:r>
      <w:r w:rsidRPr="000E1931">
        <w:rPr>
          <w:lang w:val="en-US"/>
        </w:rPr>
        <w:t xml:space="preserve"> </w:t>
      </w:r>
      <w:r w:rsidRPr="00EB76BB">
        <w:t>кода</w:t>
      </w:r>
      <w:r w:rsidRPr="000E1931">
        <w:rPr>
          <w:lang w:val="en-US"/>
        </w:rPr>
        <w:t>:</w:t>
      </w:r>
    </w:p>
    <w:p w:rsidR="00F06F7A" w:rsidRPr="00EF2145" w:rsidRDefault="00F06F7A" w:rsidP="003C5C6A">
      <w:pPr>
        <w:pStyle w:val="afe"/>
        <w:rPr>
          <w:lang w:val="en-US"/>
        </w:rPr>
      </w:pPr>
      <w:r w:rsidRPr="00EF2145">
        <w:rPr>
          <w:lang w:val="en-US"/>
        </w:rPr>
        <w:t>int S=0;</w:t>
      </w:r>
    </w:p>
    <w:p w:rsidR="00F06F7A" w:rsidRPr="00EF2145" w:rsidRDefault="00F06F7A" w:rsidP="003C5C6A">
      <w:pPr>
        <w:pStyle w:val="afe"/>
        <w:rPr>
          <w:lang w:val="en-US"/>
        </w:rPr>
      </w:pPr>
      <w:r w:rsidRPr="00EF2145">
        <w:rPr>
          <w:lang w:val="en-US"/>
        </w:rPr>
        <w:t>for (int i=</w:t>
      </w:r>
      <w:r w:rsidR="003C5C6A" w:rsidRPr="00EF2145">
        <w:rPr>
          <w:lang w:val="en-US"/>
        </w:rPr>
        <w:t xml:space="preserve"> </w:t>
      </w:r>
      <w:r w:rsidRPr="00EF2145">
        <w:rPr>
          <w:lang w:val="en-US"/>
        </w:rPr>
        <w:t>A;</w:t>
      </w:r>
      <w:r w:rsidR="003C5C6A" w:rsidRPr="00EF2145">
        <w:rPr>
          <w:lang w:val="en-US"/>
        </w:rPr>
        <w:t xml:space="preserve"> </w:t>
      </w:r>
      <w:r w:rsidRPr="00EF2145">
        <w:rPr>
          <w:lang w:val="en-US"/>
        </w:rPr>
        <w:t>i&lt;</w:t>
      </w:r>
      <w:r w:rsidR="003C5C6A" w:rsidRPr="00EF2145">
        <w:rPr>
          <w:lang w:val="en-US"/>
        </w:rPr>
        <w:t>=</w:t>
      </w:r>
      <w:r w:rsidRPr="00EF2145">
        <w:rPr>
          <w:lang w:val="en-US"/>
        </w:rPr>
        <w:t>B;</w:t>
      </w:r>
      <w:r w:rsidR="003C5C6A" w:rsidRPr="00EF2145">
        <w:rPr>
          <w:lang w:val="en-US"/>
        </w:rPr>
        <w:t xml:space="preserve"> </w:t>
      </w:r>
      <w:r w:rsidRPr="00EF2145">
        <w:rPr>
          <w:lang w:val="en-US"/>
        </w:rPr>
        <w:t>i++)</w:t>
      </w:r>
    </w:p>
    <w:p w:rsidR="00F06F7A" w:rsidRPr="000E1931" w:rsidRDefault="00F06F7A" w:rsidP="003C5C6A">
      <w:pPr>
        <w:pStyle w:val="afe"/>
      </w:pPr>
      <w:r w:rsidRPr="00EF2145">
        <w:rPr>
          <w:lang w:val="en-US"/>
        </w:rPr>
        <w:tab/>
      </w:r>
      <w:r w:rsidRPr="00EB76BB">
        <w:t>S</w:t>
      </w:r>
      <w:r w:rsidRPr="000E1931">
        <w:t>+=</w:t>
      </w:r>
      <w:r w:rsidRPr="00EB76BB">
        <w:t>i</w:t>
      </w:r>
      <w:r w:rsidRPr="000E1931">
        <w:t>*</w:t>
      </w:r>
      <w:r w:rsidRPr="00EB76BB">
        <w:t>i</w:t>
      </w:r>
      <w:r w:rsidRPr="000E1931">
        <w:t>;</w:t>
      </w:r>
    </w:p>
    <w:p w:rsidR="00F06F7A" w:rsidRPr="000E1931" w:rsidRDefault="00F06F7A" w:rsidP="003C5C6A">
      <w:pPr>
        <w:pStyle w:val="afe"/>
      </w:pPr>
    </w:p>
    <w:p w:rsidR="00F06F7A" w:rsidRDefault="00F06F7A" w:rsidP="008A34A9">
      <w:pPr>
        <w:spacing w:line="240" w:lineRule="auto"/>
      </w:pPr>
      <w:r w:rsidRPr="00EB76BB">
        <w:t>Поле вычисления суммы в цикле, требуется вывести полученное значение на экран. Полный код</w:t>
      </w:r>
      <w:r w:rsidR="00743068" w:rsidRPr="00EB76BB">
        <w:t xml:space="preserve"> программы представлен на рис.2</w:t>
      </w:r>
      <w:r w:rsidRPr="00EB76BB">
        <w:t>.</w:t>
      </w:r>
    </w:p>
    <w:p w:rsidR="00F06F7A" w:rsidRPr="00EB76BB" w:rsidRDefault="00BC27F5" w:rsidP="001E4DC4">
      <w:pPr>
        <w:pStyle w:val="aff3"/>
      </w:pPr>
      <w:r>
        <w:drawing>
          <wp:inline distT="0" distB="0" distL="0" distR="0">
            <wp:extent cx="3347248" cy="361868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786" cy="365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F7A" w:rsidRPr="00EB76BB" w:rsidRDefault="00F06F7A" w:rsidP="00622231">
      <w:pPr>
        <w:pStyle w:val="aff2"/>
      </w:pPr>
      <w:r w:rsidRPr="00EB76BB">
        <w:t>Рис.</w:t>
      </w:r>
      <w:r w:rsidR="00743068" w:rsidRPr="00EB76BB">
        <w:t>2</w:t>
      </w:r>
      <w:r w:rsidRPr="00EB76BB">
        <w:t>. Код программы</w:t>
      </w:r>
    </w:p>
    <w:p w:rsidR="004D6E2F" w:rsidRDefault="004D6E2F" w:rsidP="004D6E2F">
      <w:pPr>
        <w:pStyle w:val="3"/>
      </w:pPr>
      <w:bookmarkStart w:id="78" w:name="_Toc863171"/>
      <w:r w:rsidRPr="00EB76BB">
        <w:t>Индивидуальн</w:t>
      </w:r>
      <w:r>
        <w:t>ая часть лабораторной работы</w:t>
      </w:r>
      <w:bookmarkEnd w:id="78"/>
    </w:p>
    <w:p w:rsidR="00C40D1C" w:rsidRPr="00AA003C" w:rsidRDefault="00C40D1C" w:rsidP="00C40D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</w:t>
      </w:r>
      <w:r>
        <w:rPr>
          <w:rFonts w:eastAsiaTheme="minorEastAsia"/>
        </w:rPr>
        <w:t>выполнить два обязательных задания</w:t>
      </w:r>
      <w:r w:rsidR="00C91718">
        <w:rPr>
          <w:rFonts w:eastAsiaTheme="minorEastAsia"/>
        </w:rPr>
        <w:t>.</w:t>
      </w:r>
    </w:p>
    <w:p w:rsidR="00C40D1C" w:rsidRDefault="00C40D1C" w:rsidP="00C40D1C">
      <w:pPr>
        <w:pStyle w:val="4"/>
        <w:rPr>
          <w:rFonts w:eastAsiaTheme="minorEastAsia"/>
        </w:rPr>
      </w:pPr>
      <w:r w:rsidRPr="00EB76BB">
        <w:t xml:space="preserve">Задание </w:t>
      </w:r>
      <w:r>
        <w:t>1</w:t>
      </w:r>
    </w:p>
    <w:p w:rsidR="00C40D1C" w:rsidRDefault="00C40D1C" w:rsidP="00C40D1C">
      <w:pPr>
        <w:spacing w:line="240" w:lineRule="auto"/>
      </w:pPr>
      <w:r w:rsidRPr="00EB76BB">
        <w:t xml:space="preserve">Написать </w:t>
      </w:r>
      <w:r w:rsidRPr="00592E8F">
        <w:rPr>
          <w:rFonts w:eastAsiaTheme="minorEastAsia"/>
        </w:rPr>
        <w:t xml:space="preserve">и отладить </w:t>
      </w:r>
      <w:r w:rsidRPr="00EB76BB">
        <w:t xml:space="preserve">программу на языке </w:t>
      </w:r>
      <w:r w:rsidR="00CF5908">
        <w:t>Си</w:t>
      </w:r>
      <w:r>
        <w:t>,</w:t>
      </w:r>
      <w:r w:rsidRPr="00CA5596">
        <w:rPr>
          <w:rFonts w:eastAsiaTheme="minorEastAsia"/>
        </w:rPr>
        <w:t xml:space="preserve"> </w:t>
      </w:r>
      <w:r w:rsidRPr="00592E8F">
        <w:rPr>
          <w:rFonts w:eastAsiaTheme="minorEastAsia"/>
        </w:rPr>
        <w:t>котор</w:t>
      </w:r>
      <w:r>
        <w:rPr>
          <w:rFonts w:eastAsiaTheme="minorEastAsia"/>
        </w:rPr>
        <w:t xml:space="preserve">ая </w:t>
      </w:r>
      <w:r w:rsidRPr="00592E8F">
        <w:rPr>
          <w:rFonts w:eastAsiaTheme="minorEastAsia"/>
        </w:rPr>
        <w:t>должна решать задачу 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>я.</w:t>
      </w:r>
    </w:p>
    <w:p w:rsidR="00C40D1C" w:rsidRDefault="00C40D1C" w:rsidP="00C40D1C">
      <w:pPr>
        <w:pStyle w:val="4"/>
      </w:pPr>
      <w:r w:rsidRPr="00EB76BB">
        <w:t>Задание 2</w:t>
      </w:r>
    </w:p>
    <w:p w:rsidR="00C40D1C" w:rsidRDefault="00C40D1C" w:rsidP="00C40D1C">
      <w:pPr>
        <w:spacing w:line="240" w:lineRule="auto"/>
      </w:pPr>
      <w:r>
        <w:t xml:space="preserve">Взяв за основу свою программу, написанную для решения </w:t>
      </w:r>
      <w:r w:rsidRPr="00C91718">
        <w:t>Задачи 2</w:t>
      </w:r>
      <w:r>
        <w:t xml:space="preserve"> </w:t>
      </w:r>
      <w:r w:rsidRPr="005F0FCC">
        <w:t>лабораторной работы №</w:t>
      </w:r>
      <w:r>
        <w:t xml:space="preserve">5 </w:t>
      </w:r>
      <w:r w:rsidRPr="00C40D1C">
        <w:t xml:space="preserve">(вычисление значений кусочно-заданной функции). </w:t>
      </w:r>
      <w:r>
        <w:t xml:space="preserve">Доработать программу так, чтобы она выполняла </w:t>
      </w:r>
      <w:r w:rsidRPr="00C40D1C">
        <w:t>табулирование функции, то есть вычисление и вывод ее значений при изменении аргумента от некоторого начального значения A до некоторого конечного значения B (включая А и В) с определенным шагом C. Параметры А, В и С вводятся с клавиатуры и могут быть дробными числами.</w:t>
      </w:r>
    </w:p>
    <w:p w:rsidR="00C40D1C" w:rsidRDefault="00C40D1C" w:rsidP="00C40D1C">
      <w:pPr>
        <w:pStyle w:val="4"/>
        <w:rPr>
          <w:rFonts w:eastAsiaTheme="minorEastAsia"/>
        </w:rPr>
      </w:pPr>
      <w:r>
        <w:rPr>
          <w:rFonts w:eastAsiaTheme="minorEastAsia"/>
        </w:rPr>
        <w:t>Общие замечания</w:t>
      </w:r>
    </w:p>
    <w:p w:rsidR="00C40D1C" w:rsidRPr="00592E8F" w:rsidRDefault="00C40D1C" w:rsidP="00C40D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Каждая программа должна запросить у пользователя все необходимые исходные данные </w:t>
      </w:r>
      <w:r w:rsidR="00CF3137">
        <w:rPr>
          <w:rFonts w:eastAsiaTheme="minorEastAsia"/>
        </w:rPr>
        <w:t xml:space="preserve">(с проверкой их корректности) </w:t>
      </w:r>
      <w:r w:rsidRPr="00592E8F">
        <w:rPr>
          <w:rFonts w:eastAsiaTheme="minorEastAsia"/>
        </w:rPr>
        <w:t>и вывести результаты на экран.</w:t>
      </w:r>
    </w:p>
    <w:p w:rsidR="00C40D1C" w:rsidRPr="00592E8F" w:rsidRDefault="00C40D1C" w:rsidP="00C40D1C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953A13" w:rsidRDefault="00953A13" w:rsidP="00953A13">
      <w:pPr>
        <w:pStyle w:val="3"/>
      </w:pPr>
      <w:bookmarkStart w:id="79" w:name="_Toc863172"/>
      <w:r>
        <w:t>Задачи для самостоятельного решения</w:t>
      </w:r>
      <w:bookmarkEnd w:id="79"/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Арифметико-геометрическая прогрессия – </w:t>
      </w:r>
      <w:r w:rsidR="008A1125">
        <w:t xml:space="preserve">это </w:t>
      </w:r>
      <w:r w:rsidRPr="00530279">
        <w:t xml:space="preserve">последовательность чисел </w:t>
      </w:r>
      <w:r w:rsidRPr="00530279">
        <w:rPr>
          <w:i/>
          <w:lang w:val="en-US"/>
        </w:rPr>
        <w:t>u</w:t>
      </w:r>
      <w:r w:rsidRPr="00530279">
        <w:rPr>
          <w:i/>
          <w:vertAlign w:val="subscript"/>
          <w:lang w:val="en-US"/>
        </w:rPr>
        <w:t>n</w:t>
      </w:r>
      <w:r w:rsidRPr="00530279">
        <w:t xml:space="preserve">, задаваемая соотношением </w:t>
      </w:r>
      <w:r w:rsidRPr="00530279">
        <w:rPr>
          <w:i/>
          <w:lang w:val="en-US"/>
        </w:rPr>
        <w:t>u</w:t>
      </w:r>
      <w:r w:rsidRPr="00530279">
        <w:rPr>
          <w:i/>
          <w:vertAlign w:val="subscript"/>
          <w:lang w:val="en-US"/>
        </w:rPr>
        <w:t>n</w:t>
      </w:r>
      <w:r w:rsidRPr="00530279">
        <w:rPr>
          <w:i/>
          <w:vertAlign w:val="subscript"/>
        </w:rPr>
        <w:t>+</w:t>
      </w:r>
      <w:r w:rsidRPr="00530279">
        <w:rPr>
          <w:vertAlign w:val="subscript"/>
        </w:rPr>
        <w:t>1</w:t>
      </w:r>
      <w:r w:rsidRPr="00530279">
        <w:t>=</w:t>
      </w:r>
      <w:r w:rsidRPr="00530279">
        <w:rPr>
          <w:i/>
        </w:rPr>
        <w:t xml:space="preserve"> </w:t>
      </w:r>
      <w:r w:rsidRPr="00530279">
        <w:rPr>
          <w:i/>
          <w:lang w:val="en-US"/>
        </w:rPr>
        <w:t>qu</w:t>
      </w:r>
      <w:r w:rsidRPr="00530279">
        <w:rPr>
          <w:i/>
          <w:vertAlign w:val="subscript"/>
          <w:lang w:val="en-US"/>
        </w:rPr>
        <w:t>n</w:t>
      </w:r>
      <w:r w:rsidRPr="00530279">
        <w:rPr>
          <w:i/>
        </w:rPr>
        <w:t>+</w:t>
      </w:r>
      <w:r w:rsidRPr="00530279">
        <w:rPr>
          <w:i/>
          <w:lang w:val="en-US"/>
        </w:rPr>
        <w:t>d</w:t>
      </w:r>
      <w:r w:rsidRPr="00530279">
        <w:t xml:space="preserve">, где </w:t>
      </w:r>
      <w:r w:rsidRPr="00530279">
        <w:rPr>
          <w:i/>
          <w:lang w:val="en-US"/>
        </w:rPr>
        <w:t>q</w:t>
      </w:r>
      <w:r w:rsidRPr="00530279">
        <w:t xml:space="preserve"> и </w:t>
      </w:r>
      <w:r w:rsidRPr="00530279">
        <w:rPr>
          <w:i/>
          <w:lang w:val="en-US"/>
        </w:rPr>
        <w:t>d</w:t>
      </w:r>
      <w:r w:rsidRPr="00530279">
        <w:t xml:space="preserve"> – константы. Пусть заданы первый член прогрессии и параметры </w:t>
      </w:r>
      <w:r w:rsidRPr="00530279">
        <w:rPr>
          <w:i/>
          <w:lang w:val="en-US"/>
        </w:rPr>
        <w:t>q</w:t>
      </w:r>
      <w:r w:rsidRPr="00530279">
        <w:t xml:space="preserve"> и </w:t>
      </w:r>
      <w:r w:rsidRPr="00530279">
        <w:rPr>
          <w:i/>
          <w:lang w:val="en-US"/>
        </w:rPr>
        <w:t>d</w:t>
      </w:r>
      <w:r w:rsidRPr="00530279">
        <w:t xml:space="preserve">. Вычислить сумму первых </w:t>
      </w:r>
      <w:r w:rsidRPr="00530279">
        <w:rPr>
          <w:i/>
        </w:rPr>
        <w:t>n</w:t>
      </w:r>
      <w:r w:rsidRPr="00530279">
        <w:t xml:space="preserve"> ее членов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Вычислить значение </w:t>
      </w:r>
      <w:r w:rsidR="008A1125">
        <w:t xml:space="preserve">факториала целого числа по формуле </w:t>
      </w:r>
      <w:r w:rsidRPr="00530279">
        <w:rPr>
          <w:i/>
        </w:rPr>
        <w:t>а</w:t>
      </w:r>
      <w:r w:rsidRPr="00530279">
        <w:t>!=1</w:t>
      </w:r>
      <w:r w:rsidR="008A1125">
        <w:t>·</w:t>
      </w:r>
      <w:r w:rsidRPr="00530279">
        <w:t>2</w:t>
      </w:r>
      <w:r w:rsidR="008A1125">
        <w:t>·3·</w:t>
      </w:r>
      <w:r w:rsidRPr="00530279">
        <w:t>…</w:t>
      </w:r>
      <w:r w:rsidR="008A1125">
        <w:t>·</w:t>
      </w:r>
      <w:r w:rsidRPr="00530279">
        <w:rPr>
          <w:i/>
        </w:rPr>
        <w:t>а</w:t>
      </w:r>
      <w:r w:rsidRPr="00530279">
        <w:t>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n. </w:t>
      </w:r>
      <w:r w:rsidR="00DF438A">
        <w:t>Вычислить</w:t>
      </w:r>
      <w:r w:rsidRPr="00530279">
        <w:t xml:space="preserve"> сумму</w:t>
      </w:r>
      <w:r w:rsidR="00DF438A">
        <w:br/>
      </w:r>
      <m:oMathPara>
        <m:oMath>
          <m:r>
            <w:rPr>
              <w:rFonts w:ascii="Cambria Math" w:hAnsi="Cambria Math"/>
            </w:rPr>
            <m:t>1+</m:t>
          </m:r>
          <m:f>
            <m:fPr>
              <m:ctrlPr>
                <w:rPr>
                  <w:rFonts w:ascii="Cambria Math" w:hAnsi="Cambria Math"/>
                  <w:i/>
                  <w:lang w:val="en-US" w:eastAsia="ar-SA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  <w:lang w:eastAsia="ar-SA"/>
                </w:rPr>
              </m:ctrlP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ar-SA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…+</m:t>
          </m:r>
          <m:f>
            <m:fPr>
              <m:ctrlPr>
                <w:rPr>
                  <w:rFonts w:ascii="Cambria Math" w:hAnsi="Cambria Math"/>
                  <w:i/>
                  <w:lang w:eastAsia="ar-SA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Не используя функцию возведения в степень, вычислить </w:t>
      </w:r>
      <m:oMath>
        <m:sSup>
          <m:sSupPr>
            <m:ctrlPr>
              <w:rPr>
                <w:rFonts w:ascii="Cambria Math" w:hAnsi="Cambria Math"/>
                <w:i/>
                <w:lang w:val="en-US" w:eastAsia="ar-SA"/>
              </w:rPr>
            </m:ctrlPr>
          </m:sSupPr>
          <m:e>
            <m:r>
              <w:rPr>
                <w:rFonts w:ascii="Cambria Math" w:hAnsi="Cambria Math"/>
              </w:rPr>
              <m:t>А</m:t>
            </m:r>
            <m:ctrlPr>
              <w:rPr>
                <w:rFonts w:ascii="Cambria Math" w:hAnsi="Cambria Math"/>
                <w:i/>
                <w:lang w:eastAsia="ar-SA"/>
              </w:rPr>
            </m:ctrlPr>
          </m:e>
          <m:sup>
            <m:r>
              <w:rPr>
                <w:rFonts w:ascii="Cambria Math" w:hAnsi="Cambria Math"/>
                <w:lang w:val="en-US"/>
              </w:rPr>
              <m:t>B</m:t>
            </m:r>
          </m:sup>
        </m:sSup>
      </m:oMath>
      <w:r w:rsidRPr="00530279">
        <w:t>.</w:t>
      </w:r>
    </w:p>
    <w:p w:rsidR="00BC27F5" w:rsidRPr="00530279" w:rsidRDefault="00DF438A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>Вычислить</w:t>
      </w:r>
      <w:r w:rsidR="00BC27F5" w:rsidRPr="00530279">
        <w:t xml:space="preserve"> сумму всех четных чисел от А до В включительно.</w:t>
      </w:r>
    </w:p>
    <w:p w:rsidR="00BC27F5" w:rsidRPr="00530279" w:rsidRDefault="00DF438A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>Вычислить</w:t>
      </w:r>
      <w:r w:rsidR="00BC27F5" w:rsidRPr="00530279">
        <w:t xml:space="preserve"> произведение всех нечетных чисел от А до В включительно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 xml:space="preserve"> и вещественное число </w:t>
      </w:r>
      <w:r w:rsidRPr="00530279">
        <w:rPr>
          <w:i/>
          <w:lang w:val="en-US"/>
        </w:rPr>
        <w:t>x</w:t>
      </w:r>
      <w:r w:rsidRPr="00530279">
        <w:t xml:space="preserve">. Вычислить 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  <w:lang w:eastAsia="ar-SA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num>
          <m:den>
            <m:r>
              <w:rPr>
                <w:rFonts w:ascii="Cambria Math" w:hAnsi="Cambria Math"/>
              </w:rPr>
              <m:t>2n</m:t>
            </m:r>
          </m:den>
        </m:f>
      </m:oMath>
      <w:r w:rsidR="008A1125">
        <w:rPr>
          <w:lang w:eastAsia="ar-SA"/>
        </w:rPr>
        <w:t>.</w:t>
      </w:r>
    </w:p>
    <w:p w:rsidR="00BC27F5" w:rsidRPr="00530279" w:rsidRDefault="00DF438A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>Вычислить</w:t>
      </w:r>
      <w:r w:rsidR="00BC27F5" w:rsidRPr="00530279">
        <w:t xml:space="preserve"> произведение всех двузначных чисел, оканчивающихся на цифру </w:t>
      </w:r>
      <w:r w:rsidR="00BC27F5" w:rsidRPr="00530279">
        <w:rPr>
          <w:i/>
          <w:lang w:val="en-US"/>
        </w:rPr>
        <w:t>a</w:t>
      </w:r>
      <w:r w:rsidR="00BC27F5" w:rsidRPr="00530279">
        <w:t>.</w:t>
      </w:r>
    </w:p>
    <w:p w:rsidR="00BC27F5" w:rsidRPr="00530279" w:rsidRDefault="00C91718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>Вычислить</w:t>
      </w:r>
      <w:r w:rsidR="00BC27F5" w:rsidRPr="00530279">
        <w:t xml:space="preserve"> сумму всех трехзначных чисел, оканчивающихся на цифру </w:t>
      </w:r>
      <w:r w:rsidR="00BC27F5" w:rsidRPr="00530279">
        <w:rPr>
          <w:i/>
          <w:lang w:val="en-US"/>
        </w:rPr>
        <w:t>a</w:t>
      </w:r>
      <w:r w:rsidR="00BC27F5" w:rsidRPr="00530279">
        <w:t>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Пусть задана последовательность Фибоначчи: </w:t>
      </w:r>
      <m:oMath>
        <m:sSub>
          <m:sSubPr>
            <m:ctrlPr>
              <w:rPr>
                <w:rFonts w:ascii="Cambria Math" w:hAnsi="Cambria Math"/>
                <w:i/>
                <w:lang w:eastAsia="ar-SA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  <m:ctrlPr>
              <w:rPr>
                <w:rFonts w:ascii="Cambria Math" w:hAnsi="Cambria Math"/>
                <w:i/>
                <w:lang w:eastAsia="ar-SA"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-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-2</m:t>
            </m:r>
          </m:sub>
        </m:sSub>
      </m:oMath>
      <w:r w:rsidRPr="00530279">
        <w:t xml:space="preserve">. Определить </w:t>
      </w:r>
      <w:r w:rsidRPr="00530279">
        <w:rPr>
          <w:i/>
          <w:lang w:val="en-US"/>
        </w:rPr>
        <w:t>n</w:t>
      </w:r>
      <w:r w:rsidRPr="00530279">
        <w:t>-й член последовательности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Пусть заданы первый член и шаг арифметической прогрессии. Вычислить сумму первых </w:t>
      </w:r>
      <w:r w:rsidRPr="00530279">
        <w:rPr>
          <w:i/>
          <w:lang w:val="en-US"/>
        </w:rPr>
        <w:t>n</w:t>
      </w:r>
      <w:r w:rsidRPr="00530279">
        <w:t xml:space="preserve"> ее членов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Пусть заданы первый член и знаменатель геометрической прогрессии. Вычислить сумму первых </w:t>
      </w:r>
      <w:r w:rsidRPr="00530279">
        <w:rPr>
          <w:i/>
        </w:rPr>
        <w:t>n</w:t>
      </w:r>
      <w:r w:rsidRPr="00530279">
        <w:t xml:space="preserve"> ее членов.</w:t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 xml:space="preserve">. Вычислить произведение </w:t>
      </w:r>
      <w:r w:rsidRPr="00530279">
        <w:rPr>
          <w:noProof/>
        </w:rPr>
        <w:drawing>
          <wp:inline distT="0" distB="0" distL="0" distR="0" wp14:anchorId="72346749" wp14:editId="5F6B55F3">
            <wp:extent cx="2066925" cy="424711"/>
            <wp:effectExtent l="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24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</w:t>
      </w:r>
      <w:r w:rsidRPr="00530279">
        <w:rPr>
          <w:i/>
          <w:lang w:val="en-US"/>
        </w:rPr>
        <w:t>n</w:t>
      </w:r>
      <w:r w:rsidRPr="00530279">
        <w:t xml:space="preserve"> и действительное число </w:t>
      </w:r>
      <w:r w:rsidRPr="00530279">
        <w:rPr>
          <w:i/>
          <w:lang w:val="en-US"/>
        </w:rPr>
        <w:t>a</w:t>
      </w:r>
      <w:r w:rsidRPr="00530279">
        <w:t xml:space="preserve">. Вычислить произведение </w:t>
      </w:r>
      <w:r w:rsidRPr="00530279">
        <w:rPr>
          <w:noProof/>
          <w:position w:val="-10"/>
        </w:rPr>
        <w:drawing>
          <wp:inline distT="0" distB="0" distL="0" distR="0" wp14:anchorId="33CD43FD" wp14:editId="64B60C49">
            <wp:extent cx="2209800" cy="200025"/>
            <wp:effectExtent l="0" t="0" r="0" b="9525"/>
            <wp:docPr id="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</w:t>
      </w:r>
      <w:r w:rsidRPr="00530279">
        <w:rPr>
          <w:i/>
          <w:lang w:val="en-US"/>
        </w:rPr>
        <w:t>n</w:t>
      </w:r>
      <w:r w:rsidRPr="00530279">
        <w:t xml:space="preserve">. Вычислить сумму </w:t>
      </w:r>
      <w:r w:rsidRPr="00530279">
        <w:rPr>
          <w:noProof/>
          <w:position w:val="-24"/>
        </w:rPr>
        <w:drawing>
          <wp:inline distT="0" distB="0" distL="0" distR="0" wp14:anchorId="37024262" wp14:editId="6CB978B9">
            <wp:extent cx="1562100" cy="390525"/>
            <wp:effectExtent l="0" t="0" r="0" b="9525"/>
            <wp:docPr id="2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Дано натуральное число </w:t>
      </w:r>
      <w:r w:rsidRPr="00530279">
        <w:rPr>
          <w:i/>
          <w:lang w:val="en-US"/>
        </w:rPr>
        <w:t>n</w:t>
      </w:r>
      <w:r w:rsidRPr="00530279">
        <w:t xml:space="preserve">. Вычислить сумму </w:t>
      </w:r>
      <w:r w:rsidRPr="00530279">
        <w:rPr>
          <w:i/>
          <w:lang w:val="en-US"/>
        </w:rPr>
        <w:t>n</w:t>
      </w:r>
      <w:r w:rsidRPr="00530279">
        <w:t xml:space="preserve"> первых слагаемых </w:t>
      </w:r>
      <w:r w:rsidRPr="00530279">
        <w:rPr>
          <w:noProof/>
          <w:position w:val="-24"/>
        </w:rPr>
        <w:drawing>
          <wp:inline distT="0" distB="0" distL="0" distR="0" wp14:anchorId="22594A38" wp14:editId="5681074E">
            <wp:extent cx="1447800" cy="390525"/>
            <wp:effectExtent l="0" t="0" r="0" b="9525"/>
            <wp:docPr id="2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7F5" w:rsidRPr="00530279" w:rsidRDefault="00BC27F5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 w:rsidRPr="00530279">
        <w:t xml:space="preserve">Пусть последовательность чисел образована по следующему правилу: </w:t>
      </w:r>
      <w:r w:rsidRPr="00530279">
        <w:rPr>
          <w:i/>
          <w:lang w:val="en-US"/>
        </w:rPr>
        <w:t>a</w:t>
      </w:r>
      <w:r w:rsidRPr="00530279">
        <w:rPr>
          <w:vertAlign w:val="subscript"/>
        </w:rPr>
        <w:t>1</w:t>
      </w:r>
      <w:r w:rsidRPr="00530279">
        <w:t xml:space="preserve"> = 1; </w:t>
      </w:r>
      <w:r w:rsidRPr="00530279">
        <w:rPr>
          <w:i/>
          <w:lang w:val="en-US"/>
        </w:rPr>
        <w:t>a</w:t>
      </w:r>
      <w:r w:rsidRPr="00530279">
        <w:rPr>
          <w:i/>
          <w:vertAlign w:val="subscript"/>
          <w:lang w:val="en-US"/>
        </w:rPr>
        <w:t>k</w:t>
      </w:r>
      <w:r w:rsidRPr="00530279">
        <w:rPr>
          <w:vertAlign w:val="subscript"/>
        </w:rPr>
        <w:t> </w:t>
      </w:r>
      <w:r w:rsidRPr="00530279">
        <w:t>= </w:t>
      </w:r>
      <w:r w:rsidRPr="00530279">
        <w:rPr>
          <w:i/>
          <w:lang w:val="en-US"/>
        </w:rPr>
        <w:t>k</w:t>
      </w:r>
      <w:r w:rsidRPr="00530279">
        <w:rPr>
          <w:i/>
        </w:rPr>
        <w:t>*</w:t>
      </w:r>
      <w:r w:rsidRPr="00530279">
        <w:rPr>
          <w:i/>
          <w:lang w:val="en-US"/>
        </w:rPr>
        <w:t>a</w:t>
      </w:r>
      <w:r w:rsidRPr="00530279">
        <w:rPr>
          <w:i/>
          <w:vertAlign w:val="subscript"/>
          <w:lang w:val="en-US"/>
        </w:rPr>
        <w:t>k</w:t>
      </w:r>
      <w:r w:rsidRPr="00530279">
        <w:rPr>
          <w:i/>
          <w:vertAlign w:val="subscript"/>
        </w:rPr>
        <w:t>-</w:t>
      </w:r>
      <w:r w:rsidRPr="00530279">
        <w:rPr>
          <w:vertAlign w:val="subscript"/>
        </w:rPr>
        <w:t>1 </w:t>
      </w:r>
      <w:r w:rsidRPr="00530279">
        <w:t>+ 1/</w:t>
      </w:r>
      <w:r w:rsidRPr="00530279">
        <w:rPr>
          <w:i/>
          <w:lang w:val="en-US"/>
        </w:rPr>
        <w:t>k</w:t>
      </w:r>
      <w:r w:rsidRPr="00530279">
        <w:rPr>
          <w:i/>
        </w:rPr>
        <w:t xml:space="preserve"> </w:t>
      </w:r>
      <w:r w:rsidRPr="00530279">
        <w:t xml:space="preserve">; </w:t>
      </w:r>
      <w:r w:rsidRPr="00530279">
        <w:rPr>
          <w:i/>
          <w:lang w:val="en-US"/>
        </w:rPr>
        <w:t>k</w:t>
      </w:r>
      <w:r w:rsidRPr="00530279">
        <w:t xml:space="preserve"> = 1,2,... Дано целое число </w:t>
      </w:r>
      <w:r w:rsidRPr="00530279">
        <w:rPr>
          <w:i/>
          <w:lang w:val="en-US"/>
        </w:rPr>
        <w:t>n</w:t>
      </w:r>
      <w:r w:rsidRPr="00530279">
        <w:t xml:space="preserve">. Получить </w:t>
      </w:r>
      <w:r w:rsidRPr="00530279">
        <w:rPr>
          <w:i/>
          <w:lang w:val="en-US"/>
        </w:rPr>
        <w:t>a</w:t>
      </w:r>
      <w:r w:rsidRPr="00530279">
        <w:rPr>
          <w:i/>
          <w:vertAlign w:val="subscript"/>
          <w:lang w:val="en-US"/>
        </w:rPr>
        <w:t>n</w:t>
      </w:r>
      <w:r w:rsidRPr="00530279">
        <w:t>.</w:t>
      </w:r>
    </w:p>
    <w:p w:rsidR="00BC27F5" w:rsidRPr="00530279" w:rsidRDefault="00C40D1C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 xml:space="preserve">Вычислить </w:t>
      </w:r>
      <w:r w:rsidR="00BC27F5" w:rsidRPr="00530279">
        <w:t>значения выражени</w:t>
      </w:r>
      <w:r>
        <w:t>й</w:t>
      </w:r>
      <w:r w:rsidR="00BC27F5" w:rsidRPr="00530279">
        <w:t xml:space="preserve"> </w:t>
      </w:r>
      <w:r w:rsidR="00BC27F5" w:rsidRPr="00530279">
        <w:rPr>
          <w:i/>
        </w:rPr>
        <w:t>у</w:t>
      </w:r>
      <w:r w:rsidR="00BC27F5" w:rsidRPr="00530279">
        <w:t xml:space="preserve"> для значений </w:t>
      </w:r>
      <w:r w:rsidR="00BC27F5" w:rsidRPr="00530279">
        <w:rPr>
          <w:i/>
        </w:rPr>
        <w:t>x</w:t>
      </w:r>
      <w:r w:rsidR="00BC27F5" w:rsidRPr="00530279">
        <w:t xml:space="preserve">, равных 1, 2, …, 20: </w:t>
      </w:r>
      <w:r w:rsidR="00BC27F5" w:rsidRPr="00530279">
        <w:rPr>
          <w:i/>
          <w:lang w:val="en-US"/>
        </w:rPr>
        <w:t>y</w:t>
      </w:r>
      <w:r w:rsidR="00BC27F5" w:rsidRPr="00530279">
        <w:t xml:space="preserve"> = 2</w:t>
      </w:r>
      <w:r w:rsidR="00BC27F5" w:rsidRPr="00530279">
        <w:rPr>
          <w:i/>
          <w:lang w:val="en-US"/>
        </w:rPr>
        <w:t>t</w:t>
      </w:r>
      <w:r w:rsidR="00BC27F5" w:rsidRPr="00530279">
        <w:rPr>
          <w:vertAlign w:val="superscript"/>
        </w:rPr>
        <w:t xml:space="preserve">2 </w:t>
      </w:r>
      <w:r w:rsidR="00BC27F5" w:rsidRPr="00530279">
        <w:t>+ 2</w:t>
      </w:r>
      <w:r w:rsidR="00BC27F5" w:rsidRPr="00530279">
        <w:rPr>
          <w:i/>
          <w:lang w:val="en-US"/>
        </w:rPr>
        <w:t>t</w:t>
      </w:r>
      <w:r w:rsidR="00BC27F5" w:rsidRPr="00530279">
        <w:t xml:space="preserve"> + 2, </w:t>
      </w:r>
      <w:r w:rsidR="00BC27F5" w:rsidRPr="00530279">
        <w:rPr>
          <w:i/>
        </w:rPr>
        <w:t xml:space="preserve">t </w:t>
      </w:r>
      <w:r w:rsidR="00BC27F5" w:rsidRPr="00530279">
        <w:t xml:space="preserve">=1 + </w:t>
      </w:r>
      <w:r w:rsidR="00BC27F5" w:rsidRPr="00530279">
        <w:rPr>
          <w:i/>
        </w:rPr>
        <w:t>x</w:t>
      </w:r>
      <w:r w:rsidR="00BC27F5" w:rsidRPr="00530279">
        <w:t>.</w:t>
      </w:r>
    </w:p>
    <w:p w:rsidR="00BC27F5" w:rsidRPr="00530279" w:rsidRDefault="00C40D1C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 xml:space="preserve">Вычислить </w:t>
      </w:r>
      <w:r w:rsidRPr="00530279">
        <w:t>значения выражени</w:t>
      </w:r>
      <w:r>
        <w:t>й</w:t>
      </w:r>
      <w:r w:rsidRPr="00530279">
        <w:rPr>
          <w:i/>
        </w:rPr>
        <w:t xml:space="preserve"> </w:t>
      </w:r>
      <w:r w:rsidR="00BC27F5" w:rsidRPr="00530279">
        <w:rPr>
          <w:i/>
        </w:rPr>
        <w:t>у</w:t>
      </w:r>
      <w:r w:rsidR="00BC27F5" w:rsidRPr="00530279">
        <w:t xml:space="preserve"> для значений </w:t>
      </w:r>
      <w:r w:rsidR="00BC27F5" w:rsidRPr="00530279">
        <w:rPr>
          <w:i/>
        </w:rPr>
        <w:t>x</w:t>
      </w:r>
      <w:r w:rsidR="00BC27F5" w:rsidRPr="00530279">
        <w:t xml:space="preserve">, равных 3, 6, …, 30: </w:t>
      </w:r>
      <w:r w:rsidR="00BC27F5" w:rsidRPr="00530279">
        <w:rPr>
          <w:i/>
          <w:lang w:val="en-US"/>
        </w:rPr>
        <w:t>y</w:t>
      </w:r>
      <w:r w:rsidR="00BC27F5" w:rsidRPr="00530279">
        <w:t xml:space="preserve"> = </w:t>
      </w:r>
      <w:r w:rsidR="00BC27F5" w:rsidRPr="00530279">
        <w:rPr>
          <w:i/>
          <w:lang w:val="en-US"/>
        </w:rPr>
        <w:t>t</w:t>
      </w:r>
      <w:r w:rsidR="00BC27F5" w:rsidRPr="00530279">
        <w:rPr>
          <w:vertAlign w:val="superscript"/>
        </w:rPr>
        <w:t xml:space="preserve">3 </w:t>
      </w:r>
      <w:r w:rsidR="00BC27F5" w:rsidRPr="00530279">
        <w:t>+ 3</w:t>
      </w:r>
      <w:r w:rsidR="00BC27F5" w:rsidRPr="00530279">
        <w:rPr>
          <w:i/>
          <w:lang w:val="en-US"/>
        </w:rPr>
        <w:t>t</w:t>
      </w:r>
      <w:r w:rsidR="00BC27F5" w:rsidRPr="00530279">
        <w:rPr>
          <w:vertAlign w:val="superscript"/>
        </w:rPr>
        <w:t>2</w:t>
      </w:r>
      <w:r w:rsidR="00BC27F5" w:rsidRPr="00530279">
        <w:t xml:space="preserve"> + 1, </w:t>
      </w:r>
      <w:r w:rsidR="00BC27F5" w:rsidRPr="00530279">
        <w:rPr>
          <w:i/>
        </w:rPr>
        <w:t xml:space="preserve">t </w:t>
      </w:r>
      <w:r w:rsidR="00BC27F5" w:rsidRPr="00530279">
        <w:t xml:space="preserve">=2 − </w:t>
      </w:r>
      <w:r w:rsidR="00BC27F5" w:rsidRPr="00530279">
        <w:rPr>
          <w:i/>
        </w:rPr>
        <w:t>x</w:t>
      </w:r>
      <w:r w:rsidR="00BC27F5" w:rsidRPr="00530279">
        <w:t>.</w:t>
      </w:r>
    </w:p>
    <w:p w:rsidR="00BC27F5" w:rsidRPr="00530279" w:rsidRDefault="00C40D1C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 xml:space="preserve">Вычислить </w:t>
      </w:r>
      <w:r w:rsidRPr="00530279">
        <w:t>значения выражени</w:t>
      </w:r>
      <w:r>
        <w:t>й</w:t>
      </w:r>
      <w:r w:rsidRPr="00530279">
        <w:t xml:space="preserve"> </w:t>
      </w:r>
      <w:r w:rsidR="00BC27F5" w:rsidRPr="00530279">
        <w:t xml:space="preserve">z для значений </w:t>
      </w:r>
      <w:r w:rsidR="00BC27F5" w:rsidRPr="00530279">
        <w:rPr>
          <w:i/>
        </w:rPr>
        <w:t>x</w:t>
      </w:r>
      <w:r w:rsidR="00BC27F5" w:rsidRPr="00530279">
        <w:t>, равных 2, 4, …, 20: z = 8</w:t>
      </w:r>
      <w:r w:rsidR="00BC27F5" w:rsidRPr="00530279">
        <w:rPr>
          <w:i/>
        </w:rPr>
        <w:t>f</w:t>
      </w:r>
      <w:r w:rsidR="00BC27F5" w:rsidRPr="00530279">
        <w:rPr>
          <w:lang w:val="en-US"/>
        </w:rPr>
        <w:t> </w:t>
      </w:r>
      <w:r w:rsidR="00BC27F5" w:rsidRPr="00530279">
        <w:rPr>
          <w:vertAlign w:val="superscript"/>
        </w:rPr>
        <w:t>3</w:t>
      </w:r>
      <w:r w:rsidR="00BC27F5" w:rsidRPr="00530279">
        <w:t xml:space="preserve">− </w:t>
      </w:r>
      <w:r w:rsidR="00BC27F5" w:rsidRPr="00530279">
        <w:rPr>
          <w:i/>
          <w:lang w:val="en-US"/>
        </w:rPr>
        <w:t>f</w:t>
      </w:r>
      <w:r w:rsidR="00BC27F5" w:rsidRPr="00530279">
        <w:t xml:space="preserve">, </w:t>
      </w:r>
      <w:r w:rsidR="00BC27F5" w:rsidRPr="00530279">
        <w:rPr>
          <w:i/>
        </w:rPr>
        <w:t>f</w:t>
      </w:r>
      <w:r w:rsidR="00BC27F5" w:rsidRPr="00530279">
        <w:t xml:space="preserve"> = 2</w:t>
      </w:r>
      <w:r w:rsidR="00BC27F5" w:rsidRPr="00530279">
        <w:rPr>
          <w:i/>
        </w:rPr>
        <w:t>x</w:t>
      </w:r>
      <w:r w:rsidR="00BC27F5" w:rsidRPr="00530279">
        <w:t>.</w:t>
      </w:r>
    </w:p>
    <w:p w:rsidR="00BC27F5" w:rsidRPr="00530279" w:rsidRDefault="00C40D1C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 xml:space="preserve">Вычислить </w:t>
      </w:r>
      <w:r w:rsidRPr="00530279">
        <w:t>значения выражени</w:t>
      </w:r>
      <w:r>
        <w:t>й</w:t>
      </w:r>
      <w:r w:rsidRPr="00530279">
        <w:t xml:space="preserve"> </w:t>
      </w:r>
      <w:r w:rsidR="00BC27F5" w:rsidRPr="00530279">
        <w:t xml:space="preserve">z для значений </w:t>
      </w:r>
      <w:r w:rsidR="00BC27F5" w:rsidRPr="00530279">
        <w:rPr>
          <w:i/>
        </w:rPr>
        <w:t>x</w:t>
      </w:r>
      <w:r w:rsidR="00BC27F5" w:rsidRPr="00530279">
        <w:t>, равных 5, 10, …, 100: z = 6</w:t>
      </w:r>
      <w:r w:rsidR="00BC27F5" w:rsidRPr="00530279">
        <w:rPr>
          <w:i/>
        </w:rPr>
        <w:t>f</w:t>
      </w:r>
      <w:r w:rsidR="00BC27F5" w:rsidRPr="00530279">
        <w:rPr>
          <w:lang w:val="en-US"/>
        </w:rPr>
        <w:t> </w:t>
      </w:r>
      <w:r w:rsidR="00BC27F5" w:rsidRPr="00530279">
        <w:rPr>
          <w:vertAlign w:val="superscript"/>
        </w:rPr>
        <w:t>2</w:t>
      </w:r>
      <w:r w:rsidR="00BC27F5" w:rsidRPr="00530279">
        <w:t>− 2</w:t>
      </w:r>
      <w:r w:rsidR="00BC27F5" w:rsidRPr="00530279">
        <w:rPr>
          <w:i/>
          <w:lang w:val="en-US"/>
        </w:rPr>
        <w:t>f</w:t>
      </w:r>
      <w:r w:rsidR="00BC27F5" w:rsidRPr="00530279">
        <w:t xml:space="preserve">, </w:t>
      </w:r>
      <w:r w:rsidR="00BC27F5" w:rsidRPr="00530279">
        <w:rPr>
          <w:i/>
        </w:rPr>
        <w:t>f</w:t>
      </w:r>
      <w:r w:rsidR="00BC27F5" w:rsidRPr="00530279">
        <w:t xml:space="preserve"> = 2</w:t>
      </w:r>
      <w:r w:rsidR="00BC27F5" w:rsidRPr="00530279">
        <w:rPr>
          <w:i/>
        </w:rPr>
        <w:t>x</w:t>
      </w:r>
      <w:r w:rsidR="00BC27F5" w:rsidRPr="00530279">
        <w:t>−1.</w:t>
      </w:r>
    </w:p>
    <w:p w:rsidR="00BC27F5" w:rsidRPr="00530279" w:rsidRDefault="00C40D1C" w:rsidP="000542B9">
      <w:pPr>
        <w:pStyle w:val="af5"/>
        <w:numPr>
          <w:ilvl w:val="0"/>
          <w:numId w:val="86"/>
        </w:numPr>
        <w:tabs>
          <w:tab w:val="left" w:pos="1276"/>
        </w:tabs>
        <w:suppressAutoHyphens/>
        <w:spacing w:line="240" w:lineRule="auto"/>
        <w:ind w:left="0" w:firstLine="709"/>
      </w:pPr>
      <w:r>
        <w:t xml:space="preserve">Вычислить </w:t>
      </w:r>
      <w:r w:rsidRPr="00530279">
        <w:t>значения выражени</w:t>
      </w:r>
      <w:r>
        <w:t>й</w:t>
      </w:r>
      <w:r w:rsidRPr="00530279">
        <w:t xml:space="preserve"> </w:t>
      </w:r>
      <w:r w:rsidR="00BC27F5" w:rsidRPr="00530279">
        <w:t xml:space="preserve">z для значений </w:t>
      </w:r>
      <w:r w:rsidR="00BC27F5" w:rsidRPr="00530279">
        <w:rPr>
          <w:i/>
        </w:rPr>
        <w:t>x</w:t>
      </w:r>
      <w:r w:rsidR="00BC27F5" w:rsidRPr="00530279">
        <w:t>, равных 4, 8, …, 80: z = 5</w:t>
      </w:r>
      <w:r w:rsidR="00BC27F5" w:rsidRPr="00530279">
        <w:rPr>
          <w:i/>
        </w:rPr>
        <w:t>f</w:t>
      </w:r>
      <w:r w:rsidR="00BC27F5" w:rsidRPr="00530279">
        <w:rPr>
          <w:lang w:val="en-US"/>
        </w:rPr>
        <w:t> </w:t>
      </w:r>
      <w:r w:rsidR="00BC27F5" w:rsidRPr="00530279">
        <w:rPr>
          <w:vertAlign w:val="superscript"/>
        </w:rPr>
        <w:t>3</w:t>
      </w:r>
      <w:r w:rsidR="00BC27F5" w:rsidRPr="00530279">
        <w:t>− 3</w:t>
      </w:r>
      <w:r w:rsidR="00BC27F5" w:rsidRPr="00530279">
        <w:rPr>
          <w:i/>
          <w:lang w:val="en-US"/>
        </w:rPr>
        <w:t>f</w:t>
      </w:r>
      <w:r w:rsidR="00BC27F5" w:rsidRPr="00530279">
        <w:rPr>
          <w:i/>
        </w:rPr>
        <w:t xml:space="preserve"> </w:t>
      </w:r>
      <w:r w:rsidR="00BC27F5" w:rsidRPr="00530279">
        <w:rPr>
          <w:vertAlign w:val="superscript"/>
        </w:rPr>
        <w:t>2</w:t>
      </w:r>
      <w:r w:rsidR="00BC27F5" w:rsidRPr="00530279">
        <w:t xml:space="preserve">, </w:t>
      </w:r>
      <w:r w:rsidR="00BC27F5" w:rsidRPr="00530279">
        <w:rPr>
          <w:i/>
        </w:rPr>
        <w:t>f</w:t>
      </w:r>
      <w:r w:rsidR="00BC27F5" w:rsidRPr="00530279">
        <w:t xml:space="preserve"> = 1−3</w:t>
      </w:r>
      <w:r w:rsidR="00BC27F5" w:rsidRPr="00530279">
        <w:rPr>
          <w:i/>
        </w:rPr>
        <w:t>x</w:t>
      </w:r>
      <w:r w:rsidR="00BC27F5" w:rsidRPr="00530279">
        <w:t>.</w:t>
      </w:r>
    </w:p>
    <w:p w:rsidR="00F06F7A" w:rsidRPr="00EB76BB" w:rsidRDefault="00B22B6D" w:rsidP="008A1125">
      <w:pPr>
        <w:pStyle w:val="3"/>
        <w:rPr>
          <w:sz w:val="28"/>
          <w:szCs w:val="20"/>
        </w:rPr>
      </w:pPr>
      <w:bookmarkStart w:id="80" w:name="_Toc863173"/>
      <w:r w:rsidRPr="00EB76BB">
        <w:t>Контрольные вопросы</w:t>
      </w:r>
      <w:bookmarkEnd w:id="80"/>
    </w:p>
    <w:p w:rsidR="00F06F7A" w:rsidRPr="00EB76BB" w:rsidRDefault="00F06F7A" w:rsidP="000542B9">
      <w:pPr>
        <w:pStyle w:val="af5"/>
        <w:numPr>
          <w:ilvl w:val="0"/>
          <w:numId w:val="32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 xml:space="preserve">Какой вид имеет оператор цикла со счетчиком на языке </w:t>
      </w:r>
      <w:r w:rsidR="00CF5908">
        <w:t>Си</w:t>
      </w:r>
      <w:r w:rsidRPr="00EB76BB">
        <w:t xml:space="preserve">? </w:t>
      </w:r>
    </w:p>
    <w:p w:rsidR="00F06F7A" w:rsidRPr="00EB76BB" w:rsidRDefault="00F06F7A" w:rsidP="000542B9">
      <w:pPr>
        <w:pStyle w:val="af5"/>
        <w:numPr>
          <w:ilvl w:val="0"/>
          <w:numId w:val="32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>По каким критериям выбира</w:t>
      </w:r>
      <w:r w:rsidR="00C91718">
        <w:t>ют</w:t>
      </w:r>
      <w:r w:rsidRPr="00EB76BB">
        <w:t xml:space="preserve"> тип оператора цикла </w:t>
      </w:r>
      <w:r w:rsidR="00C7428F">
        <w:t>при </w:t>
      </w:r>
      <w:r w:rsidRPr="00EB76BB">
        <w:t>решении задач?</w:t>
      </w:r>
    </w:p>
    <w:p w:rsidR="00BF30E6" w:rsidRPr="00EB76BB" w:rsidRDefault="00BF30E6" w:rsidP="000542B9">
      <w:pPr>
        <w:pStyle w:val="af5"/>
        <w:numPr>
          <w:ilvl w:val="0"/>
          <w:numId w:val="32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>Может ли цикл с параметром быть замененным циклом с</w:t>
      </w:r>
      <w:r w:rsidR="00CF3137">
        <w:t> </w:t>
      </w:r>
      <w:r w:rsidRPr="00EB76BB">
        <w:t>условием?</w:t>
      </w:r>
    </w:p>
    <w:p w:rsidR="00BF30E6" w:rsidRPr="00EB76BB" w:rsidRDefault="00CF562D" w:rsidP="000542B9">
      <w:pPr>
        <w:pStyle w:val="af5"/>
        <w:numPr>
          <w:ilvl w:val="0"/>
          <w:numId w:val="32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>Переменные каких типов могут быть использованы в</w:t>
      </w:r>
      <w:r w:rsidR="00CF3137">
        <w:t> </w:t>
      </w:r>
      <w:r w:rsidRPr="00EB76BB">
        <w:t>качестве счетчика в цикле с параметром?</w:t>
      </w:r>
    </w:p>
    <w:p w:rsidR="0039095F" w:rsidRPr="00EB76BB" w:rsidRDefault="0039095F" w:rsidP="008A34A9">
      <w:pPr>
        <w:spacing w:line="240" w:lineRule="auto"/>
        <w:ind w:firstLine="0"/>
        <w:jc w:val="left"/>
      </w:pPr>
      <w:r w:rsidRPr="00EB76BB">
        <w:br w:type="page"/>
      </w:r>
    </w:p>
    <w:p w:rsidR="00F06F7A" w:rsidRPr="00EB76BB" w:rsidRDefault="00B22B6D" w:rsidP="0011518C">
      <w:pPr>
        <w:pStyle w:val="2"/>
      </w:pPr>
      <w:bookmarkStart w:id="81" w:name="_Toc863174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0</w:t>
      </w:r>
      <w:r w:rsidR="00177A2C">
        <w:t>.</w:t>
      </w:r>
      <w:r w:rsidR="00C91718">
        <w:t xml:space="preserve"> </w:t>
      </w:r>
      <w:r w:rsidR="00342D93" w:rsidRPr="00EB76BB">
        <w:t>Использование вложенных циклов</w:t>
      </w:r>
      <w:bookmarkEnd w:id="81"/>
    </w:p>
    <w:p w:rsidR="00107901" w:rsidRPr="003F1A37" w:rsidRDefault="00107901" w:rsidP="000542B9">
      <w:pPr>
        <w:pStyle w:val="3"/>
        <w:numPr>
          <w:ilvl w:val="2"/>
          <w:numId w:val="71"/>
        </w:numPr>
      </w:pPr>
      <w:bookmarkStart w:id="82" w:name="_Toc863175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82"/>
    </w:p>
    <w:p w:rsidR="00EE4FE4" w:rsidRPr="000E1931" w:rsidRDefault="00EE4FE4" w:rsidP="008A34A9">
      <w:pPr>
        <w:spacing w:line="240" w:lineRule="auto"/>
      </w:pPr>
      <w:r w:rsidRPr="000E1931">
        <w:t xml:space="preserve">Цель </w:t>
      </w:r>
      <w:r w:rsidR="00920BC9" w:rsidRPr="000E1931">
        <w:t xml:space="preserve">лабораторной </w:t>
      </w:r>
      <w:r w:rsidRPr="000E1931">
        <w:t>работы – научиться применять вложенные циклы для решения задач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0E1931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83" w:name="_Toc863176"/>
      <w:r>
        <w:t>Краткие т</w:t>
      </w:r>
      <w:r w:rsidRPr="00EB76BB">
        <w:t>еоретическ</w:t>
      </w:r>
      <w:r>
        <w:t>ие сведения</w:t>
      </w:r>
      <w:bookmarkEnd w:id="83"/>
    </w:p>
    <w:p w:rsidR="00375658" w:rsidRDefault="00375658" w:rsidP="00375658">
      <w:pPr>
        <w:pStyle w:val="4"/>
      </w:pPr>
      <w:r>
        <w:t>Схема применения вложенных циклов</w:t>
      </w:r>
    </w:p>
    <w:p w:rsidR="000E1931" w:rsidRPr="00EB76BB" w:rsidRDefault="000E1931" w:rsidP="000E1931">
      <w:pPr>
        <w:spacing w:line="240" w:lineRule="auto"/>
      </w:pPr>
      <w:r w:rsidRPr="00A35DC4">
        <w:rPr>
          <w:b/>
          <w:i/>
        </w:rPr>
        <w:t>Цикл</w:t>
      </w:r>
      <w:r w:rsidRPr="00EB76BB">
        <w:t xml:space="preserve"> </w:t>
      </w:r>
      <w:r>
        <w:t>–</w:t>
      </w:r>
      <w:r w:rsidRPr="00EB76BB">
        <w:t xml:space="preserve"> это </w:t>
      </w:r>
      <w:r>
        <w:t xml:space="preserve">управляющая конструкция языка программирования, предназначенная для организации </w:t>
      </w:r>
      <w:r w:rsidRPr="00EB76BB">
        <w:t>многократно</w:t>
      </w:r>
      <w:r>
        <w:t>го</w:t>
      </w:r>
      <w:r w:rsidRPr="00EB76BB">
        <w:t xml:space="preserve"> повтор</w:t>
      </w:r>
      <w:r>
        <w:t xml:space="preserve">ения </w:t>
      </w:r>
      <w:r w:rsidRPr="00EB76BB">
        <w:t>фрагмент</w:t>
      </w:r>
      <w:r>
        <w:t>а</w:t>
      </w:r>
      <w:r w:rsidRPr="00EB76BB">
        <w:t xml:space="preserve"> программы.</w:t>
      </w:r>
    </w:p>
    <w:p w:rsidR="00EE4FE4" w:rsidRPr="00EB76BB" w:rsidRDefault="00EE4FE4" w:rsidP="008A34A9">
      <w:pPr>
        <w:spacing w:line="240" w:lineRule="auto"/>
      </w:pPr>
      <w:r w:rsidRPr="00EB76BB">
        <w:t xml:space="preserve">В Си допускаются </w:t>
      </w:r>
      <w:r w:rsidRPr="00A35DC4">
        <w:rPr>
          <w:b/>
          <w:i/>
        </w:rPr>
        <w:t>вложенные</w:t>
      </w:r>
      <w:r w:rsidRPr="00EB76BB">
        <w:t xml:space="preserve"> циклы, то есть </w:t>
      </w:r>
      <w:r w:rsidR="00A35DC4">
        <w:t xml:space="preserve">такие конструкции, </w:t>
      </w:r>
      <w:r w:rsidRPr="00EB76BB">
        <w:t>когда один цикл находится внутри другого</w:t>
      </w:r>
      <w:r w:rsidR="004270FC" w:rsidRPr="00EB76BB">
        <w:t xml:space="preserve"> [2]</w:t>
      </w:r>
      <w:r w:rsidRPr="00EB76BB">
        <w:t>: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 xml:space="preserve">for ( i=0; i&lt;n; i++)    // </w:t>
      </w:r>
      <w:r w:rsidRPr="00EB76BB">
        <w:t>цикл</w:t>
      </w:r>
      <w:r w:rsidRPr="00EF2145">
        <w:rPr>
          <w:lang w:val="en-US"/>
        </w:rPr>
        <w:t xml:space="preserve"> 1</w:t>
      </w:r>
    </w:p>
    <w:p w:rsidR="000E1931" w:rsidRPr="00EF2145" w:rsidRDefault="000E1931" w:rsidP="000E1931">
      <w:pPr>
        <w:pStyle w:val="afe"/>
        <w:rPr>
          <w:lang w:val="en-US"/>
        </w:rPr>
      </w:pPr>
      <w:r w:rsidRPr="00EF2145">
        <w:rPr>
          <w:lang w:val="en-US"/>
        </w:rPr>
        <w:t>{</w:t>
      </w:r>
      <w:r w:rsidRPr="00EF2145">
        <w:rPr>
          <w:lang w:val="en-US"/>
        </w:rPr>
        <w:tab/>
        <w:t xml:space="preserve">// </w:t>
      </w:r>
      <w:r>
        <w:t>тело</w:t>
      </w:r>
      <w:r w:rsidRPr="00EF2145">
        <w:rPr>
          <w:lang w:val="en-US"/>
        </w:rPr>
        <w:t xml:space="preserve"> </w:t>
      </w:r>
      <w:r w:rsidRPr="00EB76BB">
        <w:t>цикла</w:t>
      </w:r>
      <w:r w:rsidRPr="00EF2145">
        <w:rPr>
          <w:lang w:val="en-US"/>
        </w:rPr>
        <w:t xml:space="preserve"> 1;</w:t>
      </w:r>
    </w:p>
    <w:p w:rsidR="00EE4FE4" w:rsidRPr="00EF2145" w:rsidRDefault="00EE4FE4" w:rsidP="000E1931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( j=0; j&lt;n; j++)</w:t>
      </w:r>
      <w:r w:rsidR="000E1931" w:rsidRPr="00EF2145">
        <w:rPr>
          <w:lang w:val="en-US"/>
        </w:rPr>
        <w:t>  </w:t>
      </w:r>
      <w:r w:rsidRPr="00EF2145">
        <w:rPr>
          <w:lang w:val="en-US"/>
        </w:rPr>
        <w:t xml:space="preserve">  // </w:t>
      </w:r>
      <w:r w:rsidRPr="00EB76BB">
        <w:t>цикл</w:t>
      </w:r>
      <w:r w:rsidRPr="00EF2145">
        <w:rPr>
          <w:lang w:val="en-US"/>
        </w:rPr>
        <w:t xml:space="preserve"> 2</w:t>
      </w:r>
    </w:p>
    <w:p w:rsidR="00EE4FE4" w:rsidRPr="000E1931" w:rsidRDefault="000E1931" w:rsidP="00375658">
      <w:pPr>
        <w:pStyle w:val="afe"/>
        <w:ind w:firstLine="709"/>
      </w:pPr>
      <w:r w:rsidRPr="000E1931">
        <w:t>{</w:t>
      </w:r>
      <w:r w:rsidR="00EE4FE4" w:rsidRPr="00EB76BB">
        <w:t>   </w:t>
      </w:r>
      <w:r w:rsidR="00EE4FE4" w:rsidRPr="000E1931">
        <w:t xml:space="preserve"> // </w:t>
      </w:r>
      <w:r>
        <w:t xml:space="preserve">тело </w:t>
      </w:r>
      <w:r w:rsidR="00EE4FE4" w:rsidRPr="000E1931">
        <w:t>цикла 2;</w:t>
      </w:r>
    </w:p>
    <w:p w:rsidR="00EE4FE4" w:rsidRPr="000E1931" w:rsidRDefault="00EE4FE4" w:rsidP="000E1931">
      <w:pPr>
        <w:pStyle w:val="afe"/>
        <w:ind w:firstLine="709"/>
      </w:pPr>
      <w:r w:rsidRPr="000E1931">
        <w:t>}</w:t>
      </w:r>
    </w:p>
    <w:p w:rsidR="00EE4FE4" w:rsidRPr="000E1931" w:rsidRDefault="00EE4FE4" w:rsidP="000E1931">
      <w:pPr>
        <w:pStyle w:val="afe"/>
      </w:pPr>
      <w:r w:rsidRPr="000E1931">
        <w:t>}</w:t>
      </w:r>
    </w:p>
    <w:p w:rsidR="000E1931" w:rsidRPr="00375658" w:rsidRDefault="00EE4FE4" w:rsidP="008A34A9">
      <w:pPr>
        <w:spacing w:line="240" w:lineRule="auto"/>
        <w:rPr>
          <w:i/>
        </w:rPr>
      </w:pPr>
      <w:r w:rsidRPr="00375658">
        <w:rPr>
          <w:i/>
        </w:rPr>
        <w:t>Пример</w:t>
      </w:r>
    </w:p>
    <w:p w:rsidR="00EE4FE4" w:rsidRPr="00EB76BB" w:rsidRDefault="000E1931" w:rsidP="008A34A9">
      <w:pPr>
        <w:spacing w:line="240" w:lineRule="auto"/>
        <w:rPr>
          <w:rFonts w:eastAsiaTheme="minorHAnsi"/>
          <w:lang w:eastAsia="en-US"/>
        </w:rPr>
      </w:pPr>
      <w:r>
        <w:t>Пусть необходимо вы</w:t>
      </w:r>
      <w:r w:rsidR="00EE4FE4" w:rsidRPr="00EB76BB">
        <w:t>вести числа от 0 до 99</w:t>
      </w:r>
      <w:r>
        <w:t xml:space="preserve"> так, чтобы они были расположены по 10 в каждой строке. Это можно сделать с помощью вложенных циклов:</w:t>
      </w:r>
    </w:p>
    <w:p w:rsidR="00EE4FE4" w:rsidRPr="007B020F" w:rsidRDefault="00EE4FE4" w:rsidP="000E1931">
      <w:pPr>
        <w:pStyle w:val="afe"/>
      </w:pPr>
      <w:r w:rsidRPr="007B020F">
        <w:t>#</w:t>
      </w:r>
      <w:r w:rsidRPr="00765FF1">
        <w:rPr>
          <w:lang w:val="en-US"/>
        </w:rPr>
        <w:t>include </w:t>
      </w:r>
      <w:r w:rsidRPr="007B020F">
        <w:t>&lt;</w:t>
      </w:r>
      <w:r w:rsidRPr="00765FF1">
        <w:rPr>
          <w:lang w:val="en-US"/>
        </w:rPr>
        <w:t>stdio</w:t>
      </w:r>
      <w:r w:rsidRPr="007B020F">
        <w:t>.</w:t>
      </w:r>
      <w:r w:rsidRPr="00765FF1">
        <w:rPr>
          <w:lang w:val="en-US"/>
        </w:rPr>
        <w:t>h</w:t>
      </w:r>
      <w:r w:rsidRPr="007B020F">
        <w:t>&gt;</w:t>
      </w:r>
      <w:r w:rsidRPr="007B020F">
        <w:br/>
        <w:t>#</w:t>
      </w:r>
      <w:r w:rsidRPr="00765FF1">
        <w:rPr>
          <w:lang w:val="en-US"/>
        </w:rPr>
        <w:t>include </w:t>
      </w:r>
      <w:r w:rsidRPr="007B020F">
        <w:t>&lt;</w:t>
      </w:r>
      <w:r w:rsidRPr="00765FF1">
        <w:rPr>
          <w:lang w:val="en-US"/>
        </w:rPr>
        <w:t>stdlib</w:t>
      </w:r>
      <w:r w:rsidRPr="007B020F">
        <w:t>.</w:t>
      </w:r>
      <w:r w:rsidRPr="00765FF1">
        <w:rPr>
          <w:lang w:val="en-US"/>
        </w:rPr>
        <w:t>h</w:t>
      </w:r>
      <w:r w:rsidRPr="007B020F">
        <w:t>&gt;</w:t>
      </w:r>
      <w:r w:rsidRPr="007B020F">
        <w:br/>
      </w:r>
      <w:r w:rsidRPr="00765FF1">
        <w:rPr>
          <w:lang w:val="en-US"/>
        </w:rPr>
        <w:t>int main</w:t>
      </w:r>
      <w:r w:rsidRPr="007B020F">
        <w:t>(){</w:t>
      </w:r>
    </w:p>
    <w:p w:rsidR="00EE4FE4" w:rsidRPr="00EF2145" w:rsidRDefault="00EE4FE4" w:rsidP="000E1931">
      <w:pPr>
        <w:pStyle w:val="afe"/>
        <w:rPr>
          <w:lang w:val="en-US"/>
        </w:rPr>
      </w:pPr>
      <w:r w:rsidRPr="00765FF1">
        <w:rPr>
          <w:lang w:val="en-US"/>
        </w:rPr>
        <w:t> </w:t>
      </w:r>
      <w:r w:rsidR="000E1931" w:rsidRPr="00765FF1">
        <w:rPr>
          <w:lang w:val="en-US"/>
        </w:rPr>
        <w:t> </w:t>
      </w:r>
      <w:r w:rsidRPr="00EF2145">
        <w:rPr>
          <w:lang w:val="en-US"/>
        </w:rPr>
        <w:t>unsigned int i,j;</w:t>
      </w:r>
    </w:p>
    <w:p w:rsidR="000E1931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 for(i=0; i&lt;10; i++)</w:t>
      </w:r>
    </w:p>
    <w:p w:rsidR="00EE4FE4" w:rsidRPr="00EF2145" w:rsidRDefault="000E1931" w:rsidP="000E1931">
      <w:pPr>
        <w:pStyle w:val="afe"/>
        <w:rPr>
          <w:lang w:val="en-US"/>
        </w:rPr>
      </w:pPr>
      <w:r w:rsidRPr="00EF2145">
        <w:rPr>
          <w:lang w:val="en-US"/>
        </w:rPr>
        <w:t>  </w:t>
      </w:r>
      <w:r w:rsidR="00EE4FE4" w:rsidRPr="00EF2145">
        <w:rPr>
          <w:lang w:val="en-US"/>
        </w:rPr>
        <w:t>{</w:t>
      </w:r>
    </w:p>
    <w:p w:rsidR="000E1931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  </w:t>
      </w:r>
      <w:r w:rsidR="000E1931" w:rsidRPr="00EF2145">
        <w:rPr>
          <w:lang w:val="en-US"/>
        </w:rPr>
        <w:t> </w:t>
      </w:r>
      <w:r w:rsidRPr="00EF2145">
        <w:rPr>
          <w:lang w:val="en-US"/>
        </w:rPr>
        <w:t>for(j=0; j&lt;10; j++)</w:t>
      </w:r>
    </w:p>
    <w:p w:rsidR="00EE4FE4" w:rsidRPr="00EF2145" w:rsidRDefault="000E1931" w:rsidP="000E1931">
      <w:pPr>
        <w:pStyle w:val="afe"/>
        <w:rPr>
          <w:lang w:val="en-US"/>
        </w:rPr>
      </w:pPr>
      <w:r w:rsidRPr="00EF2145">
        <w:rPr>
          <w:lang w:val="en-US"/>
        </w:rPr>
        <w:t>    </w:t>
      </w:r>
      <w:r w:rsidR="00EE4FE4" w:rsidRPr="00EF2145">
        <w:rPr>
          <w:lang w:val="en-US"/>
        </w:rPr>
        <w:t>{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   </w:t>
      </w:r>
      <w:r w:rsidR="000E1931" w:rsidRPr="00EF2145">
        <w:rPr>
          <w:lang w:val="en-US"/>
        </w:rPr>
        <w:t> </w:t>
      </w:r>
      <w:r w:rsidRPr="00EF2145">
        <w:rPr>
          <w:lang w:val="en-US"/>
        </w:rPr>
        <w:t> printf("%</w:t>
      </w:r>
      <w:r w:rsidR="00555081" w:rsidRPr="00EF2145">
        <w:rPr>
          <w:lang w:val="en-US"/>
        </w:rPr>
        <w:t>2</w:t>
      </w:r>
      <w:r w:rsidRPr="00EF2145">
        <w:rPr>
          <w:lang w:val="en-US"/>
        </w:rPr>
        <w:t>d ",i*10+j);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  </w:t>
      </w:r>
      <w:r w:rsidR="000E1931" w:rsidRPr="00EF2145">
        <w:rPr>
          <w:lang w:val="en-US"/>
        </w:rPr>
        <w:t> </w:t>
      </w:r>
      <w:r w:rsidRPr="00EF2145">
        <w:rPr>
          <w:lang w:val="en-US"/>
        </w:rPr>
        <w:t>}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  </w:t>
      </w:r>
      <w:r w:rsidR="000E1931" w:rsidRPr="00EF2145">
        <w:rPr>
          <w:lang w:val="en-US"/>
        </w:rPr>
        <w:t> </w:t>
      </w:r>
      <w:r w:rsidRPr="00EF2145">
        <w:rPr>
          <w:lang w:val="en-US"/>
        </w:rPr>
        <w:t xml:space="preserve">printf("\n");    // </w:t>
      </w:r>
      <w:r w:rsidRPr="00EB76BB">
        <w:t>перевод</w:t>
      </w:r>
      <w:r w:rsidRPr="00EF2145">
        <w:rPr>
          <w:lang w:val="en-US"/>
        </w:rPr>
        <w:t xml:space="preserve"> </w:t>
      </w:r>
      <w:r w:rsidRPr="00EB76BB">
        <w:t>строки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</w:t>
      </w:r>
      <w:r w:rsidR="000E1931" w:rsidRPr="00EF2145">
        <w:rPr>
          <w:lang w:val="en-US"/>
        </w:rPr>
        <w:t> </w:t>
      </w:r>
      <w:r w:rsidRPr="00EF2145">
        <w:rPr>
          <w:lang w:val="en-US"/>
        </w:rPr>
        <w:t>}</w:t>
      </w:r>
    </w:p>
    <w:p w:rsidR="00EE4FE4" w:rsidRPr="00EF2145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</w:t>
      </w:r>
      <w:r w:rsidR="00375658" w:rsidRPr="00EF2145">
        <w:rPr>
          <w:lang w:val="en-US"/>
        </w:rPr>
        <w:t> </w:t>
      </w:r>
      <w:r w:rsidRPr="00EF2145">
        <w:rPr>
          <w:lang w:val="en-US"/>
        </w:rPr>
        <w:t>getchar();</w:t>
      </w:r>
    </w:p>
    <w:p w:rsidR="00EE4FE4" w:rsidRPr="00765FF1" w:rsidRDefault="00EE4FE4" w:rsidP="000E1931">
      <w:pPr>
        <w:pStyle w:val="afe"/>
        <w:rPr>
          <w:lang w:val="en-US"/>
        </w:rPr>
      </w:pPr>
      <w:r w:rsidRPr="00EF2145">
        <w:rPr>
          <w:lang w:val="en-US"/>
        </w:rPr>
        <w:t> </w:t>
      </w:r>
      <w:r w:rsidR="00375658" w:rsidRPr="00EF2145">
        <w:rPr>
          <w:lang w:val="en-US"/>
        </w:rPr>
        <w:t> </w:t>
      </w:r>
      <w:r w:rsidRPr="00765FF1">
        <w:rPr>
          <w:lang w:val="en-US"/>
        </w:rPr>
        <w:t>return 0;</w:t>
      </w:r>
      <w:r w:rsidRPr="00765FF1">
        <w:rPr>
          <w:lang w:val="en-US"/>
        </w:rPr>
        <w:br/>
        <w:t>}</w:t>
      </w:r>
    </w:p>
    <w:p w:rsidR="00EE4FE4" w:rsidRPr="00375658" w:rsidRDefault="00EE4FE4" w:rsidP="00375658">
      <w:pPr>
        <w:pStyle w:val="4"/>
        <w:rPr>
          <w:rFonts w:eastAsiaTheme="minorHAnsi" w:cstheme="majorBidi"/>
          <w:szCs w:val="26"/>
          <w:lang w:val="en-US"/>
        </w:rPr>
      </w:pPr>
      <w:r w:rsidRPr="00EB76BB">
        <w:t>Операторы</w:t>
      </w:r>
      <w:r w:rsidRPr="00375658">
        <w:rPr>
          <w:lang w:val="en-US"/>
        </w:rPr>
        <w:t xml:space="preserve"> break </w:t>
      </w:r>
      <w:r w:rsidRPr="00EB76BB">
        <w:t>и</w:t>
      </w:r>
      <w:r w:rsidRPr="00375658">
        <w:rPr>
          <w:lang w:val="en-US"/>
        </w:rPr>
        <w:t xml:space="preserve"> continue</w:t>
      </w:r>
    </w:p>
    <w:p w:rsidR="00EE4FE4" w:rsidRPr="00EB76BB" w:rsidRDefault="00EE4FE4" w:rsidP="008A34A9">
      <w:pPr>
        <w:spacing w:line="240" w:lineRule="auto"/>
        <w:rPr>
          <w:rFonts w:eastAsiaTheme="minorHAnsi"/>
        </w:rPr>
      </w:pPr>
      <w:r w:rsidRPr="00EB76BB">
        <w:t>В теле любого цикла можно использовать операторы </w:t>
      </w:r>
      <w:r w:rsidRPr="00A35DC4">
        <w:rPr>
          <w:b/>
          <w:i/>
        </w:rPr>
        <w:t>break</w:t>
      </w:r>
      <w:r w:rsidRPr="00EB76BB">
        <w:t> и </w:t>
      </w:r>
      <w:r w:rsidRPr="00A35DC4">
        <w:rPr>
          <w:b/>
          <w:i/>
        </w:rPr>
        <w:t>continue</w:t>
      </w:r>
      <w:r w:rsidRPr="00EB76BB">
        <w:t>. Оператор </w:t>
      </w:r>
      <w:r w:rsidRPr="00A35DC4">
        <w:rPr>
          <w:b/>
          <w:i/>
        </w:rPr>
        <w:t>break</w:t>
      </w:r>
      <w:r w:rsidRPr="00EB76BB">
        <w:t> позволяет выйти из</w:t>
      </w:r>
      <w:r w:rsidR="00A35DC4">
        <w:t> </w:t>
      </w:r>
      <w:r w:rsidRPr="00EB76BB">
        <w:t>цикла, не завершая его. Оператор continue позволяет пропустить часть операторов тела цикла и начать новую итерацию</w:t>
      </w:r>
      <w:r w:rsidR="004270FC" w:rsidRPr="00EB76BB">
        <w:t xml:space="preserve"> </w:t>
      </w:r>
      <w:r w:rsidR="004270FC" w:rsidRPr="00327B52">
        <w:t>[2]</w:t>
      </w:r>
      <w:r w:rsidRPr="00EB76BB">
        <w:t>.</w:t>
      </w:r>
    </w:p>
    <w:p w:rsidR="00375658" w:rsidRPr="008B534D" w:rsidRDefault="00EE4FE4" w:rsidP="008A34A9">
      <w:pPr>
        <w:spacing w:line="240" w:lineRule="auto"/>
        <w:rPr>
          <w:i/>
        </w:rPr>
      </w:pPr>
      <w:r w:rsidRPr="008B534D">
        <w:rPr>
          <w:i/>
        </w:rPr>
        <w:t>Пример</w:t>
      </w:r>
    </w:p>
    <w:p w:rsidR="00375658" w:rsidRPr="00EB76BB" w:rsidRDefault="00375658" w:rsidP="00375658">
      <w:pPr>
        <w:spacing w:line="240" w:lineRule="auto"/>
      </w:pPr>
      <w:r>
        <w:t xml:space="preserve">Пусть из матрицы размера 10*10, заполненной по порядку числами </w:t>
      </w:r>
      <w:r w:rsidRPr="00EB76BB">
        <w:t>от 0 до 99</w:t>
      </w:r>
      <w:r>
        <w:t xml:space="preserve">, необхдимо вывести только её часть, расположенную ниже главной диагонали. Чтобы не выводить «лишние» элементы очередной строки, будем досрочно завершать выполнение вложенного цикла оператором </w:t>
      </w:r>
      <w:r w:rsidRPr="00A35DC4">
        <w:rPr>
          <w:b/>
          <w:i/>
          <w:lang w:val="en-US"/>
        </w:rPr>
        <w:t>break</w:t>
      </w:r>
      <w:r>
        <w:t>, когда номер столбца сравняется или превысит номер строки.</w:t>
      </w:r>
    </w:p>
    <w:p w:rsidR="00375658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#include &lt;stdio.h&gt;</w:t>
      </w:r>
      <w:r w:rsidRPr="00EF2145">
        <w:rPr>
          <w:lang w:val="en-US"/>
        </w:rPr>
        <w:br/>
        <w:t>#include &lt;stdlib.h&gt;</w:t>
      </w:r>
      <w:r w:rsidRPr="00EF2145">
        <w:rPr>
          <w:lang w:val="en-US"/>
        </w:rPr>
        <w:br/>
        <w:t>int main()</w:t>
      </w:r>
    </w:p>
    <w:p w:rsidR="00EE4FE4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EE4FE4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unsigned int i,j;</w:t>
      </w:r>
    </w:p>
    <w:p w:rsidR="00375658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for(i=0; i&lt;10; i++)</w:t>
      </w:r>
    </w:p>
    <w:p w:rsidR="00EE4FE4" w:rsidRPr="00EF2145" w:rsidRDefault="00375658" w:rsidP="00375658">
      <w:pPr>
        <w:pStyle w:val="afe"/>
        <w:rPr>
          <w:lang w:val="en-US"/>
        </w:rPr>
      </w:pPr>
      <w:r w:rsidRPr="00EF2145">
        <w:rPr>
          <w:lang w:val="en-US"/>
        </w:rPr>
        <w:t>  </w:t>
      </w:r>
      <w:r w:rsidR="00EE4FE4" w:rsidRPr="00EF2145">
        <w:rPr>
          <w:lang w:val="en-US"/>
        </w:rPr>
        <w:t>{</w:t>
      </w:r>
    </w:p>
    <w:p w:rsidR="00375658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  for(j=0; j&lt;10; j++)</w:t>
      </w:r>
    </w:p>
    <w:p w:rsidR="00EE4FE4" w:rsidRPr="00EF2145" w:rsidRDefault="00375658" w:rsidP="00375658">
      <w:pPr>
        <w:pStyle w:val="afe"/>
        <w:rPr>
          <w:lang w:val="en-US"/>
        </w:rPr>
      </w:pPr>
      <w:r w:rsidRPr="00EF2145">
        <w:rPr>
          <w:lang w:val="en-US"/>
        </w:rPr>
        <w:t>    </w:t>
      </w:r>
      <w:r w:rsidR="00EE4FE4" w:rsidRPr="00EF2145">
        <w:rPr>
          <w:lang w:val="en-US"/>
        </w:rPr>
        <w:t>{</w:t>
      </w:r>
    </w:p>
    <w:p w:rsidR="00EE4FE4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    if(j&gt;</w:t>
      </w:r>
      <w:r w:rsidR="00375658" w:rsidRPr="00EF2145">
        <w:rPr>
          <w:lang w:val="en-US"/>
        </w:rPr>
        <w:t>=</w:t>
      </w:r>
      <w:r w:rsidRPr="00EF2145">
        <w:rPr>
          <w:lang w:val="en-US"/>
        </w:rPr>
        <w:t>i)</w:t>
      </w:r>
    </w:p>
    <w:p w:rsidR="00EE4FE4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      break;</w:t>
      </w:r>
    </w:p>
    <w:p w:rsidR="00EE4FE4" w:rsidRPr="00EF2145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   </w:t>
      </w:r>
      <w:r w:rsidR="00555081" w:rsidRPr="00EF2145">
        <w:rPr>
          <w:lang w:val="en-US"/>
        </w:rPr>
        <w:t> </w:t>
      </w:r>
      <w:r w:rsidRPr="00EF2145">
        <w:rPr>
          <w:lang w:val="en-US"/>
        </w:rPr>
        <w:t>printf("%</w:t>
      </w:r>
      <w:r w:rsidR="00555081" w:rsidRPr="00EF2145">
        <w:rPr>
          <w:lang w:val="en-US"/>
        </w:rPr>
        <w:t>2</w:t>
      </w:r>
      <w:r w:rsidRPr="00EF2145">
        <w:rPr>
          <w:lang w:val="en-US"/>
        </w:rPr>
        <w:t>d ",i*10+j);</w:t>
      </w:r>
    </w:p>
    <w:p w:rsidR="00EE4FE4" w:rsidRPr="00765FF1" w:rsidRDefault="00EE4FE4" w:rsidP="00375658">
      <w:pPr>
        <w:pStyle w:val="afe"/>
        <w:rPr>
          <w:lang w:val="en-US"/>
        </w:rPr>
      </w:pPr>
      <w:r w:rsidRPr="00EF2145">
        <w:rPr>
          <w:lang w:val="en-US"/>
        </w:rPr>
        <w:t>   </w:t>
      </w:r>
      <w:r w:rsidR="00555081" w:rsidRPr="00EF2145">
        <w:rPr>
          <w:lang w:val="en-US"/>
        </w:rPr>
        <w:t> </w:t>
      </w:r>
      <w:r w:rsidRPr="00765FF1">
        <w:rPr>
          <w:lang w:val="en-US"/>
        </w:rPr>
        <w:t>}</w:t>
      </w:r>
    </w:p>
    <w:p w:rsidR="00EE4FE4" w:rsidRPr="00EB76BB" w:rsidRDefault="00EE4FE4" w:rsidP="00375658">
      <w:pPr>
        <w:pStyle w:val="afe"/>
      </w:pPr>
      <w:r w:rsidRPr="00765FF1">
        <w:rPr>
          <w:lang w:val="en-US"/>
        </w:rPr>
        <w:t>   </w:t>
      </w:r>
      <w:r w:rsidR="00555081" w:rsidRPr="00765FF1">
        <w:rPr>
          <w:lang w:val="en-US"/>
        </w:rPr>
        <w:t> </w:t>
      </w:r>
      <w:r w:rsidRPr="00EB76BB">
        <w:t>printf("\n");</w:t>
      </w:r>
    </w:p>
    <w:p w:rsidR="00EE4FE4" w:rsidRPr="00EB76BB" w:rsidRDefault="00EE4FE4" w:rsidP="00375658">
      <w:pPr>
        <w:pStyle w:val="afe"/>
      </w:pPr>
      <w:r w:rsidRPr="00EB76BB">
        <w:t> </w:t>
      </w:r>
      <w:r w:rsidR="00555081">
        <w:t> </w:t>
      </w:r>
      <w:r w:rsidRPr="00EB76BB">
        <w:t>}</w:t>
      </w:r>
    </w:p>
    <w:p w:rsidR="00EE4FE4" w:rsidRPr="00EB76BB" w:rsidRDefault="00EE4FE4" w:rsidP="00375658">
      <w:pPr>
        <w:pStyle w:val="afe"/>
      </w:pPr>
      <w:r w:rsidRPr="00EB76BB">
        <w:t> </w:t>
      </w:r>
      <w:r w:rsidR="00555081">
        <w:t> </w:t>
      </w:r>
      <w:r w:rsidRPr="00EB76BB">
        <w:t>getchar();</w:t>
      </w:r>
    </w:p>
    <w:p w:rsidR="00EE4FE4" w:rsidRPr="00EB76BB" w:rsidRDefault="00EE4FE4" w:rsidP="00375658">
      <w:pPr>
        <w:pStyle w:val="afe"/>
      </w:pPr>
      <w:r w:rsidRPr="00EB76BB">
        <w:t>  return 0;</w:t>
      </w:r>
      <w:r w:rsidRPr="00EB76BB">
        <w:br/>
        <w:t>}</w:t>
      </w:r>
    </w:p>
    <w:p w:rsidR="00EE4FE4" w:rsidRPr="00EB76BB" w:rsidRDefault="00EE4FE4" w:rsidP="008A34A9">
      <w:pPr>
        <w:spacing w:line="240" w:lineRule="auto"/>
        <w:ind w:left="1843"/>
        <w:rPr>
          <w:rFonts w:ascii="Courier New" w:hAnsi="Courier New" w:cs="Courier New"/>
          <w:sz w:val="20"/>
          <w:szCs w:val="20"/>
          <w:lang w:val="en-US"/>
        </w:rPr>
      </w:pPr>
    </w:p>
    <w:p w:rsidR="004D6E2F" w:rsidRDefault="004D6E2F" w:rsidP="004D6E2F">
      <w:pPr>
        <w:pStyle w:val="3"/>
      </w:pPr>
      <w:bookmarkStart w:id="84" w:name="_Toc863177"/>
      <w:r>
        <w:t>Общая часть лабораторной работы</w:t>
      </w:r>
      <w:bookmarkEnd w:id="84"/>
    </w:p>
    <w:p w:rsidR="00EE4FE4" w:rsidRPr="00EB76BB" w:rsidRDefault="00555081" w:rsidP="008A34A9">
      <w:pPr>
        <w:spacing w:line="240" w:lineRule="auto"/>
        <w:rPr>
          <w:rFonts w:eastAsiaTheme="minorEastAsia"/>
          <w:lang w:eastAsia="ar-SA"/>
        </w:rPr>
      </w:pPr>
      <w:r w:rsidRPr="00555081">
        <w:rPr>
          <w:i/>
        </w:rPr>
        <w:t>Задача.</w:t>
      </w:r>
      <w:r>
        <w:t xml:space="preserve"> </w:t>
      </w:r>
      <w:r w:rsidR="00EE4FE4" w:rsidRPr="00EB76BB">
        <w:t xml:space="preserve">Составить программу для вычисления значения выражения </w:t>
      </w:r>
      <w:r w:rsidR="00C7428F">
        <w:t>при </w:t>
      </w:r>
      <w:r w:rsidR="00EE4FE4" w:rsidRPr="00EB76BB">
        <w:t xml:space="preserve">введенных параметрах:  </w:t>
      </w:r>
      <m:oMath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eastAsia="ar-SA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eastAsia="ar-SA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0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⁡</m:t>
                    </m:r>
                    <m:r>
                      <w:rPr>
                        <w:rFonts w:ascii="Cambria Math" w:hAnsi="Cambria Math"/>
                      </w:rPr>
                      <m:t>(i)-2j</m:t>
                    </m:r>
                  </m:e>
                </m:d>
              </m:e>
            </m:nary>
          </m:e>
        </m:nary>
      </m:oMath>
      <w:r w:rsidR="00EE4FE4" w:rsidRPr="00EB76BB">
        <w:rPr>
          <w:rFonts w:eastAsiaTheme="minorEastAsia"/>
          <w:lang w:eastAsia="ar-SA"/>
        </w:rPr>
        <w:t>.</w:t>
      </w:r>
    </w:p>
    <w:p w:rsidR="00EE4FE4" w:rsidRPr="00EB76BB" w:rsidRDefault="00555081" w:rsidP="008A34A9">
      <w:pPr>
        <w:spacing w:line="240" w:lineRule="auto"/>
        <w:rPr>
          <w:rFonts w:eastAsiaTheme="minorHAnsi"/>
          <w:lang w:eastAsia="en-US"/>
        </w:rPr>
      </w:pPr>
      <w:r w:rsidRPr="00555081">
        <w:rPr>
          <w:i/>
        </w:rPr>
        <w:t>Решение</w:t>
      </w:r>
      <w:r>
        <w:t xml:space="preserve">. </w:t>
      </w:r>
      <w:r w:rsidR="00EE4FE4" w:rsidRPr="00EB76BB">
        <w:t>Для решения задачи будем использовать два цикла. Первый, внешний, будет содержать счетчик по переменой i, второй, внутренний, будет изменять значения переменной j.</w:t>
      </w:r>
    </w:p>
    <w:p w:rsidR="00EE4FE4" w:rsidRPr="00EB76BB" w:rsidRDefault="00EE4FE4" w:rsidP="008A34A9">
      <w:pPr>
        <w:spacing w:line="240" w:lineRule="auto"/>
      </w:pPr>
      <w:r w:rsidRPr="00EB76BB">
        <w:t xml:space="preserve">Во внутреннем цикле будет </w:t>
      </w:r>
      <w:r w:rsidR="00555081">
        <w:t xml:space="preserve">вычисляться </w:t>
      </w:r>
      <w:r w:rsidRPr="00EB76BB">
        <w:t xml:space="preserve">сумма выражений. Во внешнем будет </w:t>
      </w:r>
      <w:r w:rsidR="00555081">
        <w:t xml:space="preserve">вычисляться произведение </w:t>
      </w:r>
      <w:r w:rsidRPr="00EB76BB">
        <w:t xml:space="preserve">результатов, полученных после выполнения внутреннего цикла. </w:t>
      </w:r>
      <w:r w:rsidR="00880ECE">
        <w:t>Заметим</w:t>
      </w:r>
      <w:r w:rsidRPr="00EB76BB">
        <w:t>, что результаты суммирования внутри внешнего цикла перед входом во</w:t>
      </w:r>
      <w:r w:rsidR="00555081">
        <w:t> </w:t>
      </w:r>
      <w:r w:rsidRPr="00EB76BB">
        <w:t>вложенный цикл требуется обнулить.</w:t>
      </w:r>
    </w:p>
    <w:p w:rsidR="00EE4FE4" w:rsidRPr="00EB76BB" w:rsidRDefault="00EE4FE4" w:rsidP="008A34A9">
      <w:pPr>
        <w:spacing w:line="240" w:lineRule="auto"/>
      </w:pPr>
      <w:r w:rsidRPr="00EB76BB">
        <w:t xml:space="preserve">Результаты вычислений требуется занести в переменную типа </w:t>
      </w:r>
      <w:r w:rsidRPr="00EB76BB">
        <w:rPr>
          <w:lang w:val="en-US"/>
        </w:rPr>
        <w:t>double</w:t>
      </w:r>
      <w:r w:rsidRPr="00EB76BB">
        <w:t>.</w:t>
      </w:r>
    </w:p>
    <w:p w:rsidR="00EE4FE4" w:rsidRDefault="00555081" w:rsidP="008A34A9">
      <w:pPr>
        <w:spacing w:line="240" w:lineRule="auto"/>
      </w:pPr>
      <w:r>
        <w:t>Фрагмент пр</w:t>
      </w:r>
      <w:r w:rsidR="00EE4FE4" w:rsidRPr="00EB76BB">
        <w:t>ограммы</w:t>
      </w:r>
      <w:r>
        <w:t>, реализующий решение этой задачи, может</w:t>
      </w:r>
      <w:r w:rsidR="00EE4FE4" w:rsidRPr="00EB76BB">
        <w:t xml:space="preserve"> иметь вид</w:t>
      </w:r>
    </w:p>
    <w:p w:rsidR="002A6548" w:rsidRPr="00EB76BB" w:rsidRDefault="002A6548" w:rsidP="008A34A9">
      <w:pPr>
        <w:spacing w:line="240" w:lineRule="auto"/>
      </w:pP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double s=0,</w:t>
      </w:r>
      <w:r w:rsidR="00555081" w:rsidRPr="00EF2145">
        <w:rPr>
          <w:lang w:val="en-US"/>
        </w:rPr>
        <w:t xml:space="preserve"> </w:t>
      </w:r>
      <w:r w:rsidRPr="00EF2145">
        <w:rPr>
          <w:lang w:val="en-US"/>
        </w:rPr>
        <w:t>p=1;</w:t>
      </w: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int n,</w:t>
      </w:r>
      <w:r w:rsidR="00555081" w:rsidRPr="00EF2145">
        <w:rPr>
          <w:lang w:val="en-US"/>
        </w:rPr>
        <w:t xml:space="preserve"> </w:t>
      </w:r>
      <w:r w:rsidRPr="00EF2145">
        <w:rPr>
          <w:lang w:val="en-US"/>
        </w:rPr>
        <w:t>m;</w:t>
      </w: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scanf(“%d”,</w:t>
      </w:r>
      <w:r w:rsidR="00555081" w:rsidRPr="00EF2145">
        <w:rPr>
          <w:lang w:val="en-US"/>
        </w:rPr>
        <w:t xml:space="preserve"> </w:t>
      </w:r>
      <w:r w:rsidR="00CF562D" w:rsidRPr="00EF2145">
        <w:rPr>
          <w:lang w:val="en-US"/>
        </w:rPr>
        <w:t>&amp;</w:t>
      </w:r>
      <w:r w:rsidRPr="00EF2145">
        <w:rPr>
          <w:lang w:val="en-US"/>
        </w:rPr>
        <w:t>n);</w:t>
      </w: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scanf(“%d”,</w:t>
      </w:r>
      <w:r w:rsidR="00555081" w:rsidRPr="00EF2145">
        <w:rPr>
          <w:lang w:val="en-US"/>
        </w:rPr>
        <w:t xml:space="preserve"> </w:t>
      </w:r>
      <w:r w:rsidR="00CF562D" w:rsidRPr="00EF2145">
        <w:rPr>
          <w:lang w:val="en-US"/>
        </w:rPr>
        <w:t>&amp;</w:t>
      </w:r>
      <w:r w:rsidRPr="00EF2145">
        <w:rPr>
          <w:lang w:val="en-US"/>
        </w:rPr>
        <w:t>m);</w:t>
      </w:r>
    </w:p>
    <w:p w:rsidR="002A6548" w:rsidRPr="00EF2145" w:rsidRDefault="002A6548" w:rsidP="00555081">
      <w:pPr>
        <w:pStyle w:val="afe"/>
        <w:rPr>
          <w:lang w:val="en-US"/>
        </w:rPr>
      </w:pP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for(int i=1; i&lt;=n;i++)</w:t>
      </w:r>
    </w:p>
    <w:p w:rsidR="00EE4FE4" w:rsidRPr="00EF2145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555081" w:rsidRPr="00EF2145" w:rsidRDefault="00555081" w:rsidP="00555081">
      <w:pPr>
        <w:pStyle w:val="afe"/>
        <w:rPr>
          <w:lang w:val="en-US"/>
        </w:rPr>
      </w:pPr>
      <w:r w:rsidRPr="00EF2145">
        <w:rPr>
          <w:lang w:val="en-US"/>
        </w:rPr>
        <w:tab/>
        <w:t>s=0;</w:t>
      </w:r>
    </w:p>
    <w:p w:rsidR="00EE4FE4" w:rsidRPr="00EF2145" w:rsidRDefault="00EE4FE4" w:rsidP="00555081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 (int j=1; j&lt;=m;</w:t>
      </w:r>
      <w:r w:rsidR="00555081" w:rsidRPr="00EF2145">
        <w:rPr>
          <w:lang w:val="en-US"/>
        </w:rPr>
        <w:t xml:space="preserve"> </w:t>
      </w:r>
      <w:r w:rsidRPr="00EF2145">
        <w:rPr>
          <w:lang w:val="en-US"/>
        </w:rPr>
        <w:t>j++)</w:t>
      </w:r>
    </w:p>
    <w:p w:rsidR="00EE4FE4" w:rsidRPr="007B020F" w:rsidRDefault="00EE4FE4" w:rsidP="00555081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s</w:t>
      </w:r>
      <w:r w:rsidRPr="007B020F">
        <w:rPr>
          <w:lang w:val="en-US"/>
        </w:rPr>
        <w:t xml:space="preserve">+= </w:t>
      </w:r>
      <w:r w:rsidRPr="00EF2145">
        <w:rPr>
          <w:lang w:val="en-US"/>
        </w:rPr>
        <w:t>sin</w:t>
      </w:r>
      <w:r w:rsidRPr="007B020F">
        <w:rPr>
          <w:lang w:val="en-US"/>
        </w:rPr>
        <w:t>(</w:t>
      </w:r>
      <w:r w:rsidRPr="00EF2145">
        <w:rPr>
          <w:lang w:val="en-US"/>
        </w:rPr>
        <w:t>i</w:t>
      </w:r>
      <w:r w:rsidRPr="007B020F">
        <w:rPr>
          <w:lang w:val="en-US"/>
        </w:rPr>
        <w:t>)-2*</w:t>
      </w:r>
      <w:r w:rsidRPr="00EF2145">
        <w:rPr>
          <w:lang w:val="en-US"/>
        </w:rPr>
        <w:t>j</w:t>
      </w:r>
      <w:r w:rsidRPr="007B020F">
        <w:rPr>
          <w:lang w:val="en-US"/>
        </w:rPr>
        <w:t>;</w:t>
      </w:r>
    </w:p>
    <w:p w:rsidR="00EE4FE4" w:rsidRPr="007B020F" w:rsidRDefault="00EE4FE4" w:rsidP="00555081">
      <w:pPr>
        <w:pStyle w:val="afe"/>
        <w:rPr>
          <w:lang w:val="en-US"/>
        </w:rPr>
      </w:pPr>
      <w:r w:rsidRPr="007B020F">
        <w:rPr>
          <w:lang w:val="en-US"/>
        </w:rPr>
        <w:tab/>
      </w:r>
      <w:r w:rsidRPr="00EF2145">
        <w:rPr>
          <w:lang w:val="en-US"/>
        </w:rPr>
        <w:t>p</w:t>
      </w:r>
      <w:r w:rsidRPr="007B020F">
        <w:rPr>
          <w:lang w:val="en-US"/>
        </w:rPr>
        <w:t>*=</w:t>
      </w:r>
      <w:r w:rsidRPr="00EF2145">
        <w:rPr>
          <w:lang w:val="en-US"/>
        </w:rPr>
        <w:t>s</w:t>
      </w:r>
      <w:r w:rsidRPr="007B020F">
        <w:rPr>
          <w:lang w:val="en-US"/>
        </w:rPr>
        <w:t>;</w:t>
      </w:r>
    </w:p>
    <w:p w:rsidR="00EE4FE4" w:rsidRPr="007B020F" w:rsidRDefault="00EE4FE4" w:rsidP="00555081">
      <w:pPr>
        <w:pStyle w:val="afe"/>
        <w:rPr>
          <w:lang w:val="en-US"/>
        </w:rPr>
      </w:pPr>
      <w:r w:rsidRPr="007B020F">
        <w:rPr>
          <w:lang w:val="en-US"/>
        </w:rPr>
        <w:t>}</w:t>
      </w:r>
    </w:p>
    <w:p w:rsidR="00EE4FE4" w:rsidRPr="007B020F" w:rsidRDefault="00555081" w:rsidP="00555081">
      <w:pPr>
        <w:pStyle w:val="afe"/>
        <w:rPr>
          <w:lang w:val="en-US"/>
        </w:rPr>
      </w:pPr>
      <w:r w:rsidRPr="00EF2145">
        <w:rPr>
          <w:lang w:val="en-US"/>
        </w:rPr>
        <w:t>p</w:t>
      </w:r>
      <w:r w:rsidR="00EE4FE4" w:rsidRPr="00EF2145">
        <w:rPr>
          <w:lang w:val="en-US"/>
        </w:rPr>
        <w:t>rintf</w:t>
      </w:r>
      <w:r w:rsidR="00EE4FE4" w:rsidRPr="007B020F">
        <w:rPr>
          <w:lang w:val="en-US"/>
        </w:rPr>
        <w:t>(“</w:t>
      </w:r>
      <w:r w:rsidR="00EE4FE4" w:rsidRPr="00EF2145">
        <w:rPr>
          <w:lang w:val="en-US"/>
        </w:rPr>
        <w:t>p</w:t>
      </w:r>
      <w:r w:rsidR="00EE4FE4" w:rsidRPr="007B020F">
        <w:rPr>
          <w:lang w:val="en-US"/>
        </w:rPr>
        <w:t>=%</w:t>
      </w:r>
      <w:r w:rsidR="00EE4FE4" w:rsidRPr="00EF2145">
        <w:rPr>
          <w:lang w:val="en-US"/>
        </w:rPr>
        <w:t>lf</w:t>
      </w:r>
      <w:r w:rsidR="00EE4FE4" w:rsidRPr="007B020F">
        <w:rPr>
          <w:lang w:val="en-US"/>
        </w:rPr>
        <w:t>”,</w:t>
      </w:r>
      <w:r w:rsidRPr="007B020F">
        <w:rPr>
          <w:lang w:val="en-US"/>
        </w:rPr>
        <w:t xml:space="preserve"> </w:t>
      </w:r>
      <w:r w:rsidR="00EE4FE4" w:rsidRPr="00EF2145">
        <w:rPr>
          <w:lang w:val="en-US"/>
        </w:rPr>
        <w:t>p</w:t>
      </w:r>
      <w:r w:rsidR="00EE4FE4" w:rsidRPr="007B020F">
        <w:rPr>
          <w:lang w:val="en-US"/>
        </w:rPr>
        <w:t>);</w:t>
      </w:r>
    </w:p>
    <w:p w:rsidR="00555081" w:rsidRPr="007B020F" w:rsidRDefault="00555081" w:rsidP="008A34A9">
      <w:pPr>
        <w:spacing w:line="240" w:lineRule="auto"/>
        <w:rPr>
          <w:lang w:val="en-US"/>
        </w:rPr>
      </w:pPr>
    </w:p>
    <w:p w:rsidR="00CF562D" w:rsidRDefault="00880ECE" w:rsidP="008A34A9">
      <w:pPr>
        <w:spacing w:line="240" w:lineRule="auto"/>
      </w:pPr>
      <w:r>
        <w:t>Окно с р</w:t>
      </w:r>
      <w:r w:rsidR="00CF562D" w:rsidRPr="00EB76BB">
        <w:t>езультат</w:t>
      </w:r>
      <w:r>
        <w:t>ами</w:t>
      </w:r>
      <w:r w:rsidR="00CF562D" w:rsidRPr="00EB76BB">
        <w:t xml:space="preserve"> выполнения программы представлен на</w:t>
      </w:r>
      <w:r>
        <w:t> </w:t>
      </w:r>
      <w:r w:rsidR="00CF562D" w:rsidRPr="00EB76BB">
        <w:t>рис.1.</w:t>
      </w:r>
    </w:p>
    <w:p w:rsidR="00555081" w:rsidRPr="00EB76BB" w:rsidRDefault="00555081" w:rsidP="008A34A9">
      <w:pPr>
        <w:spacing w:line="240" w:lineRule="auto"/>
      </w:pPr>
    </w:p>
    <w:p w:rsidR="00CF562D" w:rsidRPr="00EB76BB" w:rsidRDefault="00880ECE" w:rsidP="008A34A9">
      <w:pPr>
        <w:spacing w:line="240" w:lineRule="auto"/>
        <w:ind w:firstLine="0"/>
        <w:jc w:val="center"/>
      </w:pPr>
      <w:r w:rsidRPr="00880ECE">
        <w:rPr>
          <w:noProof/>
        </w:rPr>
        <w:drawing>
          <wp:inline distT="0" distB="0" distL="0" distR="0" wp14:anchorId="1D0FC022" wp14:editId="4DAB4A05">
            <wp:extent cx="5325218" cy="2286319"/>
            <wp:effectExtent l="0" t="0" r="889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228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62D" w:rsidRPr="00EB76BB" w:rsidRDefault="00CF562D" w:rsidP="00622231">
      <w:pPr>
        <w:pStyle w:val="aff2"/>
      </w:pPr>
      <w:r w:rsidRPr="00EB76BB">
        <w:t xml:space="preserve">Рис.1. </w:t>
      </w:r>
      <w:r w:rsidR="00880ECE" w:rsidRPr="00880ECE">
        <w:t xml:space="preserve">Окно с результатами выполнения </w:t>
      </w:r>
      <w:r w:rsidRPr="00EB76BB">
        <w:t>программы</w:t>
      </w:r>
    </w:p>
    <w:p w:rsidR="004D6E2F" w:rsidRPr="003D576E" w:rsidRDefault="004D6E2F" w:rsidP="004D6E2F">
      <w:pPr>
        <w:pStyle w:val="3"/>
      </w:pPr>
      <w:bookmarkStart w:id="85" w:name="_Toc863178"/>
      <w:r w:rsidRPr="003D576E">
        <w:t>Индивидуальная часть лабораторной работы</w:t>
      </w:r>
      <w:bookmarkEnd w:id="85"/>
    </w:p>
    <w:p w:rsidR="00555081" w:rsidRPr="00592E8F" w:rsidRDefault="00555081" w:rsidP="00555081">
      <w:pPr>
        <w:spacing w:line="240" w:lineRule="auto"/>
        <w:rPr>
          <w:rFonts w:eastAsiaTheme="minorEastAsia"/>
        </w:rPr>
      </w:pPr>
      <w:r w:rsidRPr="003D576E">
        <w:rPr>
          <w:rFonts w:eastAsiaTheme="minorEastAsia"/>
        </w:rPr>
        <w:t>В индивидуальной части лабораторной работы написать и отладить программу на языке Си, которая должна решать</w:t>
      </w:r>
      <w:r w:rsidRPr="00592E8F">
        <w:rPr>
          <w:rFonts w:eastAsiaTheme="minorEastAsia"/>
        </w:rPr>
        <w:t xml:space="preserve"> задачу согласно варианту из списка задач для самостоятельного решен</w:t>
      </w:r>
      <w:r w:rsidR="007658CF">
        <w:rPr>
          <w:rFonts w:eastAsiaTheme="minorEastAsia"/>
        </w:rPr>
        <w:t>и</w:t>
      </w:r>
      <w:r w:rsidRPr="00592E8F">
        <w:rPr>
          <w:rFonts w:eastAsiaTheme="minorEastAsia"/>
        </w:rPr>
        <w:t xml:space="preserve">я. </w:t>
      </w:r>
      <w:r>
        <w:rPr>
          <w:rFonts w:eastAsiaTheme="minorEastAsia"/>
        </w:rPr>
        <w:t>П</w:t>
      </w:r>
      <w:r w:rsidRPr="00592E8F">
        <w:rPr>
          <w:rFonts w:eastAsiaTheme="minorEastAsia"/>
        </w:rPr>
        <w:t>рограмма должна запросить у пользователя все необходимые исходные данные и вывести результат</w:t>
      </w:r>
      <w:r w:rsidR="003D576E">
        <w:rPr>
          <w:rFonts w:eastAsiaTheme="minorEastAsia"/>
        </w:rPr>
        <w:t xml:space="preserve"> решения задачи</w:t>
      </w:r>
      <w:r w:rsidRPr="00592E8F">
        <w:rPr>
          <w:rFonts w:eastAsiaTheme="minorEastAsia"/>
        </w:rPr>
        <w:t xml:space="preserve"> на экран.</w:t>
      </w:r>
    </w:p>
    <w:p w:rsidR="00555081" w:rsidRPr="00592E8F" w:rsidRDefault="00555081" w:rsidP="00555081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</w:t>
      </w:r>
      <w:r w:rsidR="009A09A9"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должн</w:t>
      </w:r>
      <w:r w:rsidR="009A09A9"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быть снабжен</w:t>
      </w:r>
      <w:r w:rsidR="009A09A9"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комментариями и отформатирован</w:t>
      </w:r>
      <w:r w:rsidR="009A09A9">
        <w:rPr>
          <w:rFonts w:eastAsiaTheme="minorEastAsia"/>
        </w:rPr>
        <w:t>а</w:t>
      </w:r>
      <w:r w:rsidRPr="00592E8F">
        <w:rPr>
          <w:rFonts w:eastAsiaTheme="minorEastAsia"/>
        </w:rPr>
        <w:t>.</w:t>
      </w:r>
    </w:p>
    <w:p w:rsidR="00953A13" w:rsidRPr="00C46068" w:rsidRDefault="00953A13" w:rsidP="00953A13">
      <w:pPr>
        <w:pStyle w:val="3"/>
      </w:pPr>
      <w:bookmarkStart w:id="86" w:name="_Toc863179"/>
      <w:r>
        <w:t>Задачи для самостоятельного решения</w:t>
      </w:r>
      <w:bookmarkEnd w:id="86"/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Доказать гипотезу Сиракуз на диапазоне натуральных чисел от А до В. Гипотеза Сиракуз утверждает, что любое натуральное число сводится к единице в результате повторения следующих действий над самим числом и результатами этих действий.</w:t>
      </w:r>
    </w:p>
    <w:p w:rsidR="009A09A9" w:rsidRPr="00530279" w:rsidRDefault="009A09A9" w:rsidP="000542B9">
      <w:pPr>
        <w:pStyle w:val="af5"/>
        <w:numPr>
          <w:ilvl w:val="1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Если число четное, </w:t>
      </w:r>
      <w:r>
        <w:t xml:space="preserve">то </w:t>
      </w:r>
      <w:r w:rsidRPr="00530279">
        <w:t>разделить его на 2.</w:t>
      </w:r>
    </w:p>
    <w:p w:rsidR="009A09A9" w:rsidRPr="00530279" w:rsidRDefault="009A09A9" w:rsidP="000542B9">
      <w:pPr>
        <w:pStyle w:val="af5"/>
        <w:numPr>
          <w:ilvl w:val="1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Если нечетное, то умножить его на 3, прибавить 1 и разделить на 2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 xml:space="preserve">. Составить программу вычисления выражения </w:t>
      </w:r>
      <w:r w:rsidRPr="00DF438A">
        <w:rPr>
          <w:szCs w:val="32"/>
        </w:rPr>
        <w:t>1</w:t>
      </w:r>
      <w:r w:rsidRPr="00DF438A">
        <w:rPr>
          <w:szCs w:val="32"/>
          <w:vertAlign w:val="superscript"/>
        </w:rPr>
        <w:t>1</w:t>
      </w:r>
      <w:r w:rsidRPr="00DF438A">
        <w:rPr>
          <w:szCs w:val="32"/>
        </w:rPr>
        <w:t>+1</w:t>
      </w:r>
      <w:r w:rsidRPr="00DF438A">
        <w:rPr>
          <w:szCs w:val="32"/>
          <w:vertAlign w:val="superscript"/>
        </w:rPr>
        <w:t>2</w:t>
      </w:r>
      <w:r w:rsidRPr="00DF438A">
        <w:rPr>
          <w:szCs w:val="32"/>
        </w:rPr>
        <w:t>+1</w:t>
      </w:r>
      <w:r w:rsidRPr="00DF438A">
        <w:rPr>
          <w:szCs w:val="32"/>
          <w:vertAlign w:val="superscript"/>
        </w:rPr>
        <w:t>3</w:t>
      </w:r>
      <w:r w:rsidRPr="00DF438A">
        <w:rPr>
          <w:szCs w:val="32"/>
        </w:rPr>
        <w:t>+...+1</w:t>
      </w:r>
      <w:r w:rsidRPr="00DF438A">
        <w:rPr>
          <w:szCs w:val="32"/>
          <w:vertAlign w:val="superscript"/>
        </w:rPr>
        <w:t>n</w:t>
      </w:r>
      <w:r w:rsidRPr="00DF438A">
        <w:rPr>
          <w:szCs w:val="32"/>
        </w:rPr>
        <w:t>+2</w:t>
      </w:r>
      <w:r w:rsidRPr="00DF438A">
        <w:rPr>
          <w:szCs w:val="32"/>
          <w:vertAlign w:val="superscript"/>
        </w:rPr>
        <w:t>1</w:t>
      </w:r>
      <w:r w:rsidRPr="00DF438A">
        <w:rPr>
          <w:szCs w:val="32"/>
        </w:rPr>
        <w:t>+2</w:t>
      </w:r>
      <w:r w:rsidRPr="00DF438A">
        <w:rPr>
          <w:szCs w:val="32"/>
          <w:vertAlign w:val="superscript"/>
        </w:rPr>
        <w:t>2</w:t>
      </w:r>
      <w:r w:rsidRPr="00DF438A">
        <w:rPr>
          <w:szCs w:val="32"/>
        </w:rPr>
        <w:t>+2</w:t>
      </w:r>
      <w:r w:rsidRPr="00DF438A">
        <w:rPr>
          <w:szCs w:val="32"/>
          <w:vertAlign w:val="superscript"/>
        </w:rPr>
        <w:t>3</w:t>
      </w:r>
      <w:r w:rsidRPr="00DF438A">
        <w:rPr>
          <w:szCs w:val="32"/>
        </w:rPr>
        <w:t>+...+2</w:t>
      </w:r>
      <w:r w:rsidRPr="00DF438A">
        <w:rPr>
          <w:szCs w:val="32"/>
          <w:vertAlign w:val="superscript"/>
        </w:rPr>
        <w:t>n</w:t>
      </w:r>
      <w:r w:rsidRPr="00DF438A">
        <w:rPr>
          <w:szCs w:val="32"/>
        </w:rPr>
        <w:t>+</w:t>
      </w:r>
      <w:r w:rsidRPr="00DF438A">
        <w:rPr>
          <w:szCs w:val="32"/>
          <w:lang w:val="en-US"/>
        </w:rPr>
        <w:t>n</w:t>
      </w:r>
      <w:r w:rsidRPr="00DF438A">
        <w:rPr>
          <w:szCs w:val="32"/>
          <w:vertAlign w:val="superscript"/>
        </w:rPr>
        <w:t>1</w:t>
      </w:r>
      <w:r w:rsidRPr="00DF438A">
        <w:rPr>
          <w:szCs w:val="32"/>
        </w:rPr>
        <w:t>+</w:t>
      </w:r>
      <w:r w:rsidRPr="00DF438A">
        <w:rPr>
          <w:szCs w:val="32"/>
          <w:lang w:val="en-US"/>
        </w:rPr>
        <w:t>n</w:t>
      </w:r>
      <w:r w:rsidRPr="00DF438A">
        <w:rPr>
          <w:szCs w:val="32"/>
          <w:vertAlign w:val="superscript"/>
        </w:rPr>
        <w:t>2</w:t>
      </w:r>
      <w:r w:rsidRPr="00DF438A">
        <w:rPr>
          <w:szCs w:val="32"/>
        </w:rPr>
        <w:t>+</w:t>
      </w:r>
      <w:r w:rsidRPr="00DF438A">
        <w:rPr>
          <w:szCs w:val="32"/>
          <w:lang w:val="en-US"/>
        </w:rPr>
        <w:t>n</w:t>
      </w:r>
      <w:r w:rsidRPr="00DF438A">
        <w:rPr>
          <w:szCs w:val="32"/>
          <w:vertAlign w:val="superscript"/>
        </w:rPr>
        <w:t>3</w:t>
      </w:r>
      <w:r w:rsidRPr="00DF438A">
        <w:rPr>
          <w:szCs w:val="32"/>
        </w:rPr>
        <w:t>+...+</w:t>
      </w:r>
      <w:r w:rsidRPr="00DF438A">
        <w:rPr>
          <w:szCs w:val="32"/>
          <w:lang w:val="en-US"/>
        </w:rPr>
        <w:t>n</w:t>
      </w:r>
      <w:r w:rsidRPr="00DF438A">
        <w:rPr>
          <w:szCs w:val="32"/>
          <w:vertAlign w:val="superscript"/>
        </w:rPr>
        <w:t>n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 xml:space="preserve">. Найти все натуральные числа a, b, c из интервала от 1 до </w:t>
      </w:r>
      <w:r w:rsidRPr="00530279">
        <w:rPr>
          <w:i/>
          <w:lang w:val="en-US"/>
        </w:rPr>
        <w:t>n</w:t>
      </w:r>
      <w:r w:rsidRPr="00530279">
        <w:t>, для которых выполняется равенство a</w:t>
      </w:r>
      <w:r w:rsidRPr="00530279">
        <w:rPr>
          <w:vertAlign w:val="superscript"/>
        </w:rPr>
        <w:t>2</w:t>
      </w:r>
      <w:r w:rsidRPr="00530279">
        <w:t>+b</w:t>
      </w:r>
      <w:r w:rsidRPr="00530279">
        <w:rPr>
          <w:vertAlign w:val="superscript"/>
        </w:rPr>
        <w:t>2</w:t>
      </w:r>
      <w:r w:rsidRPr="00530279">
        <w:t>=c</w:t>
      </w:r>
      <w:r w:rsidRPr="00530279">
        <w:rPr>
          <w:vertAlign w:val="superscript"/>
        </w:rPr>
        <w:t>2</w:t>
      </w:r>
      <w:r w:rsidRPr="00530279">
        <w:t xml:space="preserve">  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  <w:rPr>
          <w:lang w:eastAsia="ar-SA"/>
        </w:rPr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 xml:space="preserve">. Найти все простые дроби, заключённые между 0 и 1, знаменатели которых не превышают </w:t>
      </w:r>
      <w:r w:rsidRPr="00530279">
        <w:rPr>
          <w:i/>
          <w:lang w:val="en-US"/>
        </w:rPr>
        <w:t>n</w:t>
      </w:r>
      <w:r w:rsidRPr="00530279">
        <w:t xml:space="preserve"> (дробь задаётся двумя натуральными числами - числителем и знаменателем).</w:t>
      </w:r>
    </w:p>
    <w:p w:rsidR="009A09A9" w:rsidRPr="00530279" w:rsidRDefault="00DF438A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>Определить</w:t>
      </w:r>
      <w:r w:rsidR="009A09A9" w:rsidRPr="00530279">
        <w:t xml:space="preserve"> размеры всех прямоугольников, площад</w:t>
      </w:r>
      <w:r w:rsidR="009A09A9">
        <w:t>и</w:t>
      </w:r>
      <w:r w:rsidR="009A09A9" w:rsidRPr="00530279">
        <w:t xml:space="preserve"> которых равны заданному натуральному числу </w:t>
      </w:r>
      <w:r w:rsidR="009A09A9" w:rsidRPr="00530279">
        <w:rPr>
          <w:i/>
          <w:lang w:val="en-US"/>
        </w:rPr>
        <w:t>S</w:t>
      </w:r>
      <w:r w:rsidR="009A09A9" w:rsidRPr="00530279">
        <w:t>, и стороны которых выражены натуральными числами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Вывести таблицу умножения натуральных чисел АхВ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Вводятся десять натуральных чисел больше 2. Посчитать, сколько среди них простых чисел.</w:t>
      </w:r>
    </w:p>
    <w:p w:rsidR="009A09A9" w:rsidRPr="00530279" w:rsidRDefault="00DF438A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>Определить</w:t>
      </w:r>
      <w:r w:rsidR="009A09A9" w:rsidRPr="00530279">
        <w:t xml:space="preserve"> количество простых чисел в интервале от А до В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>. Найти все совершенные числа до</w:t>
      </w:r>
      <w:r w:rsidR="002A6548">
        <w:t> </w:t>
      </w:r>
      <w:r w:rsidRPr="00530279">
        <w:rPr>
          <w:i/>
          <w:lang w:val="en-US"/>
        </w:rPr>
        <w:t>n</w:t>
      </w:r>
      <w:r w:rsidRPr="00530279">
        <w:t xml:space="preserve">. Совершенное число </w:t>
      </w:r>
      <w:r>
        <w:t xml:space="preserve">– </w:t>
      </w:r>
      <w:r w:rsidRPr="00530279">
        <w:t xml:space="preserve">это такое число, которое равно сумме всех своих делителей, кроме себя самого. </w:t>
      </w:r>
      <w:r>
        <w:t>Так</w:t>
      </w:r>
      <w:r w:rsidRPr="00530279">
        <w:t>, число 6 является совершенным, т</w:t>
      </w:r>
      <w:r>
        <w:t xml:space="preserve">ак </w:t>
      </w:r>
      <w:r w:rsidRPr="00530279">
        <w:t>к</w:t>
      </w:r>
      <w:r>
        <w:t>ак</w:t>
      </w:r>
      <w:r w:rsidRPr="00530279">
        <w:t xml:space="preserve"> кроме себя самого делится на числа 1, 2 и 3, которые в сумме дают 6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 xml:space="preserve">Даны </w:t>
      </w:r>
      <w:r w:rsidRPr="00530279">
        <w:t>натуральны</w:t>
      </w:r>
      <w:r>
        <w:t>е</w:t>
      </w:r>
      <w:r w:rsidRPr="00530279">
        <w:t xml:space="preserve"> числ</w:t>
      </w:r>
      <w:r>
        <w:t>а</w:t>
      </w:r>
      <w:r w:rsidRPr="00530279">
        <w:t xml:space="preserve"> А</w:t>
      </w:r>
      <w:r w:rsidR="002A6548">
        <w:t>,</w:t>
      </w:r>
      <w:r>
        <w:t xml:space="preserve"> </w:t>
      </w:r>
      <w:r w:rsidRPr="00530279">
        <w:t>В</w:t>
      </w:r>
      <w:r>
        <w:t xml:space="preserve"> (</w:t>
      </w:r>
      <w:r>
        <w:rPr>
          <w:lang w:val="en-US"/>
        </w:rPr>
        <w:t>A</w:t>
      </w:r>
      <w:r w:rsidRPr="009A09A9">
        <w:t>&lt;</w:t>
      </w:r>
      <w:r>
        <w:rPr>
          <w:lang w:val="en-US"/>
        </w:rPr>
        <w:t>B</w:t>
      </w:r>
      <w:r w:rsidRPr="009A09A9">
        <w:t>)</w:t>
      </w:r>
      <w:r w:rsidR="002A6548">
        <w:t xml:space="preserve"> и </w:t>
      </w:r>
      <w:r w:rsidR="002A6548" w:rsidRPr="00530279">
        <w:rPr>
          <w:i/>
          <w:lang w:val="en-US"/>
        </w:rPr>
        <w:t>n</w:t>
      </w:r>
      <w:r>
        <w:t xml:space="preserve">. Найти </w:t>
      </w:r>
      <w:r w:rsidR="002A6548">
        <w:t xml:space="preserve">такие натуральные числа от </w:t>
      </w:r>
      <w:r w:rsidR="002A6548">
        <w:rPr>
          <w:lang w:val="en-US"/>
        </w:rPr>
        <w:t>A</w:t>
      </w:r>
      <w:r w:rsidR="002A6548" w:rsidRPr="002A6548">
        <w:t xml:space="preserve"> </w:t>
      </w:r>
      <w:r w:rsidR="002A6548">
        <w:t xml:space="preserve">до </w:t>
      </w:r>
      <w:r w:rsidR="002A6548">
        <w:rPr>
          <w:lang w:val="en-US"/>
        </w:rPr>
        <w:t>B</w:t>
      </w:r>
      <w:r w:rsidR="002A6548">
        <w:t xml:space="preserve">, включая границы, </w:t>
      </w:r>
      <w:r w:rsidRPr="00530279">
        <w:t xml:space="preserve">количество делителей у которых не меньше значения </w:t>
      </w:r>
      <w:r w:rsidRPr="00530279">
        <w:rPr>
          <w:i/>
          <w:lang w:val="en-US"/>
        </w:rPr>
        <w:t>n</w:t>
      </w:r>
      <w:r w:rsidRPr="00530279">
        <w:t>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Дано натуральное число </w:t>
      </w:r>
      <w:r w:rsidRPr="00530279">
        <w:rPr>
          <w:i/>
          <w:iCs/>
        </w:rPr>
        <w:t>n</w:t>
      </w:r>
      <w:r w:rsidRPr="00530279">
        <w:t>. Можно его представить в виде суммы трёх квадратов натуральных чисел? Если можно, то указать все тройки </w:t>
      </w:r>
      <w:r w:rsidRPr="00530279">
        <w:rPr>
          <w:i/>
          <w:iCs/>
        </w:rPr>
        <w:t>x, y, z</w:t>
      </w:r>
      <w:r w:rsidRPr="00530279">
        <w:t xml:space="preserve"> таких натуральных чисел, что </w:t>
      </w:r>
      <w:r w:rsidRPr="00530279">
        <w:rPr>
          <w:i/>
        </w:rPr>
        <w:t>x</w:t>
      </w:r>
      <w:r w:rsidRPr="00530279">
        <w:rPr>
          <w:vertAlign w:val="superscript"/>
        </w:rPr>
        <w:t>2</w:t>
      </w:r>
      <w:r w:rsidRPr="00530279">
        <w:t xml:space="preserve"> + </w:t>
      </w:r>
      <w:r w:rsidRPr="00530279">
        <w:rPr>
          <w:i/>
        </w:rPr>
        <w:t>y</w:t>
      </w:r>
      <w:r w:rsidRPr="00530279">
        <w:rPr>
          <w:vertAlign w:val="superscript"/>
        </w:rPr>
        <w:t>2</w:t>
      </w:r>
      <w:r w:rsidRPr="00530279">
        <w:t xml:space="preserve"> + </w:t>
      </w:r>
      <w:r w:rsidRPr="00530279">
        <w:rPr>
          <w:i/>
        </w:rPr>
        <w:t>z</w:t>
      </w:r>
      <w:r w:rsidRPr="00530279">
        <w:rPr>
          <w:vertAlign w:val="superscript"/>
        </w:rPr>
        <w:t>2</w:t>
      </w:r>
      <w:r w:rsidRPr="00530279">
        <w:t> = n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Найти все целочисленные решения уравнения </w:t>
      </w:r>
      <m:oMath>
        <m:r>
          <w:rPr>
            <w:rFonts w:ascii="Cambria Math" w:hAnsi="Cambria Math"/>
          </w:rPr>
          <m:t>2x+3y=z</m:t>
        </m:r>
      </m:oMath>
      <w:r w:rsidRPr="00530279">
        <w:t xml:space="preserve"> на</w:t>
      </w:r>
      <w:r w:rsidR="002A6548">
        <w:t> </w:t>
      </w:r>
      <w:r w:rsidRPr="00530279">
        <w:t>интервале от А до В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Найти все целочисленные решения уравнения </w:t>
      </w:r>
      <m:oMath>
        <m:r>
          <w:rPr>
            <w:rFonts w:ascii="Cambria Math" w:hAnsi="Cambria Math"/>
          </w:rPr>
          <m:t>3x-4z=2y</m:t>
        </m:r>
      </m:oMath>
      <w:r w:rsidRPr="00530279">
        <w:t xml:space="preserve"> на интервале от А до В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Найти все натуральные решения уравнения </w:t>
      </w:r>
      <m:oMath>
        <m:r>
          <w:rPr>
            <w:rFonts w:ascii="Cambria Math" w:hAnsi="Cambria Math"/>
          </w:rPr>
          <m:t>5y+z=3x</m:t>
        </m:r>
      </m:oMath>
      <w:r w:rsidRPr="00530279">
        <w:t xml:space="preserve"> на</w:t>
      </w:r>
      <w:r w:rsidR="002A6548">
        <w:t> </w:t>
      </w:r>
      <w:r w:rsidRPr="00530279">
        <w:t xml:space="preserve">интервале от 1 до </w:t>
      </w:r>
      <w:r w:rsidRPr="00530279">
        <w:rPr>
          <w:i/>
          <w:lang w:val="en-US"/>
        </w:rPr>
        <w:t>n</w:t>
      </w:r>
      <w:r w:rsidRPr="00530279">
        <w:t>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Дано натуральное число </w:t>
      </w:r>
      <w:r w:rsidRPr="00530279">
        <w:rPr>
          <w:i/>
        </w:rPr>
        <w:t>n</w:t>
      </w:r>
      <w:r w:rsidRPr="00530279">
        <w:t>. Найти натуральное число от 1 до</w:t>
      </w:r>
      <w:r w:rsidR="002A6548">
        <w:t> </w:t>
      </w:r>
      <w:r w:rsidRPr="00530279">
        <w:rPr>
          <w:i/>
          <w:lang w:val="en-US"/>
        </w:rPr>
        <w:t>n</w:t>
      </w:r>
      <w:r w:rsidRPr="00530279">
        <w:t xml:space="preserve"> с максимальной суммой делителей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 xml:space="preserve">Посчитать, сколько раз встречается определенная цифра </w:t>
      </w:r>
      <w:r w:rsidRPr="00530279">
        <w:rPr>
          <w:i/>
          <w:lang w:val="en-US"/>
        </w:rPr>
        <w:t>n</w:t>
      </w:r>
      <w:r w:rsidRPr="00530279">
        <w:t xml:space="preserve"> во</w:t>
      </w:r>
      <w:r w:rsidR="002A6548">
        <w:t> </w:t>
      </w:r>
      <w:r w:rsidRPr="00530279">
        <w:t>всех натуральных числах из промежутка от А до В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Среди натуральных чисел из промежутка от А до В найти число с наибольшей суммой цифр. Вывести на экран это число и сумму его цифр.</w:t>
      </w:r>
    </w:p>
    <w:p w:rsidR="009A09A9" w:rsidRPr="00530279" w:rsidRDefault="009A09A9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 w:rsidRPr="00530279">
        <w:t>Среди натуральных чисел из промежутка от А до В найти число с наименьшим произведением цифр. Вывести на экран это число и произведение его цифр.</w:t>
      </w:r>
    </w:p>
    <w:p w:rsidR="009A09A9" w:rsidRPr="00530279" w:rsidRDefault="002A6548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 xml:space="preserve">Найти </w:t>
      </w:r>
      <w:r w:rsidR="009A09A9" w:rsidRPr="00530279">
        <w:t>все простые делители числа А.</w:t>
      </w:r>
    </w:p>
    <w:p w:rsidR="009A09A9" w:rsidRPr="00530279" w:rsidRDefault="002A6548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>В</w:t>
      </w:r>
      <w:r w:rsidR="009A09A9" w:rsidRPr="00530279">
        <w:t>ычисл</w:t>
      </w:r>
      <w:r>
        <w:t xml:space="preserve">ить </w:t>
      </w:r>
      <w:r w:rsidR="009A09A9" w:rsidRPr="00530279">
        <w:t>значени</w:t>
      </w:r>
      <w:r>
        <w:t>е</w:t>
      </w:r>
      <w:r w:rsidR="009A09A9" w:rsidRPr="00530279">
        <w:t xml:space="preserve"> выражения при введенных параметрах:</w:t>
      </w:r>
    </w:p>
    <w:p w:rsidR="009A09A9" w:rsidRPr="00530279" w:rsidRDefault="00780824" w:rsidP="009A09A9">
      <w:pPr>
        <w:pStyle w:val="af5"/>
        <w:tabs>
          <w:tab w:val="left" w:pos="1134"/>
        </w:tabs>
        <w:ind w:left="0" w:firstLine="491"/>
        <w:rPr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eastAsia="ar-SA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ar-S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i-bj</m:t>
                      </m:r>
                    </m:e>
                  </m:d>
                </m:e>
              </m:nary>
            </m:e>
          </m:nary>
        </m:oMath>
      </m:oMathPara>
    </w:p>
    <w:p w:rsidR="002A6548" w:rsidRPr="00530279" w:rsidRDefault="002A6548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>В</w:t>
      </w:r>
      <w:r w:rsidRPr="00530279">
        <w:t>ычисл</w:t>
      </w:r>
      <w:r>
        <w:t xml:space="preserve">ить </w:t>
      </w:r>
      <w:r w:rsidRPr="00530279">
        <w:t>значени</w:t>
      </w:r>
      <w:r>
        <w:t>е</w:t>
      </w:r>
      <w:r w:rsidRPr="00530279">
        <w:t xml:space="preserve"> выражения при введенных параметрах:</w:t>
      </w:r>
    </w:p>
    <w:p w:rsidR="009A09A9" w:rsidRPr="00530279" w:rsidRDefault="00780824" w:rsidP="009A09A9">
      <w:pPr>
        <w:pStyle w:val="af5"/>
        <w:tabs>
          <w:tab w:val="left" w:pos="1134"/>
        </w:tabs>
        <w:ind w:left="0" w:firstLine="491"/>
        <w:rPr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eastAsia="ar-SA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  <w:lang w:eastAsia="ar-SA"/>
                </w:rPr>
                <m:t>(i+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ar-S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j</m:t>
                      </m:r>
                    </m:e>
                  </m:d>
                </m:e>
              </m:nary>
              <m:r>
                <w:rPr>
                  <w:rFonts w:ascii="Cambria Math" w:hAnsi="Cambria Math"/>
                  <w:lang w:eastAsia="ar-SA"/>
                </w:rPr>
                <m:t>)</m:t>
              </m:r>
            </m:e>
          </m:nary>
        </m:oMath>
      </m:oMathPara>
    </w:p>
    <w:p w:rsidR="009A09A9" w:rsidRPr="00530279" w:rsidRDefault="002A6548" w:rsidP="000542B9">
      <w:pPr>
        <w:pStyle w:val="af5"/>
        <w:numPr>
          <w:ilvl w:val="0"/>
          <w:numId w:val="34"/>
        </w:numPr>
        <w:tabs>
          <w:tab w:val="left" w:pos="1134"/>
        </w:tabs>
        <w:suppressAutoHyphens/>
        <w:spacing w:line="240" w:lineRule="auto"/>
        <w:ind w:left="0" w:firstLine="491"/>
      </w:pPr>
      <w:r>
        <w:t>В</w:t>
      </w:r>
      <w:r w:rsidRPr="00530279">
        <w:t>ычисл</w:t>
      </w:r>
      <w:r>
        <w:t xml:space="preserve">ить </w:t>
      </w:r>
      <w:r w:rsidRPr="00530279">
        <w:t>значени</w:t>
      </w:r>
      <w:r>
        <w:t>е</w:t>
      </w:r>
      <w:r w:rsidRPr="00530279">
        <w:t xml:space="preserve"> выражения при введенных параметрах:</w:t>
      </w:r>
    </w:p>
    <w:p w:rsidR="009A09A9" w:rsidRPr="008A07D9" w:rsidRDefault="00780824" w:rsidP="009A09A9">
      <w:pPr>
        <w:pStyle w:val="af5"/>
        <w:tabs>
          <w:tab w:val="left" w:pos="1134"/>
        </w:tabs>
        <w:ind w:left="0" w:firstLine="491"/>
        <w:rPr>
          <w:i/>
          <w:lang w:val="en-US"/>
        </w:rPr>
      </w:pPr>
      <m:oMathPara>
        <m:oMath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eastAsia="ar-SA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  <w:lang w:eastAsia="ar-SA"/>
                </w:rPr>
                <m:t>(a*</m:t>
              </m:r>
              <m:r>
                <w:rPr>
                  <w:rFonts w:ascii="Cambria Math" w:hAnsi="Cambria Math"/>
                  <w:lang w:val="en-US" w:eastAsia="ar-SA"/>
                </w:rPr>
                <m:t>j+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eastAsia="ar-SA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  <w:lang w:eastAsia="ar-SA"/>
                </w:rPr>
                <m:t>(i+bj)</m:t>
              </m:r>
            </m:e>
          </m:nary>
          <m:r>
            <w:rPr>
              <w:rFonts w:ascii="Cambria Math" w:hAnsi="Cambria Math"/>
              <w:lang w:eastAsia="ar-SA"/>
            </w:rPr>
            <m:t>)</m:t>
          </m:r>
        </m:oMath>
      </m:oMathPara>
    </w:p>
    <w:p w:rsidR="00EE4FE4" w:rsidRPr="00EB76BB" w:rsidRDefault="00B22B6D" w:rsidP="002A6548">
      <w:pPr>
        <w:pStyle w:val="3"/>
        <w:rPr>
          <w:sz w:val="28"/>
          <w:szCs w:val="20"/>
        </w:rPr>
      </w:pPr>
      <w:bookmarkStart w:id="87" w:name="_Toc863180"/>
      <w:r w:rsidRPr="00EB76BB">
        <w:t>Контрольные вопросы</w:t>
      </w:r>
      <w:bookmarkEnd w:id="87"/>
    </w:p>
    <w:p w:rsidR="00EE4FE4" w:rsidRPr="00EB76BB" w:rsidRDefault="00EE4FE4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  <w:rPr>
          <w:rFonts w:cstheme="minorBidi"/>
        </w:rPr>
      </w:pPr>
      <w:r w:rsidRPr="00EB76BB">
        <w:t>Что такое цикл?</w:t>
      </w:r>
    </w:p>
    <w:p w:rsidR="00EE4FE4" w:rsidRPr="00EB76BB" w:rsidRDefault="00EE4FE4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такое вложенны</w:t>
      </w:r>
      <w:r w:rsidR="002A6548">
        <w:t>е</w:t>
      </w:r>
      <w:r w:rsidRPr="00EB76BB">
        <w:t xml:space="preserve"> цикл</w:t>
      </w:r>
      <w:r w:rsidR="002A6548">
        <w:t>ы</w:t>
      </w:r>
      <w:r w:rsidRPr="00EB76BB">
        <w:t>?</w:t>
      </w:r>
    </w:p>
    <w:p w:rsidR="00CF562D" w:rsidRPr="00EB76BB" w:rsidRDefault="00CF562D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 xml:space="preserve">Для решения каких задач </w:t>
      </w:r>
      <w:r w:rsidR="003D576E">
        <w:t>используются</w:t>
      </w:r>
      <w:r w:rsidRPr="00EB76BB">
        <w:t xml:space="preserve"> вложенные циклы?</w:t>
      </w:r>
    </w:p>
    <w:p w:rsidR="00CF562D" w:rsidRPr="00EB76BB" w:rsidRDefault="00CF562D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Существуют ли ограничения на количество вложенных циклов?</w:t>
      </w:r>
    </w:p>
    <w:p w:rsidR="00CF562D" w:rsidRPr="00EB76BB" w:rsidRDefault="00CF562D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ой оператор позволяет прекратить выполнение текущей итеррацции цикла и перейти к следующей?</w:t>
      </w:r>
    </w:p>
    <w:p w:rsidR="00CF562D" w:rsidRPr="00EB76BB" w:rsidRDefault="00CF562D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ой операор позволяет приндительно завершить выполнение цикла?</w:t>
      </w:r>
    </w:p>
    <w:p w:rsidR="00CF562D" w:rsidRPr="00EB76BB" w:rsidRDefault="00CF562D" w:rsidP="000542B9">
      <w:pPr>
        <w:pStyle w:val="af5"/>
        <w:numPr>
          <w:ilvl w:val="0"/>
          <w:numId w:val="59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Циклы какого типа могут содержать вложенные циклы?</w:t>
      </w:r>
    </w:p>
    <w:p w:rsidR="002777B9" w:rsidRPr="00EB76BB" w:rsidRDefault="002777B9" w:rsidP="008A34A9">
      <w:pPr>
        <w:spacing w:line="240" w:lineRule="auto"/>
        <w:ind w:firstLine="0"/>
        <w:jc w:val="left"/>
      </w:pPr>
      <w:r w:rsidRPr="00EB76BB">
        <w:br w:type="page"/>
      </w:r>
    </w:p>
    <w:p w:rsidR="00FB495E" w:rsidRPr="00EB76BB" w:rsidRDefault="00B22B6D" w:rsidP="0011518C">
      <w:pPr>
        <w:pStyle w:val="2"/>
      </w:pPr>
      <w:bookmarkStart w:id="88" w:name="_Toc863181"/>
      <w:r w:rsidRPr="00EB76BB">
        <w:t>Л</w:t>
      </w:r>
      <w:r w:rsidR="00177A2C" w:rsidRPr="00177A2C">
        <w:t xml:space="preserve">абораторная работа </w:t>
      </w:r>
      <w:r w:rsidR="007E592A" w:rsidRPr="00EB76BB">
        <w:t>№</w:t>
      </w:r>
      <w:r w:rsidRPr="00EB76BB">
        <w:t>11</w:t>
      </w:r>
      <w:r w:rsidR="00177A2C">
        <w:t xml:space="preserve">. </w:t>
      </w:r>
      <w:r w:rsidR="00342D93" w:rsidRPr="00EB76BB">
        <w:t>Числовые ряды</w:t>
      </w:r>
      <w:bookmarkEnd w:id="88"/>
    </w:p>
    <w:p w:rsidR="00107901" w:rsidRPr="003F1A37" w:rsidRDefault="00107901" w:rsidP="000542B9">
      <w:pPr>
        <w:pStyle w:val="3"/>
        <w:numPr>
          <w:ilvl w:val="2"/>
          <w:numId w:val="72"/>
        </w:numPr>
      </w:pPr>
      <w:bookmarkStart w:id="89" w:name="_Toc863182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89"/>
    </w:p>
    <w:p w:rsidR="00FB495E" w:rsidRPr="002F6ACC" w:rsidRDefault="00FB495E" w:rsidP="008A34A9">
      <w:pPr>
        <w:spacing w:line="240" w:lineRule="auto"/>
      </w:pPr>
      <w:r w:rsidRPr="002F6ACC">
        <w:t xml:space="preserve">Цель </w:t>
      </w:r>
      <w:r w:rsidR="00920BC9" w:rsidRPr="002F6ACC">
        <w:t xml:space="preserve">лабораторной </w:t>
      </w:r>
      <w:r w:rsidRPr="002F6ACC">
        <w:t>работы – научиться применять циклы для работы с числовыми рядам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2F6ACC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90" w:name="_Toc863183"/>
      <w:r>
        <w:t>Краткие т</w:t>
      </w:r>
      <w:r w:rsidRPr="00EB76BB">
        <w:t>еоретическ</w:t>
      </w:r>
      <w:r>
        <w:t>ие сведения</w:t>
      </w:r>
      <w:bookmarkEnd w:id="90"/>
    </w:p>
    <w:p w:rsidR="00336EED" w:rsidRDefault="009F1200" w:rsidP="00336EED">
      <w:pPr>
        <w:spacing w:line="240" w:lineRule="auto"/>
      </w:pPr>
      <w:r w:rsidRPr="009F1200">
        <w:t>Пусть им</w:t>
      </w:r>
      <w:r>
        <w:t xml:space="preserve">еется </w:t>
      </w:r>
      <w:r w:rsidRPr="00C45F2C">
        <w:rPr>
          <w:b/>
          <w:i/>
        </w:rPr>
        <w:t>числовая последовательность</w:t>
      </w:r>
      <w:r w:rsidR="00336EED" w:rsidRPr="00336EED">
        <w:t xml:space="preserve"> </w:t>
      </w:r>
      <w:r w:rsidRPr="009F1200">
        <w:rPr>
          <w:i/>
          <w:lang w:val="en-US"/>
        </w:rPr>
        <w:t>a</w:t>
      </w:r>
      <w:r w:rsidRPr="00336EED">
        <w:rPr>
          <w:vertAlign w:val="subscript"/>
        </w:rPr>
        <w:t>1</w:t>
      </w:r>
      <w:r w:rsidRPr="00336EED">
        <w:t xml:space="preserve">, </w:t>
      </w:r>
      <w:r w:rsidRPr="009F1200">
        <w:rPr>
          <w:i/>
          <w:lang w:val="en-US"/>
        </w:rPr>
        <w:t>a</w:t>
      </w:r>
      <w:r w:rsidRPr="00336EED">
        <w:rPr>
          <w:vertAlign w:val="subscript"/>
        </w:rPr>
        <w:t>2</w:t>
      </w:r>
      <w:r w:rsidRPr="00336EED">
        <w:t xml:space="preserve">, </w:t>
      </w:r>
      <w:r w:rsidRPr="009F1200">
        <w:rPr>
          <w:i/>
          <w:lang w:val="en-US"/>
        </w:rPr>
        <w:t>a</w:t>
      </w:r>
      <w:r w:rsidRPr="00336EED">
        <w:rPr>
          <w:vertAlign w:val="subscript"/>
        </w:rPr>
        <w:t>3</w:t>
      </w:r>
      <w:r w:rsidRPr="00336EED">
        <w:t xml:space="preserve">, … , </w:t>
      </w:r>
      <w:r w:rsidRPr="009F1200"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 w:rsidRPr="00336EED">
        <w:t>, …,</w:t>
      </w:r>
      <w:r w:rsidR="00336EED" w:rsidRPr="00336EED">
        <w:t xml:space="preserve"> </w:t>
      </w:r>
      <w:r>
        <w:t>где</w:t>
      </w:r>
      <w:r w:rsidRPr="00336EED">
        <w:t xml:space="preserve"> </w:t>
      </w:r>
      <w:r>
        <w:rPr>
          <w:lang w:val="en-US"/>
        </w:rPr>
        <w:t>a</w:t>
      </w:r>
      <w:r w:rsidRPr="009F1200">
        <w:rPr>
          <w:i/>
          <w:vertAlign w:val="subscript"/>
          <w:lang w:val="en-US"/>
        </w:rPr>
        <w:t>k</w:t>
      </w:r>
      <w:r w:rsidR="00336EED" w:rsidRPr="00336EED">
        <w:t xml:space="preserve"> </w:t>
      </w:r>
      <w:r w:rsidR="00336EED">
        <w:sym w:font="Symbol" w:char="F0CE"/>
      </w:r>
      <w:r w:rsidR="00336EED">
        <w:t xml:space="preserve"> </w:t>
      </w:r>
      <w:r w:rsidR="00336EED" w:rsidRPr="00336EED">
        <w:rPr>
          <w:i/>
          <w:lang w:val="en-US"/>
        </w:rPr>
        <w:t>R</w:t>
      </w:r>
      <w:r w:rsidR="00336EED" w:rsidRPr="00336EED">
        <w:t xml:space="preserve">, </w:t>
      </w:r>
      <w:r w:rsidR="00336EED">
        <w:rPr>
          <w:lang w:val="en-US"/>
        </w:rPr>
        <w:t>k</w:t>
      </w:r>
      <w:r w:rsidR="00336EED" w:rsidRPr="00336EED">
        <w:t>=1,2,3,</w:t>
      </w:r>
      <w:r w:rsidR="00336EED">
        <w:t>…</w:t>
      </w:r>
      <w:r w:rsidR="00336EED" w:rsidRPr="00336EED">
        <w:t xml:space="preserve"> .</w:t>
      </w:r>
    </w:p>
    <w:p w:rsidR="00035AC4" w:rsidRDefault="00035AC4" w:rsidP="00C45F2C">
      <w:pPr>
        <w:spacing w:line="240" w:lineRule="auto"/>
      </w:pPr>
      <w:r>
        <w:t>Пример</w:t>
      </w:r>
      <w:r w:rsidR="00C45F2C">
        <w:t xml:space="preserve">ом </w:t>
      </w:r>
      <w:r>
        <w:t>числов</w:t>
      </w:r>
      <w:r w:rsidR="00C45F2C">
        <w:t>ой</w:t>
      </w:r>
      <w:r>
        <w:t xml:space="preserve"> последовательност</w:t>
      </w:r>
      <w:r w:rsidR="00C45F2C">
        <w:t xml:space="preserve">и может послужить </w:t>
      </w:r>
      <w:r>
        <w:t>арифметическая прогрессия</w:t>
      </w:r>
      <w:r w:rsidR="00C45F2C">
        <w:t xml:space="preserve"> с шагом 3:</w:t>
      </w:r>
      <w:r>
        <w:t xml:space="preserve"> 1, </w:t>
      </w:r>
      <w:r w:rsidR="00C45F2C">
        <w:t>4</w:t>
      </w:r>
      <w:r>
        <w:t xml:space="preserve">, </w:t>
      </w:r>
      <w:r w:rsidR="00C45F2C">
        <w:t>7</w:t>
      </w:r>
      <w:r>
        <w:t xml:space="preserve">, </w:t>
      </w:r>
      <w:r w:rsidR="00C45F2C">
        <w:t>11</w:t>
      </w:r>
      <w:r>
        <w:t xml:space="preserve">… </w:t>
      </w:r>
      <w:r w:rsidR="00C45F2C">
        <w:t xml:space="preserve">или </w:t>
      </w:r>
      <w:r>
        <w:t xml:space="preserve">геометрическая прогрессия </w:t>
      </w:r>
      <w:r w:rsidR="00C45F2C">
        <w:t xml:space="preserve">со знаменателем -0.5: 2 </w:t>
      </w:r>
      <w:r>
        <w:t>1, 1/2, 1/4, 1/8</w:t>
      </w:r>
      <w:r w:rsidR="00C45F2C">
        <w:t>…</w:t>
      </w:r>
    </w:p>
    <w:p w:rsidR="00035AC4" w:rsidRPr="008103D0" w:rsidRDefault="00C45F2C" w:rsidP="00336EED">
      <w:pPr>
        <w:spacing w:line="240" w:lineRule="auto"/>
      </w:pPr>
      <w:r w:rsidRPr="00C45F2C">
        <w:rPr>
          <w:b/>
          <w:i/>
        </w:rPr>
        <w:t>Числовой ряд</w:t>
      </w:r>
      <w:r w:rsidRPr="00C45F2C">
        <w:t xml:space="preserve"> – это сумма членов числовой последовательности вида</w:t>
      </w:r>
      <w:r w:rsidR="008103D0" w:rsidRPr="008103D0">
        <w:t xml:space="preserve"> [13]</w:t>
      </w:r>
    </w:p>
    <w:p w:rsidR="00C45F2C" w:rsidRPr="008103D0" w:rsidRDefault="00780824" w:rsidP="00C45F2C">
      <w:pPr>
        <w:tabs>
          <w:tab w:val="left" w:pos="851"/>
          <w:tab w:val="left" w:pos="1134"/>
        </w:tabs>
        <w:suppressAutoHyphens/>
        <w:spacing w:line="240" w:lineRule="auto"/>
        <w:ind w:left="360" w:firstLine="0"/>
        <w:rPr>
          <w:rFonts w:cstheme="minorBidi"/>
          <w:i/>
          <w:szCs w:val="22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  <w:lang w:eastAsia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/>
              <w:sz w:val="24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...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lang w:val="en-US"/>
            </w:rPr>
            <m:t>+...</m:t>
          </m:r>
        </m:oMath>
      </m:oMathPara>
    </w:p>
    <w:p w:rsidR="00C45F2C" w:rsidRDefault="00C45F2C" w:rsidP="00336EED">
      <w:pPr>
        <w:spacing w:line="240" w:lineRule="auto"/>
      </w:pPr>
    </w:p>
    <w:p w:rsidR="00D95F5C" w:rsidRDefault="00336EED" w:rsidP="00336EED">
      <w:pPr>
        <w:spacing w:line="240" w:lineRule="auto"/>
      </w:pPr>
      <w:r>
        <w:t xml:space="preserve">Здесь </w:t>
      </w:r>
      <w:r>
        <w:rPr>
          <w:lang w:val="en-US"/>
        </w:rPr>
        <w:t>a</w:t>
      </w:r>
      <w:r w:rsidRPr="009F1200">
        <w:rPr>
          <w:i/>
          <w:vertAlign w:val="subscript"/>
          <w:lang w:val="en-US"/>
        </w:rPr>
        <w:t>k</w:t>
      </w:r>
      <w:r w:rsidRPr="00336EED">
        <w:rPr>
          <w:i/>
          <w:vertAlign w:val="subscript"/>
        </w:rPr>
        <w:t xml:space="preserve"> </w:t>
      </w:r>
      <w:r>
        <w:t xml:space="preserve">называют </w:t>
      </w:r>
      <w:r w:rsidRPr="00DC32D6">
        <w:rPr>
          <w:b/>
          <w:i/>
        </w:rPr>
        <w:t>общим членом</w:t>
      </w:r>
      <w:r w:rsidRPr="00336EED">
        <w:t xml:space="preserve"> числового ряда или </w:t>
      </w:r>
      <w:r w:rsidRPr="00DC32D6">
        <w:rPr>
          <w:b/>
          <w:i/>
        </w:rPr>
        <w:t>k–ым членом ряда</w:t>
      </w:r>
      <w:r w:rsidRPr="00336EED">
        <w:t>.</w:t>
      </w:r>
    </w:p>
    <w:p w:rsidR="008103D0" w:rsidRDefault="008103D0" w:rsidP="00336EED">
      <w:pPr>
        <w:spacing w:line="240" w:lineRule="auto"/>
      </w:pPr>
      <w:r>
        <w:t xml:space="preserve">Также вводят понятие </w:t>
      </w:r>
      <w:r w:rsidRPr="008103D0">
        <w:rPr>
          <w:b/>
          <w:i/>
        </w:rPr>
        <w:t>частичной суммы</w:t>
      </w:r>
      <w:r>
        <w:t xml:space="preserve"> ряда, это сумма вида</w:t>
      </w:r>
    </w:p>
    <w:p w:rsidR="008103D0" w:rsidRPr="008103D0" w:rsidRDefault="00780824" w:rsidP="008103D0">
      <w:pPr>
        <w:tabs>
          <w:tab w:val="left" w:pos="851"/>
          <w:tab w:val="left" w:pos="1134"/>
        </w:tabs>
        <w:suppressAutoHyphens/>
        <w:spacing w:line="240" w:lineRule="auto"/>
        <w:ind w:left="360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eastAsia="en-US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lang w:eastAsia="en-US"/>
                </w:rPr>
                <m:t>n</m:t>
              </m:r>
            </m:sub>
          </m:sSub>
          <m:r>
            <w:rPr>
              <w:rFonts w:ascii="Cambria Math" w:hAnsi="Cambria Math"/>
              <w:sz w:val="24"/>
              <w:lang w:eastAsia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  <w:lang w:val="en-US" w:eastAsia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/>
              <w:sz w:val="24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...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</m:oMath>
      </m:oMathPara>
    </w:p>
    <w:p w:rsidR="008103D0" w:rsidRDefault="008103D0" w:rsidP="008A34A9">
      <w:pPr>
        <w:spacing w:line="240" w:lineRule="auto"/>
      </w:pPr>
    </w:p>
    <w:p w:rsidR="008103D0" w:rsidRPr="008103D0" w:rsidRDefault="008103D0" w:rsidP="008A34A9">
      <w:pPr>
        <w:spacing w:line="240" w:lineRule="auto"/>
      </w:pPr>
      <w:r>
        <w:t xml:space="preserve">Для работы с последовательностями и рядами удобно использовать цикл </w:t>
      </w:r>
      <w:r w:rsidRPr="008103D0">
        <w:rPr>
          <w:b/>
          <w:i/>
          <w:lang w:val="en-US"/>
        </w:rPr>
        <w:t>for</w:t>
      </w:r>
      <w:r>
        <w:t>.</w:t>
      </w:r>
    </w:p>
    <w:p w:rsidR="004D6E2F" w:rsidRDefault="004D6E2F" w:rsidP="004D6E2F">
      <w:pPr>
        <w:pStyle w:val="3"/>
      </w:pPr>
      <w:bookmarkStart w:id="91" w:name="_Toc863184"/>
      <w:r>
        <w:t>Общая часть лабораторной работы</w:t>
      </w:r>
      <w:bookmarkEnd w:id="91"/>
    </w:p>
    <w:p w:rsidR="008103D0" w:rsidRPr="008103D0" w:rsidRDefault="008103D0" w:rsidP="008103D0">
      <w:pPr>
        <w:pStyle w:val="4"/>
      </w:pPr>
      <w:r>
        <w:t xml:space="preserve">Задача 1. </w:t>
      </w:r>
      <w:r w:rsidRPr="00EB76BB">
        <w:t>Вычисл</w:t>
      </w:r>
      <w:r>
        <w:t xml:space="preserve">ение частичной </w:t>
      </w:r>
      <w:r w:rsidRPr="00EB76BB">
        <w:t>сумм</w:t>
      </w:r>
      <w:r>
        <w:t>ы</w:t>
      </w:r>
      <w:r w:rsidRPr="00EB76BB">
        <w:t xml:space="preserve"> </w:t>
      </w:r>
      <w:r>
        <w:t xml:space="preserve">числового </w:t>
      </w:r>
      <w:r w:rsidRPr="00EB76BB">
        <w:t>ряда</w:t>
      </w:r>
    </w:p>
    <w:p w:rsidR="00FB495E" w:rsidRPr="00EB76BB" w:rsidRDefault="00FB495E" w:rsidP="008A34A9">
      <w:pPr>
        <w:spacing w:line="240" w:lineRule="auto"/>
        <w:rPr>
          <w:rFonts w:eastAsiaTheme="minorEastAsia"/>
        </w:rPr>
      </w:pPr>
      <w:r w:rsidRPr="00EB76BB">
        <w:t xml:space="preserve"> </w:t>
      </w:r>
      <w:r w:rsidRPr="008103D0">
        <w:rPr>
          <w:i/>
        </w:rPr>
        <w:t>Зад</w:t>
      </w:r>
      <w:r w:rsidR="00F15061">
        <w:rPr>
          <w:i/>
        </w:rPr>
        <w:t>ча</w:t>
      </w:r>
      <w:r w:rsidRPr="008103D0">
        <w:rPr>
          <w:i/>
        </w:rPr>
        <w:t>.</w:t>
      </w:r>
      <w:r w:rsidRPr="00EB76BB">
        <w:t xml:space="preserve"> Вычислить </w:t>
      </w:r>
      <w:r w:rsidR="00DC32D6">
        <w:t xml:space="preserve">частичную </w:t>
      </w:r>
      <w:r w:rsidRPr="00EB76BB">
        <w:t xml:space="preserve">сумму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eastAsia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nary>
      </m:oMath>
    </w:p>
    <w:p w:rsidR="00FB495E" w:rsidRPr="00EF2145" w:rsidRDefault="00F15061" w:rsidP="008A34A9">
      <w:pPr>
        <w:spacing w:line="240" w:lineRule="auto"/>
        <w:rPr>
          <w:rFonts w:eastAsiaTheme="minorEastAsia"/>
          <w:lang w:val="en-US"/>
        </w:rPr>
      </w:pPr>
      <w:r w:rsidRPr="00F15061">
        <w:rPr>
          <w:rFonts w:eastAsiaTheme="minorEastAsia"/>
          <w:i/>
        </w:rPr>
        <w:t>Решение</w:t>
      </w:r>
      <w:r>
        <w:rPr>
          <w:rFonts w:eastAsiaTheme="minorEastAsia"/>
        </w:rPr>
        <w:t xml:space="preserve">. </w:t>
      </w:r>
      <w:r w:rsidR="00FB495E" w:rsidRPr="00EB76BB">
        <w:rPr>
          <w:rFonts w:eastAsiaTheme="minorEastAsia"/>
        </w:rPr>
        <w:t xml:space="preserve">Для решения задачи необходимо вести значения </w:t>
      </w:r>
      <w:r w:rsidR="00FB495E" w:rsidRPr="00F15061">
        <w:rPr>
          <w:rFonts w:eastAsiaTheme="minorEastAsia"/>
          <w:i/>
          <w:lang w:val="en-US"/>
        </w:rPr>
        <w:t>n</w:t>
      </w:r>
      <w:r w:rsidR="00FB495E" w:rsidRPr="00EB76BB">
        <w:rPr>
          <w:rFonts w:eastAsiaTheme="minorEastAsia"/>
        </w:rPr>
        <w:t xml:space="preserve"> и </w:t>
      </w:r>
      <w:r w:rsidR="00FB495E" w:rsidRPr="00F15061">
        <w:rPr>
          <w:rFonts w:eastAsiaTheme="minorEastAsia"/>
          <w:i/>
          <w:lang w:val="en-US"/>
        </w:rPr>
        <w:t>x</w:t>
      </w:r>
      <w:r w:rsidR="00FB495E" w:rsidRPr="00EB76BB">
        <w:rPr>
          <w:rFonts w:eastAsiaTheme="minorEastAsia"/>
        </w:rPr>
        <w:t xml:space="preserve">, после чего организовать цикл, в котором в сумму будет </w:t>
      </w:r>
      <w:r>
        <w:rPr>
          <w:rFonts w:eastAsiaTheme="minorEastAsia"/>
        </w:rPr>
        <w:t>прибавляться результат вычисления очередного члена ряда</w:t>
      </w:r>
      <w:r w:rsidR="00FB495E" w:rsidRPr="00EB76BB">
        <w:rPr>
          <w:rFonts w:eastAsiaTheme="minorEastAsia"/>
        </w:rPr>
        <w:t xml:space="preserve">. Степень </w:t>
      </w:r>
      <m:oMath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i</m:t>
            </m:r>
          </m:sup>
        </m:sSup>
      </m:oMath>
      <w:r>
        <w:rPr>
          <w:rFonts w:eastAsiaTheme="minorEastAsia"/>
          <w:lang w:eastAsia="en-US"/>
        </w:rPr>
        <w:t xml:space="preserve"> </w:t>
      </w:r>
      <w:r w:rsidR="00FB495E" w:rsidRPr="00EB76BB">
        <w:rPr>
          <w:rFonts w:eastAsiaTheme="minorEastAsia"/>
        </w:rPr>
        <w:t xml:space="preserve">можно хранить в </w:t>
      </w:r>
      <w:r>
        <w:rPr>
          <w:rFonts w:eastAsiaTheme="minorEastAsia"/>
        </w:rPr>
        <w:t xml:space="preserve">отдельной </w:t>
      </w:r>
      <w:r w:rsidR="00FB495E" w:rsidRPr="00EB76BB">
        <w:rPr>
          <w:rFonts w:eastAsiaTheme="minorEastAsia"/>
        </w:rPr>
        <w:t>переменной</w:t>
      </w:r>
      <w:r>
        <w:rPr>
          <w:rFonts w:eastAsiaTheme="minorEastAsia"/>
        </w:rPr>
        <w:t xml:space="preserve"> и до</w:t>
      </w:r>
      <w:r w:rsidR="00FB495E" w:rsidRPr="00EB76BB">
        <w:rPr>
          <w:rFonts w:eastAsiaTheme="minorEastAsia"/>
        </w:rPr>
        <w:t>множа</w:t>
      </w:r>
      <w:r>
        <w:rPr>
          <w:rFonts w:eastAsiaTheme="minorEastAsia"/>
        </w:rPr>
        <w:t xml:space="preserve">ть её на каждом витке </w:t>
      </w:r>
      <w:r w:rsidR="00FB495E" w:rsidRPr="00EB76BB">
        <w:rPr>
          <w:rFonts w:eastAsiaTheme="minorEastAsia"/>
        </w:rPr>
        <w:t xml:space="preserve">цикла на -1. </w:t>
      </w:r>
      <w:r>
        <w:rPr>
          <w:rFonts w:eastAsiaTheme="minorEastAsia"/>
        </w:rPr>
        <w:t xml:space="preserve">Это позволит избежать вычисления степени на каждом витке. Заметим, что возведение (-1) в степень обеспечивает знакопеременность ряда, но не влияет на величину модуля членов ряда. </w:t>
      </w:r>
      <w:r w:rsidR="00FB495E" w:rsidRPr="00EB76BB">
        <w:rPr>
          <w:rFonts w:eastAsiaTheme="minorEastAsia"/>
        </w:rPr>
        <w:t>Получим</w:t>
      </w:r>
      <w:r w:rsidR="00FB495E" w:rsidRPr="00EF2145">
        <w:rPr>
          <w:rFonts w:eastAsiaTheme="minorEastAsia"/>
          <w:lang w:val="en-US"/>
        </w:rPr>
        <w:t xml:space="preserve"> </w:t>
      </w:r>
      <w:r w:rsidR="00FB495E" w:rsidRPr="00EB76BB">
        <w:rPr>
          <w:rFonts w:eastAsiaTheme="minorEastAsia"/>
        </w:rPr>
        <w:t>следующий</w:t>
      </w:r>
      <w:r w:rsidR="00FB495E" w:rsidRPr="00EF2145">
        <w:rPr>
          <w:rFonts w:eastAsiaTheme="minorEastAsia"/>
          <w:lang w:val="en-US"/>
        </w:rPr>
        <w:t xml:space="preserve"> </w:t>
      </w:r>
      <w:r w:rsidR="00FB495E" w:rsidRPr="00EB76BB">
        <w:rPr>
          <w:rFonts w:eastAsiaTheme="minorEastAsia"/>
        </w:rPr>
        <w:t>код</w:t>
      </w:r>
      <w:r w:rsidR="006F0D05" w:rsidRPr="00EF2145">
        <w:rPr>
          <w:rFonts w:eastAsiaTheme="minorEastAsia"/>
          <w:lang w:val="en-US"/>
        </w:rPr>
        <w:t>:</w:t>
      </w:r>
    </w:p>
    <w:p w:rsidR="00F15061" w:rsidRPr="00EF2145" w:rsidRDefault="00F15061" w:rsidP="00F15061">
      <w:pPr>
        <w:pStyle w:val="afe"/>
        <w:rPr>
          <w:rFonts w:eastAsiaTheme="minorEastAsia"/>
          <w:lang w:val="en-US"/>
        </w:rPr>
      </w:pPr>
    </w:p>
    <w:p w:rsidR="00FB495E" w:rsidRPr="00EF2145" w:rsidRDefault="00FB495E" w:rsidP="00F15061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int n,</w:t>
      </w:r>
      <w:r w:rsidR="00F15061" w:rsidRPr="00EF2145">
        <w:rPr>
          <w:rFonts w:eastAsiaTheme="minorEastAsia"/>
          <w:lang w:val="en-US"/>
        </w:rPr>
        <w:t xml:space="preserve"> </w:t>
      </w:r>
      <w:r w:rsidRPr="00EF2145">
        <w:rPr>
          <w:rFonts w:eastAsiaTheme="minorEastAsia"/>
          <w:lang w:val="en-US"/>
        </w:rPr>
        <w:t>st=1;</w:t>
      </w:r>
    </w:p>
    <w:p w:rsidR="00FB495E" w:rsidRPr="00EF2145" w:rsidRDefault="00FB495E" w:rsidP="00F15061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double s=</w:t>
      </w:r>
      <w:r w:rsidR="00F15061" w:rsidRPr="00EF2145">
        <w:rPr>
          <w:rFonts w:eastAsiaTheme="minorEastAsia"/>
          <w:lang w:val="en-US"/>
        </w:rPr>
        <w:t>0, x</w:t>
      </w:r>
      <w:r w:rsidRPr="00EF2145">
        <w:rPr>
          <w:rFonts w:eastAsiaTheme="minorEastAsia"/>
          <w:lang w:val="en-US"/>
        </w:rPr>
        <w:t>;</w:t>
      </w:r>
    </w:p>
    <w:p w:rsidR="00FB495E" w:rsidRPr="00EF2145" w:rsidRDefault="00FB495E" w:rsidP="00F15061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canf(“%d%</w:t>
      </w:r>
      <w:r w:rsidR="00F15061" w:rsidRPr="00EF2145">
        <w:rPr>
          <w:rFonts w:eastAsiaTheme="minorEastAsia"/>
          <w:lang w:val="en-US"/>
        </w:rPr>
        <w:t>lf</w:t>
      </w:r>
      <w:r w:rsidRPr="00EF2145">
        <w:rPr>
          <w:rFonts w:eastAsiaTheme="minorEastAsia"/>
          <w:lang w:val="en-US"/>
        </w:rPr>
        <w:t>”,&amp;n,&amp;x);</w:t>
      </w:r>
    </w:p>
    <w:p w:rsidR="00FB495E" w:rsidRPr="00EF2145" w:rsidRDefault="00FB495E" w:rsidP="00F15061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for(int i=</w:t>
      </w:r>
      <w:r w:rsidR="00F15061" w:rsidRPr="00EF2145">
        <w:rPr>
          <w:rFonts w:eastAsiaTheme="minorEastAsia"/>
          <w:lang w:val="en-US"/>
        </w:rPr>
        <w:t>1</w:t>
      </w:r>
      <w:r w:rsidRPr="00EF2145">
        <w:rPr>
          <w:rFonts w:eastAsiaTheme="minorEastAsia"/>
          <w:lang w:val="en-US"/>
        </w:rPr>
        <w:t>;i&lt;=n;i++)</w:t>
      </w:r>
    </w:p>
    <w:p w:rsidR="00FB495E" w:rsidRPr="007B020F" w:rsidRDefault="00FB495E" w:rsidP="00F15061">
      <w:pPr>
        <w:pStyle w:val="afe"/>
        <w:rPr>
          <w:rFonts w:eastAsiaTheme="minorEastAsia"/>
          <w:lang w:val="en-US"/>
        </w:rPr>
      </w:pPr>
      <w:r w:rsidRPr="007B020F">
        <w:rPr>
          <w:rFonts w:eastAsiaTheme="minorEastAsia"/>
          <w:lang w:val="en-US"/>
        </w:rPr>
        <w:t>{</w:t>
      </w:r>
    </w:p>
    <w:p w:rsidR="00FB495E" w:rsidRPr="007B020F" w:rsidRDefault="00FB495E" w:rsidP="00F15061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t</w:t>
      </w:r>
      <w:r w:rsidRPr="007B020F">
        <w:rPr>
          <w:rFonts w:eastAsiaTheme="minorEastAsia"/>
          <w:lang w:val="en-US"/>
        </w:rPr>
        <w:t>*=-1;</w:t>
      </w:r>
    </w:p>
    <w:p w:rsidR="00FB495E" w:rsidRPr="007B020F" w:rsidRDefault="00FB495E" w:rsidP="00F15061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</w:t>
      </w:r>
      <w:r w:rsidRPr="007B020F">
        <w:rPr>
          <w:rFonts w:eastAsiaTheme="minorEastAsia"/>
          <w:lang w:val="en-US"/>
        </w:rPr>
        <w:t>+=</w:t>
      </w:r>
      <w:r w:rsidR="00F15061" w:rsidRPr="007B020F">
        <w:rPr>
          <w:rFonts w:eastAsiaTheme="minorEastAsia"/>
          <w:lang w:val="en-US"/>
        </w:rPr>
        <w:t xml:space="preserve"> </w:t>
      </w:r>
      <w:r w:rsidRPr="00EF2145">
        <w:rPr>
          <w:rFonts w:eastAsiaTheme="minorEastAsia"/>
          <w:lang w:val="en-US"/>
        </w:rPr>
        <w:t>st</w:t>
      </w:r>
      <w:r w:rsidRPr="007B020F">
        <w:rPr>
          <w:rFonts w:eastAsiaTheme="minorEastAsia"/>
          <w:lang w:val="en-US"/>
        </w:rPr>
        <w:t>/</w:t>
      </w:r>
      <w:r w:rsidRPr="00EF2145">
        <w:rPr>
          <w:rFonts w:eastAsiaTheme="minorEastAsia"/>
          <w:lang w:val="en-US"/>
        </w:rPr>
        <w:t>x</w:t>
      </w:r>
      <w:r w:rsidRPr="007B020F">
        <w:rPr>
          <w:rFonts w:eastAsiaTheme="minorEastAsia"/>
          <w:lang w:val="en-US"/>
        </w:rPr>
        <w:t>;</w:t>
      </w:r>
    </w:p>
    <w:p w:rsidR="00FB495E" w:rsidRPr="007B020F" w:rsidRDefault="00FB495E" w:rsidP="00F15061">
      <w:pPr>
        <w:pStyle w:val="afe"/>
        <w:rPr>
          <w:rFonts w:eastAsiaTheme="minorEastAsia"/>
          <w:lang w:val="en-US"/>
        </w:rPr>
      </w:pPr>
      <w:r w:rsidRPr="007B020F">
        <w:rPr>
          <w:rFonts w:eastAsiaTheme="minorEastAsia"/>
          <w:lang w:val="en-US"/>
        </w:rPr>
        <w:t>}</w:t>
      </w:r>
    </w:p>
    <w:p w:rsidR="00FB495E" w:rsidRPr="007B020F" w:rsidRDefault="00FB495E" w:rsidP="00F15061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printf</w:t>
      </w:r>
      <w:r w:rsidRPr="007B020F">
        <w:rPr>
          <w:rFonts w:eastAsiaTheme="minorEastAsia"/>
          <w:lang w:val="en-US"/>
        </w:rPr>
        <w:t>(“%</w:t>
      </w:r>
      <w:r w:rsidRPr="00EF2145">
        <w:rPr>
          <w:rFonts w:eastAsiaTheme="minorEastAsia"/>
          <w:lang w:val="en-US"/>
        </w:rPr>
        <w:t>lf</w:t>
      </w:r>
      <w:r w:rsidRPr="007B020F">
        <w:rPr>
          <w:rFonts w:eastAsiaTheme="minorEastAsia"/>
          <w:lang w:val="en-US"/>
        </w:rPr>
        <w:t>”,</w:t>
      </w:r>
      <w:r w:rsidR="006F0D05" w:rsidRPr="007B020F">
        <w:rPr>
          <w:rFonts w:eastAsiaTheme="minorEastAsia"/>
          <w:lang w:val="en-US"/>
        </w:rPr>
        <w:t xml:space="preserve"> </w:t>
      </w:r>
      <w:r w:rsidRPr="00EF2145">
        <w:rPr>
          <w:rFonts w:eastAsiaTheme="minorEastAsia"/>
          <w:lang w:val="en-US"/>
        </w:rPr>
        <w:t>s</w:t>
      </w:r>
      <w:r w:rsidRPr="007B020F">
        <w:rPr>
          <w:rFonts w:eastAsiaTheme="minorEastAsia"/>
          <w:lang w:val="en-US"/>
        </w:rPr>
        <w:t>);</w:t>
      </w:r>
    </w:p>
    <w:p w:rsidR="006F0D05" w:rsidRPr="007B020F" w:rsidRDefault="006F0D05" w:rsidP="008A34A9">
      <w:pPr>
        <w:spacing w:line="240" w:lineRule="auto"/>
        <w:rPr>
          <w:lang w:val="en-US"/>
        </w:rPr>
      </w:pPr>
    </w:p>
    <w:p w:rsidR="00FB495E" w:rsidRDefault="00FB495E" w:rsidP="008A34A9">
      <w:pPr>
        <w:spacing w:line="240" w:lineRule="auto"/>
      </w:pPr>
      <w:r w:rsidRPr="00EB76BB">
        <w:t>Самостоятельно добавьте в программу проверку ввода недопустимых значений и вывод текстовых подсказок.</w:t>
      </w:r>
    </w:p>
    <w:p w:rsidR="008103D0" w:rsidRPr="008103D0" w:rsidRDefault="008103D0" w:rsidP="008103D0">
      <w:pPr>
        <w:pStyle w:val="4"/>
      </w:pPr>
      <w:r>
        <w:t xml:space="preserve">Задача 2. </w:t>
      </w:r>
      <w:r w:rsidRPr="008103D0">
        <w:t>Приближенное вычисление суммы числового ряда</w:t>
      </w:r>
    </w:p>
    <w:p w:rsidR="006F0D05" w:rsidRDefault="006F0D05" w:rsidP="006F0D05">
      <w:pPr>
        <w:spacing w:line="240" w:lineRule="auto"/>
        <w:rPr>
          <w:rFonts w:eastAsiaTheme="minorEastAsia"/>
        </w:rPr>
      </w:pPr>
      <w:r w:rsidRPr="008103D0">
        <w:rPr>
          <w:i/>
        </w:rPr>
        <w:t>Зад</w:t>
      </w:r>
      <w:r>
        <w:rPr>
          <w:i/>
        </w:rPr>
        <w:t>ча</w:t>
      </w:r>
      <w:r w:rsidRPr="008103D0">
        <w:rPr>
          <w:i/>
        </w:rPr>
        <w:t>.</w:t>
      </w:r>
      <w:r w:rsidR="00FB495E" w:rsidRPr="00EB76BB">
        <w:rPr>
          <w:b/>
        </w:rPr>
        <w:t xml:space="preserve"> </w:t>
      </w:r>
      <w:r>
        <w:t>Д</w:t>
      </w:r>
      <w:r w:rsidR="00FB495E" w:rsidRPr="00EB76BB">
        <w:t xml:space="preserve">ан бесконечный </w:t>
      </w:r>
      <w:r w:rsidR="00C5272D">
        <w:t xml:space="preserve">знакопеременный </w:t>
      </w:r>
      <w:r w:rsidR="00FB495E" w:rsidRPr="00EB76BB">
        <w:t xml:space="preserve">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eastAsia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-1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  <m:ctrlPr>
                  <w:rPr>
                    <w:rFonts w:ascii="Cambria Math" w:eastAsia="Cambria Math" w:hAnsi="Cambria Math" w:cs="Cambria Math"/>
                    <w:i/>
                    <w:lang w:eastAsia="en-US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i!</m:t>
                </m:r>
              </m:den>
            </m:f>
          </m:e>
        </m:nary>
      </m:oMath>
      <w:r w:rsidR="00FB495E" w:rsidRPr="00EB76BB">
        <w:rPr>
          <w:rFonts w:eastAsiaTheme="minorEastAsia"/>
        </w:rPr>
        <w:t xml:space="preserve"> Вычислить его прибли</w:t>
      </w:r>
      <w:r>
        <w:rPr>
          <w:rFonts w:eastAsiaTheme="minorEastAsia"/>
        </w:rPr>
        <w:t>жённую</w:t>
      </w:r>
      <w:r w:rsidR="00FB495E" w:rsidRPr="00EB76BB">
        <w:rPr>
          <w:rFonts w:eastAsiaTheme="minorEastAsia"/>
        </w:rPr>
        <w:t xml:space="preserve"> сумму</w:t>
      </w:r>
      <w:r>
        <w:rPr>
          <w:rFonts w:eastAsiaTheme="minorEastAsia"/>
        </w:rPr>
        <w:t xml:space="preserve"> с заданной точностью.</w:t>
      </w:r>
    </w:p>
    <w:p w:rsidR="006F0D05" w:rsidRDefault="006F0D05" w:rsidP="008A34A9">
      <w:pPr>
        <w:spacing w:line="240" w:lineRule="auto"/>
      </w:pPr>
      <w:r w:rsidRPr="006F0D05">
        <w:rPr>
          <w:rFonts w:eastAsiaTheme="minorEastAsia"/>
          <w:i/>
        </w:rPr>
        <w:t>Решение</w:t>
      </w:r>
      <w:r>
        <w:rPr>
          <w:rFonts w:eastAsiaTheme="minorEastAsia"/>
        </w:rPr>
        <w:t>.</w:t>
      </w:r>
      <w:r w:rsidRPr="006F0D05">
        <w:rPr>
          <w:rFonts w:eastAsiaTheme="minorEastAsia"/>
        </w:rPr>
        <w:t xml:space="preserve"> </w:t>
      </w:r>
      <w:r w:rsidR="00FB495E" w:rsidRPr="00EB76BB">
        <w:t xml:space="preserve">Введем </w:t>
      </w:r>
      <w:r>
        <w:t xml:space="preserve">параметр </w:t>
      </w:r>
      <w:r w:rsidR="00FB495E" w:rsidRPr="006F0D05">
        <w:rPr>
          <w:i/>
        </w:rPr>
        <w:t>х</w:t>
      </w:r>
      <w:r w:rsidR="00FB495E" w:rsidRPr="00EB76BB">
        <w:t xml:space="preserve"> и </w:t>
      </w:r>
      <w:r>
        <w:t xml:space="preserve">требуемую точность </w:t>
      </w:r>
      <w:r w:rsidRPr="006F0D05">
        <w:rPr>
          <w:i/>
          <w:lang w:val="en-US"/>
        </w:rPr>
        <w:t>e</w:t>
      </w:r>
      <w:r>
        <w:t>.</w:t>
      </w:r>
      <w:r w:rsidRPr="00EB76BB">
        <w:t xml:space="preserve"> </w:t>
      </w:r>
      <w:r>
        <w:t>Затем о</w:t>
      </w:r>
      <w:r w:rsidR="00FB495E" w:rsidRPr="00EB76BB">
        <w:t>рганизуем цикл с постусловием</w:t>
      </w:r>
      <w:r w:rsidRPr="006F0D05">
        <w:t xml:space="preserve">, </w:t>
      </w:r>
      <w:r>
        <w:t>н</w:t>
      </w:r>
      <w:r w:rsidRPr="006F0D05">
        <w:t>а каждом</w:t>
      </w:r>
      <w:r>
        <w:t xml:space="preserve"> витке которого будем вычислять очередной член ряда</w:t>
      </w:r>
      <w:r w:rsidR="00C5272D">
        <w:t xml:space="preserve"> и добавлять его к накопленному значению суммы. В качестве условия продолжения цикла примем утверждение, что очередной член ряда по модулю превосходит заданную точность.</w:t>
      </w:r>
      <w:r w:rsidR="00FB495E" w:rsidRPr="00EB76BB">
        <w:t xml:space="preserve"> Значение степен</w:t>
      </w:r>
      <w:r w:rsidR="00C5272D">
        <w:t xml:space="preserve">ей </w:t>
      </w:r>
      <w:r w:rsidR="00FB495E" w:rsidRPr="00EB76BB">
        <w:t>и факториала будем формировать внутри тела цикла, умножая предыдущ</w:t>
      </w:r>
      <w:r w:rsidR="00C5272D">
        <w:t xml:space="preserve">ие их </w:t>
      </w:r>
      <w:r w:rsidR="00FB495E" w:rsidRPr="00EB76BB">
        <w:t>значени</w:t>
      </w:r>
      <w:r w:rsidR="00C5272D">
        <w:t xml:space="preserve">я соответственно на </w:t>
      </w:r>
      <w:r w:rsidR="00C5272D" w:rsidRPr="00C5272D">
        <w:rPr>
          <w:i/>
          <w:lang w:val="en-US"/>
        </w:rPr>
        <w:t>i</w:t>
      </w:r>
      <w:r w:rsidR="00C5272D">
        <w:rPr>
          <w:i/>
        </w:rPr>
        <w:t>,</w:t>
      </w:r>
      <w:r w:rsidR="00C5272D" w:rsidRPr="00C5272D">
        <w:rPr>
          <w:i/>
        </w:rPr>
        <w:t xml:space="preserve"> </w:t>
      </w:r>
      <w:r w:rsidR="00C5272D" w:rsidRPr="00C5272D">
        <w:rPr>
          <w:i/>
          <w:lang w:val="en-US"/>
        </w:rPr>
        <w:t>x</w:t>
      </w:r>
      <w:r w:rsidR="00C5272D" w:rsidRPr="00C5272D">
        <w:t xml:space="preserve"> </w:t>
      </w:r>
      <w:r w:rsidR="00C5272D">
        <w:t xml:space="preserve">и </w:t>
      </w:r>
      <w:r w:rsidR="00C5272D" w:rsidRPr="00C5272D">
        <w:rPr>
          <w:i/>
          <w:lang w:val="en-US"/>
        </w:rPr>
        <w:t>i</w:t>
      </w:r>
      <w:r w:rsidR="00FB495E" w:rsidRPr="00EB76BB">
        <w:t xml:space="preserve">. </w:t>
      </w:r>
    </w:p>
    <w:p w:rsidR="00FB495E" w:rsidRPr="00EB76BB" w:rsidRDefault="00FB495E" w:rsidP="008A34A9">
      <w:pPr>
        <w:spacing w:line="240" w:lineRule="auto"/>
        <w:rPr>
          <w:rFonts w:eastAsiaTheme="minorHAnsi"/>
          <w:lang w:val="en-US"/>
        </w:rPr>
      </w:pPr>
      <w:r w:rsidRPr="00EB76BB">
        <w:t>Получим</w:t>
      </w:r>
      <w:r w:rsidRPr="00EB76BB">
        <w:rPr>
          <w:lang w:val="en-US"/>
        </w:rPr>
        <w:t xml:space="preserve"> </w:t>
      </w:r>
      <w:r w:rsidRPr="00EB76BB">
        <w:t>код</w:t>
      </w:r>
    </w:p>
    <w:p w:rsidR="00CF562D" w:rsidRPr="00EF2145" w:rsidRDefault="00CF562D" w:rsidP="00C5272D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#include &lt;stdio.h&gt;</w:t>
      </w:r>
    </w:p>
    <w:p w:rsidR="00CF562D" w:rsidRPr="00EF2145" w:rsidRDefault="00CF562D" w:rsidP="00C5272D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#include &lt;math.h&gt;</w:t>
      </w:r>
    </w:p>
    <w:p w:rsidR="00C5272D" w:rsidRPr="00EF2145" w:rsidRDefault="00CF562D" w:rsidP="00C5272D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int main()</w:t>
      </w:r>
    </w:p>
    <w:p w:rsidR="00CF562D" w:rsidRPr="00EF2145" w:rsidRDefault="00CF562D" w:rsidP="00C5272D">
      <w:pPr>
        <w:pStyle w:val="afe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{</w:t>
      </w:r>
    </w:p>
    <w:p w:rsidR="00CF562D" w:rsidRPr="00EF2145" w:rsidRDefault="00CF562D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int st</w:t>
      </w:r>
      <w:r w:rsidR="00D206F3" w:rsidRPr="00EF2145">
        <w:rPr>
          <w:rFonts w:eastAsiaTheme="minorEastAsia"/>
          <w:lang w:val="en-US"/>
        </w:rPr>
        <w:t>1</w:t>
      </w:r>
      <w:r w:rsidRPr="00EF2145">
        <w:rPr>
          <w:rFonts w:eastAsiaTheme="minorEastAsia"/>
          <w:lang w:val="en-US"/>
        </w:rPr>
        <w:t xml:space="preserve">, </w:t>
      </w:r>
      <w:r w:rsidR="00D206F3" w:rsidRPr="00EF2145">
        <w:rPr>
          <w:rFonts w:eastAsiaTheme="minorEastAsia"/>
          <w:lang w:val="en-US"/>
        </w:rPr>
        <w:t>i</w:t>
      </w:r>
      <w:r w:rsidRPr="00EF2145">
        <w:rPr>
          <w:rFonts w:eastAsiaTheme="minorEastAsia"/>
          <w:lang w:val="en-US"/>
        </w:rPr>
        <w:t>;</w:t>
      </w:r>
    </w:p>
    <w:p w:rsidR="00CF562D" w:rsidRPr="00EF2145" w:rsidRDefault="00CF562D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double s=0,</w:t>
      </w:r>
      <w:r w:rsidR="00C5272D" w:rsidRPr="00EF2145">
        <w:rPr>
          <w:rFonts w:eastAsiaTheme="minorEastAsia"/>
          <w:lang w:val="en-US"/>
        </w:rPr>
        <w:t xml:space="preserve"> x, </w:t>
      </w:r>
      <w:r w:rsidR="00D206F3" w:rsidRPr="00EF2145">
        <w:rPr>
          <w:rFonts w:eastAsiaTheme="minorEastAsia"/>
          <w:lang w:val="en-US"/>
        </w:rPr>
        <w:t xml:space="preserve">stx, </w:t>
      </w:r>
      <w:r w:rsidRPr="00EF2145">
        <w:rPr>
          <w:rFonts w:eastAsiaTheme="minorEastAsia"/>
          <w:lang w:val="en-US"/>
        </w:rPr>
        <w:t xml:space="preserve">e, </w:t>
      </w:r>
      <w:r w:rsidR="000D0E8E" w:rsidRPr="00EF2145">
        <w:rPr>
          <w:rFonts w:eastAsiaTheme="minorEastAsia"/>
          <w:lang w:val="en-US"/>
        </w:rPr>
        <w:t>sl</w:t>
      </w:r>
      <w:r w:rsidR="00D206F3" w:rsidRPr="00EF2145">
        <w:rPr>
          <w:rFonts w:eastAsiaTheme="minorEastAsia"/>
          <w:lang w:val="en-US"/>
        </w:rPr>
        <w:t>, f</w:t>
      </w:r>
      <w:r w:rsidRPr="00EF2145">
        <w:rPr>
          <w:rFonts w:eastAsiaTheme="minorEastAsia"/>
          <w:lang w:val="en-US"/>
        </w:rPr>
        <w:t>;</w:t>
      </w:r>
    </w:p>
    <w:p w:rsidR="00CF562D" w:rsidRPr="00EF2145" w:rsidRDefault="00CF562D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canf("%</w:t>
      </w:r>
      <w:r w:rsidR="000D0E8E" w:rsidRPr="00EF2145">
        <w:rPr>
          <w:rFonts w:eastAsiaTheme="minorEastAsia"/>
          <w:lang w:val="en-US"/>
        </w:rPr>
        <w:t>lf</w:t>
      </w:r>
      <w:r w:rsidRPr="00EF2145">
        <w:rPr>
          <w:rFonts w:eastAsiaTheme="minorEastAsia"/>
          <w:lang w:val="en-US"/>
        </w:rPr>
        <w:t>%lf",</w:t>
      </w:r>
      <w:r w:rsidR="000D0E8E" w:rsidRPr="00EF2145">
        <w:rPr>
          <w:rFonts w:eastAsiaTheme="minorEastAsia"/>
          <w:lang w:val="en-US"/>
        </w:rPr>
        <w:t xml:space="preserve"> </w:t>
      </w:r>
      <w:r w:rsidRPr="00EF2145">
        <w:rPr>
          <w:rFonts w:eastAsiaTheme="minorEastAsia"/>
          <w:lang w:val="en-US"/>
        </w:rPr>
        <w:t>&amp;x,</w:t>
      </w:r>
      <w:r w:rsidR="000D0E8E" w:rsidRPr="00EF2145">
        <w:rPr>
          <w:rFonts w:eastAsiaTheme="minorEastAsia"/>
          <w:lang w:val="en-US"/>
        </w:rPr>
        <w:t xml:space="preserve"> </w:t>
      </w:r>
      <w:r w:rsidRPr="00EF2145">
        <w:rPr>
          <w:rFonts w:eastAsiaTheme="minorEastAsia"/>
          <w:lang w:val="en-US"/>
        </w:rPr>
        <w:t>&amp;e);</w:t>
      </w:r>
    </w:p>
    <w:p w:rsidR="00D206F3" w:rsidRPr="00EF2145" w:rsidRDefault="00D206F3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t1=-1;</w:t>
      </w:r>
    </w:p>
    <w:p w:rsidR="00D206F3" w:rsidRPr="00EF2145" w:rsidRDefault="00D206F3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f=1;</w:t>
      </w:r>
    </w:p>
    <w:p w:rsidR="00D206F3" w:rsidRPr="00EF2145" w:rsidRDefault="00D206F3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tx=x;</w:t>
      </w:r>
    </w:p>
    <w:p w:rsidR="00CF562D" w:rsidRPr="00EF2145" w:rsidRDefault="00D206F3" w:rsidP="00C5272D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i</w:t>
      </w:r>
      <w:r w:rsidR="00CF562D" w:rsidRPr="00EF2145">
        <w:rPr>
          <w:rFonts w:eastAsiaTheme="minorEastAsia"/>
          <w:lang w:val="en-US"/>
        </w:rPr>
        <w:t>=</w:t>
      </w:r>
      <w:r w:rsidR="000D0E8E" w:rsidRPr="00EF2145">
        <w:rPr>
          <w:rFonts w:eastAsiaTheme="minorEastAsia"/>
          <w:lang w:val="en-US"/>
        </w:rPr>
        <w:t>1</w:t>
      </w:r>
      <w:r w:rsidR="00CF562D" w:rsidRPr="00EF2145">
        <w:rPr>
          <w:rFonts w:eastAsiaTheme="minorEastAsia"/>
          <w:lang w:val="en-US"/>
        </w:rPr>
        <w:t>;</w:t>
      </w:r>
    </w:p>
    <w:p w:rsidR="000D0E8E" w:rsidRPr="00EF2145" w:rsidRDefault="00CF562D" w:rsidP="000D0E8E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do</w:t>
      </w:r>
    </w:p>
    <w:p w:rsidR="00CF562D" w:rsidRPr="00EF2145" w:rsidRDefault="00CF562D" w:rsidP="000D0E8E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{</w:t>
      </w:r>
    </w:p>
    <w:p w:rsidR="00D206F3" w:rsidRPr="00EF2145" w:rsidRDefault="00D206F3" w:rsidP="00D206F3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l=st1*stx/f;</w:t>
      </w:r>
    </w:p>
    <w:p w:rsidR="00CF562D" w:rsidRPr="00EF2145" w:rsidRDefault="00CF562D" w:rsidP="000D0E8E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+=sl;</w:t>
      </w:r>
    </w:p>
    <w:p w:rsidR="00CF562D" w:rsidRPr="00EF2145" w:rsidRDefault="00CF562D" w:rsidP="000D0E8E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i++;</w:t>
      </w:r>
    </w:p>
    <w:p w:rsidR="00CF562D" w:rsidRPr="00EF2145" w:rsidRDefault="00CF562D" w:rsidP="000D0E8E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t</w:t>
      </w:r>
      <w:r w:rsidR="00D206F3" w:rsidRPr="00EF2145">
        <w:rPr>
          <w:rFonts w:eastAsiaTheme="minorEastAsia"/>
          <w:lang w:val="en-US"/>
        </w:rPr>
        <w:t>x</w:t>
      </w:r>
      <w:r w:rsidRPr="00EF2145">
        <w:rPr>
          <w:rFonts w:eastAsiaTheme="minorEastAsia"/>
          <w:lang w:val="en-US"/>
        </w:rPr>
        <w:t>*=x;</w:t>
      </w:r>
    </w:p>
    <w:p w:rsidR="00D206F3" w:rsidRPr="00EF2145" w:rsidRDefault="00D206F3" w:rsidP="000D0E8E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st1*=-1;</w:t>
      </w:r>
    </w:p>
    <w:p w:rsidR="00CF562D" w:rsidRPr="00EF2145" w:rsidRDefault="00CF562D" w:rsidP="000D0E8E">
      <w:pPr>
        <w:pStyle w:val="afe"/>
        <w:ind w:left="709"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f*=i;</w:t>
      </w:r>
    </w:p>
    <w:p w:rsidR="000D0E8E" w:rsidRPr="00EF2145" w:rsidRDefault="00CF562D" w:rsidP="000D0E8E">
      <w:pPr>
        <w:pStyle w:val="afe"/>
        <w:ind w:firstLine="709"/>
        <w:rPr>
          <w:rFonts w:eastAsiaTheme="minorEastAsia"/>
          <w:lang w:val="en-US"/>
        </w:rPr>
      </w:pPr>
      <w:r w:rsidRPr="00EF2145">
        <w:rPr>
          <w:rFonts w:eastAsiaTheme="minorEastAsia"/>
          <w:lang w:val="en-US"/>
        </w:rPr>
        <w:t>}while(</w:t>
      </w:r>
      <w:r w:rsidR="000D0E8E" w:rsidRPr="00EF2145">
        <w:rPr>
          <w:rFonts w:eastAsiaTheme="minorEastAsia"/>
          <w:lang w:val="en-US"/>
        </w:rPr>
        <w:t>fabs(</w:t>
      </w:r>
      <w:r w:rsidRPr="00EF2145">
        <w:rPr>
          <w:rFonts w:eastAsiaTheme="minorEastAsia"/>
          <w:lang w:val="en-US"/>
        </w:rPr>
        <w:t>sl</w:t>
      </w:r>
      <w:r w:rsidR="000D0E8E" w:rsidRPr="00EF2145">
        <w:rPr>
          <w:rFonts w:eastAsiaTheme="minorEastAsia"/>
          <w:lang w:val="en-US"/>
        </w:rPr>
        <w:t>)</w:t>
      </w:r>
      <w:r w:rsidRPr="00EF2145">
        <w:rPr>
          <w:rFonts w:eastAsiaTheme="minorEastAsia"/>
          <w:lang w:val="en-US"/>
        </w:rPr>
        <w:t>&gt;e);</w:t>
      </w:r>
    </w:p>
    <w:p w:rsidR="00CF562D" w:rsidRPr="007B020F" w:rsidRDefault="00CF562D" w:rsidP="000D0E8E">
      <w:pPr>
        <w:pStyle w:val="afe"/>
        <w:ind w:firstLine="709"/>
        <w:rPr>
          <w:rFonts w:eastAsiaTheme="minorEastAsia"/>
        </w:rPr>
      </w:pPr>
      <w:r w:rsidRPr="00765FF1">
        <w:rPr>
          <w:rFonts w:eastAsiaTheme="minorEastAsia"/>
          <w:lang w:val="en-US"/>
        </w:rPr>
        <w:t>printf</w:t>
      </w:r>
      <w:r w:rsidRPr="007B020F">
        <w:rPr>
          <w:rFonts w:eastAsiaTheme="minorEastAsia"/>
        </w:rPr>
        <w:t>("%</w:t>
      </w:r>
      <w:r w:rsidRPr="00765FF1">
        <w:rPr>
          <w:rFonts w:eastAsiaTheme="minorEastAsia"/>
          <w:lang w:val="en-US"/>
        </w:rPr>
        <w:t>lf</w:t>
      </w:r>
      <w:r w:rsidRPr="007B020F">
        <w:rPr>
          <w:rFonts w:eastAsiaTheme="minorEastAsia"/>
        </w:rPr>
        <w:t>",</w:t>
      </w:r>
      <w:r w:rsidRPr="00765FF1">
        <w:rPr>
          <w:rFonts w:eastAsiaTheme="minorEastAsia"/>
          <w:lang w:val="en-US"/>
        </w:rPr>
        <w:t>s</w:t>
      </w:r>
      <w:r w:rsidRPr="007B020F">
        <w:rPr>
          <w:rFonts w:eastAsiaTheme="minorEastAsia"/>
        </w:rPr>
        <w:t>);</w:t>
      </w:r>
    </w:p>
    <w:p w:rsidR="00CF562D" w:rsidRPr="007B020F" w:rsidRDefault="00D206F3" w:rsidP="00C5272D">
      <w:pPr>
        <w:pStyle w:val="afe"/>
        <w:rPr>
          <w:rFonts w:eastAsiaTheme="minorEastAsia"/>
        </w:rPr>
      </w:pPr>
      <w:r w:rsidRPr="007B020F">
        <w:rPr>
          <w:rFonts w:eastAsiaTheme="minorEastAsia"/>
        </w:rPr>
        <w:tab/>
      </w:r>
    </w:p>
    <w:p w:rsidR="000D0E8E" w:rsidRPr="00BC720F" w:rsidRDefault="00CF562D" w:rsidP="000D0E8E">
      <w:pPr>
        <w:pStyle w:val="afe"/>
        <w:ind w:firstLine="709"/>
        <w:rPr>
          <w:rFonts w:eastAsiaTheme="minorEastAsia"/>
        </w:rPr>
      </w:pPr>
      <w:r w:rsidRPr="00EB76BB">
        <w:rPr>
          <w:rFonts w:eastAsiaTheme="minorEastAsia"/>
        </w:rPr>
        <w:t>return</w:t>
      </w:r>
      <w:r w:rsidRPr="00BC720F">
        <w:rPr>
          <w:rFonts w:eastAsiaTheme="minorEastAsia"/>
        </w:rPr>
        <w:t xml:space="preserve"> 1;</w:t>
      </w:r>
    </w:p>
    <w:p w:rsidR="00FB495E" w:rsidRPr="00BC720F" w:rsidRDefault="00CF562D" w:rsidP="000D0E8E">
      <w:pPr>
        <w:pStyle w:val="afe"/>
        <w:rPr>
          <w:rFonts w:eastAsiaTheme="minorEastAsia"/>
        </w:rPr>
      </w:pPr>
      <w:r w:rsidRPr="00BC720F">
        <w:rPr>
          <w:rFonts w:eastAsiaTheme="minorEastAsia"/>
        </w:rPr>
        <w:t>}</w:t>
      </w:r>
    </w:p>
    <w:p w:rsidR="000D0E8E" w:rsidRPr="00BC720F" w:rsidRDefault="000D0E8E" w:rsidP="000D0E8E">
      <w:pPr>
        <w:pStyle w:val="afe"/>
      </w:pPr>
    </w:p>
    <w:p w:rsidR="00332CFD" w:rsidRPr="00332CFD" w:rsidRDefault="000D0E8E" w:rsidP="00332CFD">
      <w:pPr>
        <w:spacing w:line="240" w:lineRule="auto"/>
      </w:pPr>
      <w:r w:rsidRPr="000D0E8E">
        <w:t xml:space="preserve">Заметим, что </w:t>
      </w:r>
      <w:r>
        <w:t xml:space="preserve">если </w:t>
      </w:r>
      <w:r w:rsidRPr="000D0E8E">
        <w:t>|</w:t>
      </w:r>
      <w:r w:rsidRPr="000D0E8E">
        <w:rPr>
          <w:i/>
          <w:lang w:val="en-US"/>
        </w:rPr>
        <w:t>x</w:t>
      </w:r>
      <w:r w:rsidRPr="000D0E8E">
        <w:t>| значительно превосходит</w:t>
      </w:r>
      <w:r>
        <w:t xml:space="preserve"> 1, то </w:t>
      </w:r>
      <w:r w:rsidR="00332CFD">
        <w:t xml:space="preserve">даже </w:t>
      </w:r>
      <w:r>
        <w:t xml:space="preserve">тип </w:t>
      </w:r>
      <w:r w:rsidRPr="000D0E8E">
        <w:rPr>
          <w:b/>
          <w:i/>
          <w:lang w:val="en-US"/>
        </w:rPr>
        <w:t>double</w:t>
      </w:r>
      <w:r w:rsidRPr="000D0E8E">
        <w:t xml:space="preserve">, </w:t>
      </w:r>
      <w:r>
        <w:t xml:space="preserve">используемый для хранения </w:t>
      </w:r>
      <w:r w:rsidR="00332CFD">
        <w:t xml:space="preserve">степени </w:t>
      </w:r>
      <w:r w:rsidR="00332CFD" w:rsidRPr="00332CFD">
        <w:rPr>
          <w:i/>
          <w:lang w:val="en-US"/>
        </w:rPr>
        <w:t>x</w:t>
      </w:r>
      <w:r w:rsidR="00332CFD">
        <w:rPr>
          <w:i/>
        </w:rPr>
        <w:t xml:space="preserve"> </w:t>
      </w:r>
      <w:r w:rsidR="00332CFD" w:rsidRPr="00332CFD">
        <w:t>и факториала</w:t>
      </w:r>
      <w:r w:rsidR="00332CFD">
        <w:rPr>
          <w:i/>
        </w:rPr>
        <w:t>,</w:t>
      </w:r>
      <w:r w:rsidR="00332CFD" w:rsidRPr="00332CFD">
        <w:t xml:space="preserve"> </w:t>
      </w:r>
      <w:r w:rsidR="00332CFD">
        <w:t>переполнится до того, как очередной знаменатель станет настолько больше числителя, что член ряда станет по модулю меньше заданной точности.</w:t>
      </w:r>
    </w:p>
    <w:p w:rsidR="004D6E2F" w:rsidRDefault="004D6E2F" w:rsidP="004D6E2F">
      <w:pPr>
        <w:pStyle w:val="3"/>
      </w:pPr>
      <w:bookmarkStart w:id="92" w:name="_Toc863185"/>
      <w:r w:rsidRPr="00EB76BB">
        <w:t>Индивидуальн</w:t>
      </w:r>
      <w:r>
        <w:t>ая часть лабораторной работы</w:t>
      </w:r>
      <w:bookmarkEnd w:id="92"/>
    </w:p>
    <w:p w:rsidR="00332CFD" w:rsidRPr="00592E8F" w:rsidRDefault="00332CFD" w:rsidP="00332CFD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 xml:space="preserve">В индивидуальной части лабораторной работы написать и отладить две программы на языке Си, каждая из которых должна решать задачу </w:t>
      </w:r>
      <w:r w:rsidR="00886C26" w:rsidRPr="00592E8F">
        <w:rPr>
          <w:rFonts w:eastAsiaTheme="minorEastAsia"/>
        </w:rPr>
        <w:t xml:space="preserve">соответствующего типа </w:t>
      </w:r>
      <w:r w:rsidRPr="00592E8F">
        <w:rPr>
          <w:rFonts w:eastAsiaTheme="minorEastAsia"/>
        </w:rPr>
        <w:t xml:space="preserve">согласно варианту из списка задач для самостоятельного </w:t>
      </w:r>
      <w:r w:rsidR="007658CF">
        <w:rPr>
          <w:rFonts w:eastAsiaTheme="minorEastAsia"/>
        </w:rPr>
        <w:t>решения</w:t>
      </w:r>
      <w:r w:rsidRPr="00592E8F">
        <w:rPr>
          <w:rFonts w:eastAsiaTheme="minorEastAsia"/>
        </w:rPr>
        <w:t xml:space="preserve">. Каждая программа должна запросить у пользователя все необходимые исходные данные и вывести результаты </w:t>
      </w:r>
      <w:r w:rsidR="00886C26">
        <w:rPr>
          <w:rFonts w:eastAsiaTheme="minorEastAsia"/>
        </w:rPr>
        <w:t xml:space="preserve">решения задачи </w:t>
      </w:r>
      <w:r w:rsidRPr="00592E8F">
        <w:rPr>
          <w:rFonts w:eastAsiaTheme="minorEastAsia"/>
        </w:rPr>
        <w:t>на экран.</w:t>
      </w:r>
    </w:p>
    <w:p w:rsidR="00332CFD" w:rsidRPr="00592E8F" w:rsidRDefault="00332CFD" w:rsidP="00332CFD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332CFD" w:rsidRPr="00AA003C" w:rsidRDefault="00332CFD" w:rsidP="00332CFD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Для получения дополнительных навыков студентам также предлагается по желанию решить задачи повышенной сложности.</w:t>
      </w:r>
    </w:p>
    <w:p w:rsidR="00953A13" w:rsidRPr="00C46068" w:rsidRDefault="00953A13" w:rsidP="00953A13">
      <w:pPr>
        <w:pStyle w:val="3"/>
      </w:pPr>
      <w:bookmarkStart w:id="93" w:name="_Toc863186"/>
      <w:r>
        <w:t>Задачи для самостоятельного решения</w:t>
      </w:r>
      <w:bookmarkEnd w:id="93"/>
    </w:p>
    <w:p w:rsidR="00FB495E" w:rsidRDefault="00FB495E" w:rsidP="00332CFD">
      <w:pPr>
        <w:pStyle w:val="4"/>
      </w:pPr>
      <w:r w:rsidRPr="00EB76BB">
        <w:t>Зада</w:t>
      </w:r>
      <w:r w:rsidR="00332CFD">
        <w:t>чи на вычисление частичной суммы ряда</w:t>
      </w:r>
    </w:p>
    <w:p w:rsidR="00332CFD" w:rsidRPr="00332CFD" w:rsidRDefault="00332CFD" w:rsidP="003D0C05">
      <w:pPr>
        <w:spacing w:line="240" w:lineRule="auto"/>
      </w:pPr>
      <w:r w:rsidRPr="00EB76BB">
        <w:t xml:space="preserve">Вычислить </w:t>
      </w:r>
      <w:r>
        <w:t xml:space="preserve">частичную </w:t>
      </w:r>
      <w:r w:rsidRPr="00EB76BB">
        <w:t>сумму ряда согласно варианту</w:t>
      </w:r>
      <w:r w:rsidR="003D0C05">
        <w:t xml:space="preserve">. </w:t>
      </w:r>
      <w:r w:rsidR="003D0C05" w:rsidRPr="00530279">
        <w:t>В</w:t>
      </w:r>
      <w:r w:rsidR="003D0C05">
        <w:t> </w:t>
      </w:r>
      <w:r w:rsidR="003D0C05" w:rsidRPr="00530279">
        <w:t>процессе суммирования выводить на экран также все текущие элементы ряда.</w:t>
      </w:r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i+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  <m:r>
              <w:rPr>
                <w:rFonts w:ascii="Cambria Math" w:hAnsi="Cambria Math"/>
              </w:rPr>
              <m:t>2x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-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ln⁡</m:t>
            </m:r>
            <m:r>
              <w:rPr>
                <w:rFonts w:ascii="Cambria Math" w:hAnsi="Cambria Math"/>
              </w:rPr>
              <m:t>(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(i+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-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exp⁡</m:t>
            </m:r>
            <m:r>
              <w:rPr>
                <w:rFonts w:ascii="Cambria Math" w:hAnsi="Cambria Math"/>
              </w:rPr>
              <m:t>(i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i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  <m:r>
              <w:rPr>
                <w:rFonts w:ascii="Cambria Math" w:hAnsi="Cambria Math"/>
              </w:rPr>
              <m:t>1/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(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i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+i</m:t>
                </m:r>
              </m:num>
              <m:den>
                <m:r>
                  <w:rPr>
                    <w:rFonts w:ascii="Cambria Math" w:hAnsi="Cambria Math"/>
                  </w:rPr>
                  <m:t>3x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i+1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+i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i-1</m:t>
                </m:r>
              </m:num>
              <m:den>
                <m:r>
                  <w:rPr>
                    <w:rFonts w:ascii="Cambria Math" w:hAnsi="Cambria Math"/>
                  </w:rPr>
                  <m:t>1-x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  <m:r>
              <w:rPr>
                <w:rFonts w:ascii="Cambria Math" w:hAnsi="Cambria Math"/>
              </w:rPr>
              <m:t>3x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-i</m:t>
                </m:r>
              </m:sup>
            </m:sSup>
            <m: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ln⁡</m:t>
            </m:r>
            <m:r>
              <w:rPr>
                <w:rFonts w:ascii="Cambria Math" w:hAnsi="Cambria Math"/>
              </w:rPr>
              <m:t>(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  <m:r>
              <w:rPr>
                <w:rFonts w:ascii="Cambria Math" w:hAnsi="Cambria Math"/>
              </w:rPr>
              <m:t>(2i-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exp⁡</m:t>
            </m:r>
            <m:r>
              <w:rPr>
                <w:rFonts w:ascii="Cambria Math" w:hAnsi="Cambria Math"/>
              </w:rPr>
              <m:t>(-i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-i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(-x)</m:t>
            </m:r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-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-x</m:t>
                </m:r>
              </m:num>
              <m:den>
                <m:r>
                  <w:rPr>
                    <w:rFonts w:ascii="Cambria Math" w:hAnsi="Cambria Math"/>
                  </w:rPr>
                  <m:t>i+1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-i</m:t>
                </m:r>
              </m:num>
              <m:den>
                <m:r>
                  <w:rPr>
                    <w:rFonts w:ascii="Cambria Math" w:hAnsi="Cambria Math"/>
                  </w:rPr>
                  <m:t>1-3x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x-i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+x</m:t>
                </m:r>
              </m:num>
              <m:den>
                <m:r>
                  <w:rPr>
                    <w:rFonts w:ascii="Cambria Math" w:hAnsi="Cambria Math"/>
                  </w:rPr>
                  <m:t>i-1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+i</m:t>
                </m:r>
              </m:num>
              <m:den>
                <m:r>
                  <w:rPr>
                    <w:rFonts w:ascii="Cambria Math" w:hAnsi="Cambria Math"/>
                  </w:rPr>
                  <m:t>3x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35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x+i</m:t>
                </m:r>
              </m:den>
            </m:f>
          </m:e>
        </m:nary>
      </m:oMath>
    </w:p>
    <w:p w:rsidR="00FB495E" w:rsidRDefault="00FB495E" w:rsidP="008A34A9">
      <w:p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</w:p>
    <w:p w:rsidR="00332CFD" w:rsidRDefault="00332CFD" w:rsidP="00332CFD">
      <w:pPr>
        <w:pStyle w:val="4"/>
      </w:pPr>
      <w:r w:rsidRPr="00EB76BB">
        <w:t>Зада</w:t>
      </w:r>
      <w:r>
        <w:t>чи на приближённое вычисление суммы ряда</w:t>
      </w:r>
    </w:p>
    <w:p w:rsidR="00332CFD" w:rsidRPr="00332CFD" w:rsidRDefault="00332CFD" w:rsidP="003D0C05">
      <w:pPr>
        <w:spacing w:line="240" w:lineRule="auto"/>
      </w:pPr>
      <w:r w:rsidRPr="00EB76BB">
        <w:t xml:space="preserve">Вычислить </w:t>
      </w:r>
      <w:r>
        <w:t xml:space="preserve">приближённую </w:t>
      </w:r>
      <w:r w:rsidRPr="00EB76BB">
        <w:t xml:space="preserve">сумму ряда </w:t>
      </w:r>
      <w:r>
        <w:t xml:space="preserve">с заданной точностью </w:t>
      </w:r>
      <w:r w:rsidRPr="00EB76BB">
        <w:t>согласно варианту</w:t>
      </w:r>
      <w:r w:rsidR="003D0C05">
        <w:t xml:space="preserve">. </w:t>
      </w:r>
      <w:r w:rsidR="003D0C05" w:rsidRPr="00530279">
        <w:t>В процессе суммирования выводить на экран также все текущие элементы ряда.</w:t>
      </w:r>
      <w:r w:rsidRPr="00EB76BB">
        <w:t>:</w:t>
      </w:r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i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exp⁡(x)</m:t>
                </m:r>
              </m:num>
              <m:den>
                <m:r>
                  <w:rPr>
                    <w:rFonts w:ascii="Cambria Math" w:hAnsi="Cambria Math"/>
                  </w:rPr>
                  <m:t>i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|sin⁡</m:t>
                </m:r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)|</m:t>
                </m:r>
              </m:num>
              <m:den>
                <m:r>
                  <w:rPr>
                    <w:rFonts w:ascii="Cambria Math" w:hAnsi="Cambria Math"/>
                  </w:rPr>
                  <m:t>i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(2x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i!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i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4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num>
              <m:den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!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|*i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1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9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4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i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exp⁡(i)</m:t>
                </m:r>
              </m:num>
              <m:den>
                <m:r>
                  <w:rPr>
                    <w:rFonts w:ascii="Cambria Math" w:hAnsi="Cambria Math"/>
                  </w:rPr>
                  <m:t>i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i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|cos⁡</m:t>
                </m:r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w:rPr>
                    <w:rFonts w:ascii="Cambria Math" w:hAnsi="Cambria Math"/>
                  </w:rPr>
                  <m:t>)|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i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x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i!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1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d>
                  <m:dPr>
                    <m:beg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⁡(2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|</m:t>
                </m:r>
              </m:num>
              <m:den>
                <m:r>
                  <w:rPr>
                    <w:rFonts w:ascii="Cambria Math" w:hAnsi="Cambria Math"/>
                  </w:rPr>
                  <m:t>(i+2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|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!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|</m:t>
                    </m:r>
                  </m:e>
                </m:func>
                <m:r>
                  <w:rPr>
                    <w:rFonts w:ascii="Cambria Math" w:hAnsi="Cambria Math"/>
                  </w:rPr>
                  <m:t>*i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2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(x-5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+1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3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2i+3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+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i+x)!</m:t>
                </m:r>
              </m:den>
            </m:f>
          </m:e>
        </m:nary>
      </m:oMath>
    </w:p>
    <w:p w:rsidR="00332CFD" w:rsidRPr="00530279" w:rsidRDefault="00780824" w:rsidP="000542B9">
      <w:pPr>
        <w:pStyle w:val="af5"/>
        <w:numPr>
          <w:ilvl w:val="0"/>
          <w:numId w:val="87"/>
        </w:numPr>
        <w:tabs>
          <w:tab w:val="left" w:pos="851"/>
          <w:tab w:val="left" w:pos="1134"/>
        </w:tabs>
        <w:suppressAutoHyphens/>
        <w:spacing w:line="240" w:lineRule="auto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(x-3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i+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2i+x)!</m:t>
                </m:r>
              </m:den>
            </m:f>
          </m:e>
        </m:nary>
      </m:oMath>
    </w:p>
    <w:p w:rsidR="00FB495E" w:rsidRPr="00EB76BB" w:rsidRDefault="00FB495E" w:rsidP="00D206F3">
      <w:pPr>
        <w:pStyle w:val="4"/>
        <w:rPr>
          <w:rFonts w:eastAsiaTheme="minorHAnsi"/>
        </w:rPr>
      </w:pPr>
      <w:r w:rsidRPr="00EB76BB">
        <w:t>Задание повышенной сложности</w:t>
      </w:r>
    </w:p>
    <w:p w:rsidR="00FB495E" w:rsidRPr="00EB76BB" w:rsidRDefault="00FB495E" w:rsidP="008A34A9">
      <w:pPr>
        <w:tabs>
          <w:tab w:val="left" w:pos="851"/>
          <w:tab w:val="left" w:pos="1134"/>
        </w:tabs>
        <w:suppressAutoHyphens/>
        <w:spacing w:line="240" w:lineRule="auto"/>
        <w:ind w:left="360" w:firstLine="0"/>
        <w:rPr>
          <w:szCs w:val="20"/>
        </w:rPr>
      </w:pPr>
      <w:r w:rsidRPr="00EB76BB">
        <w:rPr>
          <w:szCs w:val="20"/>
        </w:rPr>
        <w:t>Вычислить</w:t>
      </w:r>
      <w:r w:rsidR="00DC32D6">
        <w:rPr>
          <w:szCs w:val="20"/>
        </w:rPr>
        <w:t xml:space="preserve"> </w:t>
      </w:r>
      <w:r w:rsidR="00DC32D6">
        <w:t>частичную</w:t>
      </w:r>
      <w:r w:rsidRPr="00EB76BB">
        <w:rPr>
          <w:szCs w:val="20"/>
        </w:rPr>
        <w:t xml:space="preserve"> сумму ряда:</w:t>
      </w:r>
    </w:p>
    <w:p w:rsidR="00FB495E" w:rsidRPr="00D206F3" w:rsidRDefault="00780824" w:rsidP="008A34A9">
      <w:pPr>
        <w:tabs>
          <w:tab w:val="left" w:pos="851"/>
          <w:tab w:val="left" w:pos="1134"/>
        </w:tabs>
        <w:suppressAutoHyphens/>
        <w:spacing w:line="240" w:lineRule="auto"/>
        <w:ind w:left="360" w:firstLine="0"/>
        <w:rPr>
          <w:szCs w:val="20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Cs w:val="20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Cs w:val="20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0"/>
                        </w:rPr>
                        <m:t>i</m:t>
                      </m:r>
                    </m:sup>
                  </m:sSup>
                  <m:r>
                    <w:rPr>
                      <w:rFonts w:ascii="Cambria Math" w:hAnsi="Cambria Math"/>
                      <w:szCs w:val="20"/>
                    </w:rPr>
                    <m:t>+i!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0"/>
                        </w:rPr>
                        <m:t>i</m:t>
                      </m:r>
                    </m:sup>
                  </m:sSup>
                  <m:r>
                    <w:rPr>
                      <w:rFonts w:ascii="Cambria Math" w:hAnsi="Cambria Math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0"/>
                            </w:rPr>
                            <m:t>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0"/>
                        </w:rPr>
                        <m:t>i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x+i</m:t>
                      </m:r>
                    </m:e>
                  </m:d>
                  <m:r>
                    <w:rPr>
                      <w:rFonts w:ascii="Cambria Math" w:hAnsi="Cambria Math"/>
                      <w:szCs w:val="20"/>
                    </w:rPr>
                    <m:t>!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2i</m:t>
                      </m:r>
                    </m:e>
                  </m:d>
                  <m:r>
                    <w:rPr>
                      <w:rFonts w:ascii="Cambria Math" w:hAnsi="Cambria Math"/>
                      <w:szCs w:val="20"/>
                    </w:rPr>
                    <m:t>!</m:t>
                  </m:r>
                </m:den>
              </m:f>
            </m:e>
          </m:nary>
        </m:oMath>
      </m:oMathPara>
    </w:p>
    <w:p w:rsidR="00FB495E" w:rsidRPr="00EB76BB" w:rsidRDefault="00B22B6D" w:rsidP="00D206F3">
      <w:pPr>
        <w:pStyle w:val="3"/>
      </w:pPr>
      <w:bookmarkStart w:id="94" w:name="_Toc863187"/>
      <w:r w:rsidRPr="00EB76BB">
        <w:t>Контрольные вопросы</w:t>
      </w:r>
      <w:bookmarkEnd w:id="94"/>
    </w:p>
    <w:p w:rsidR="00FB495E" w:rsidRPr="00EB76BB" w:rsidRDefault="00FB495E" w:rsidP="000542B9">
      <w:pPr>
        <w:pStyle w:val="af5"/>
        <w:numPr>
          <w:ilvl w:val="0"/>
          <w:numId w:val="36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>Что такое цикл?</w:t>
      </w:r>
    </w:p>
    <w:p w:rsidR="00D66142" w:rsidRDefault="003D0C05" w:rsidP="000542B9">
      <w:pPr>
        <w:pStyle w:val="af5"/>
        <w:numPr>
          <w:ilvl w:val="0"/>
          <w:numId w:val="36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 xml:space="preserve">Какой вид имеет оператор цикла со счетчиком на языке </w:t>
      </w:r>
      <w:r w:rsidR="00CF5908">
        <w:t>Си</w:t>
      </w:r>
      <w:r w:rsidRPr="00EB76BB">
        <w:t>?</w:t>
      </w:r>
    </w:p>
    <w:p w:rsidR="003D0C05" w:rsidRPr="00EB76BB" w:rsidRDefault="003D0C05" w:rsidP="000542B9">
      <w:pPr>
        <w:pStyle w:val="af5"/>
        <w:numPr>
          <w:ilvl w:val="0"/>
          <w:numId w:val="36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>Может ли цикл с</w:t>
      </w:r>
      <w:r>
        <w:t xml:space="preserve">о счётчиком </w:t>
      </w:r>
      <w:r w:rsidRPr="00EB76BB">
        <w:t>быть замен</w:t>
      </w:r>
      <w:r w:rsidR="00BC720F">
        <w:t>ё</w:t>
      </w:r>
      <w:r w:rsidRPr="00EB76BB">
        <w:t>н циклом с</w:t>
      </w:r>
      <w:r>
        <w:t> </w:t>
      </w:r>
      <w:r w:rsidRPr="00EB76BB">
        <w:t>условием?</w:t>
      </w:r>
    </w:p>
    <w:p w:rsidR="00FB495E" w:rsidRPr="00EB76BB" w:rsidRDefault="00FB495E" w:rsidP="000542B9">
      <w:pPr>
        <w:pStyle w:val="af5"/>
        <w:numPr>
          <w:ilvl w:val="0"/>
          <w:numId w:val="36"/>
        </w:numPr>
        <w:tabs>
          <w:tab w:val="left" w:pos="1134"/>
        </w:tabs>
        <w:suppressAutoHyphens/>
        <w:spacing w:line="240" w:lineRule="auto"/>
        <w:ind w:left="0" w:firstLine="709"/>
      </w:pPr>
      <w:r w:rsidRPr="00EB76BB">
        <w:t xml:space="preserve">Как применяются циклы </w:t>
      </w:r>
      <w:r w:rsidR="00D206F3">
        <w:t xml:space="preserve">для </w:t>
      </w:r>
      <w:r w:rsidRPr="00EB76BB">
        <w:t>вычислени</w:t>
      </w:r>
      <w:r w:rsidR="00D206F3">
        <w:t>я</w:t>
      </w:r>
      <w:r w:rsidRPr="00EB76BB">
        <w:t xml:space="preserve"> суммы числовых рядов?</w:t>
      </w:r>
      <w:r w:rsidRPr="00EB76BB">
        <w:br w:type="page"/>
      </w:r>
    </w:p>
    <w:p w:rsidR="009B32C2" w:rsidRPr="00EB76BB" w:rsidRDefault="007D3B44" w:rsidP="0011518C">
      <w:pPr>
        <w:pStyle w:val="2"/>
      </w:pPr>
      <w:bookmarkStart w:id="95" w:name="_Toc863188"/>
      <w:r w:rsidRPr="00EB76BB">
        <w:t>Л</w:t>
      </w:r>
      <w:r w:rsidR="00177A2C" w:rsidRPr="00177A2C">
        <w:t xml:space="preserve">абораторная работа </w:t>
      </w:r>
      <w:r w:rsidR="007E592A" w:rsidRPr="00EB76BB">
        <w:t>№</w:t>
      </w:r>
      <w:r w:rsidR="00B22B6D" w:rsidRPr="00EB76BB">
        <w:t>12</w:t>
      </w:r>
      <w:r w:rsidR="00177A2C">
        <w:t>.</w:t>
      </w:r>
      <w:r w:rsidR="00886C26">
        <w:t xml:space="preserve"> </w:t>
      </w:r>
      <w:r w:rsidR="00342D93" w:rsidRPr="00EB76BB">
        <w:t>Использование рекурсии</w:t>
      </w:r>
      <w:bookmarkEnd w:id="95"/>
    </w:p>
    <w:p w:rsidR="00107901" w:rsidRPr="003F1A37" w:rsidRDefault="00107901" w:rsidP="000542B9">
      <w:pPr>
        <w:pStyle w:val="3"/>
        <w:numPr>
          <w:ilvl w:val="2"/>
          <w:numId w:val="73"/>
        </w:numPr>
      </w:pPr>
      <w:bookmarkStart w:id="96" w:name="_Toc863189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96"/>
    </w:p>
    <w:p w:rsidR="009B32C2" w:rsidRPr="00BC720F" w:rsidRDefault="009B32C2" w:rsidP="008A34A9">
      <w:pPr>
        <w:spacing w:line="240" w:lineRule="auto"/>
      </w:pPr>
      <w:r w:rsidRPr="00BC720F">
        <w:t xml:space="preserve">Цель </w:t>
      </w:r>
      <w:r w:rsidR="00920BC9" w:rsidRPr="00BC720F">
        <w:t xml:space="preserve">лабораторной </w:t>
      </w:r>
      <w:r w:rsidRPr="00BC720F">
        <w:t>работы – научиться применять рекурсивные функции для решения задач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BC720F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97" w:name="_Toc863190"/>
      <w:r>
        <w:t>Краткие т</w:t>
      </w:r>
      <w:r w:rsidRPr="00EB76BB">
        <w:t>еоретическ</w:t>
      </w:r>
      <w:r>
        <w:t>ие сведения</w:t>
      </w:r>
      <w:bookmarkEnd w:id="97"/>
    </w:p>
    <w:p w:rsidR="009B32C2" w:rsidRPr="00EB76BB" w:rsidRDefault="009B32C2" w:rsidP="008A34A9">
      <w:pPr>
        <w:spacing w:line="240" w:lineRule="auto"/>
        <w:rPr>
          <w:lang w:eastAsia="en-US"/>
        </w:rPr>
      </w:pPr>
      <w:r w:rsidRPr="00EB76BB">
        <w:t xml:space="preserve">Функция называется </w:t>
      </w:r>
      <w:r w:rsidRPr="003D0C05">
        <w:rPr>
          <w:b/>
          <w:i/>
        </w:rPr>
        <w:t>рекурсивной</w:t>
      </w:r>
      <w:r w:rsidRPr="00EB76BB">
        <w:t>, если во время ее обработки возникает ее повторный вызов, либо непосредственно, либо косвенно, путем цепочки вызовов других функций</w:t>
      </w:r>
      <w:r w:rsidR="004270FC" w:rsidRPr="00EB76BB">
        <w:t xml:space="preserve"> [3]</w:t>
      </w:r>
      <w:r w:rsidRPr="00EB76BB">
        <w:t>.</w:t>
      </w:r>
    </w:p>
    <w:p w:rsidR="009B32C2" w:rsidRPr="00EB76BB" w:rsidRDefault="00BC720F" w:rsidP="008A34A9">
      <w:pPr>
        <w:spacing w:line="240" w:lineRule="auto"/>
      </w:pPr>
      <w:r w:rsidRPr="00BC720F">
        <w:t>При</w:t>
      </w:r>
      <w:r>
        <w:rPr>
          <w:b/>
          <w:i/>
        </w:rPr>
        <w:t xml:space="preserve"> п</w:t>
      </w:r>
      <w:r w:rsidR="009B32C2" w:rsidRPr="003D0C05">
        <w:rPr>
          <w:b/>
          <w:i/>
        </w:rPr>
        <w:t>рямой</w:t>
      </w:r>
      <w:r w:rsidR="009B32C2" w:rsidRPr="00EB76BB">
        <w:t xml:space="preserve"> (</w:t>
      </w:r>
      <w:r w:rsidR="00BD675D" w:rsidRPr="00BD675D">
        <w:rPr>
          <w:b/>
          <w:i/>
        </w:rPr>
        <w:t>простой</w:t>
      </w:r>
      <w:r w:rsidR="00BD675D">
        <w:t xml:space="preserve">, </w:t>
      </w:r>
      <w:r w:rsidR="009B32C2" w:rsidRPr="003D0C05">
        <w:rPr>
          <w:b/>
          <w:i/>
        </w:rPr>
        <w:t>непосредственной</w:t>
      </w:r>
      <w:r w:rsidR="009B32C2" w:rsidRPr="00EB76BB">
        <w:t>) рекурс</w:t>
      </w:r>
      <w:r>
        <w:t xml:space="preserve">ии рекурсивный вызов делается непосредственно из тела самой </w:t>
      </w:r>
      <w:r w:rsidR="00BD675D">
        <w:t xml:space="preserve">рекурсивно вызываемой </w:t>
      </w:r>
      <w:r w:rsidR="009B32C2" w:rsidRPr="00EB76BB">
        <w:t>функции.</w:t>
      </w:r>
    </w:p>
    <w:p w:rsidR="009B32C2" w:rsidRPr="00EB76BB" w:rsidRDefault="009B32C2" w:rsidP="00BD675D">
      <w:pPr>
        <w:pStyle w:val="afe"/>
        <w:rPr>
          <w:rFonts w:cstheme="minorBidi"/>
          <w:sz w:val="22"/>
          <w:szCs w:val="22"/>
        </w:rPr>
      </w:pPr>
      <w:r w:rsidRPr="00EB76BB">
        <w:t>int a( )</w:t>
      </w:r>
    </w:p>
    <w:p w:rsidR="00BD675D" w:rsidRPr="00BD675D" w:rsidRDefault="009B32C2" w:rsidP="00BD675D">
      <w:pPr>
        <w:pStyle w:val="afe"/>
      </w:pPr>
      <w:r w:rsidRPr="00BD675D">
        <w:t>{</w:t>
      </w:r>
    </w:p>
    <w:p w:rsidR="00BD675D" w:rsidRPr="00BD675D" w:rsidRDefault="00BD675D" w:rsidP="00BD675D">
      <w:pPr>
        <w:pStyle w:val="afe"/>
        <w:ind w:firstLine="709"/>
      </w:pPr>
      <w:r>
        <w:t xml:space="preserve">… </w:t>
      </w:r>
      <w:r w:rsidR="009B32C2" w:rsidRPr="00EB76BB">
        <w:t>a</w:t>
      </w:r>
      <w:r w:rsidRPr="00BD675D">
        <w:t>()</w:t>
      </w:r>
      <w:r>
        <w:t xml:space="preserve"> … </w:t>
      </w:r>
      <w:r w:rsidRPr="00BD675D">
        <w:t>;</w:t>
      </w:r>
    </w:p>
    <w:p w:rsidR="009B32C2" w:rsidRPr="00BD675D" w:rsidRDefault="009B32C2" w:rsidP="00BD675D">
      <w:pPr>
        <w:pStyle w:val="afe"/>
      </w:pPr>
      <w:r w:rsidRPr="00BD675D">
        <w:t>}</w:t>
      </w:r>
    </w:p>
    <w:p w:rsidR="009B32C2" w:rsidRPr="00EB76BB" w:rsidRDefault="009B32C2" w:rsidP="008A34A9">
      <w:pPr>
        <w:spacing w:line="240" w:lineRule="auto"/>
        <w:rPr>
          <w:lang w:eastAsia="en-US"/>
        </w:rPr>
      </w:pPr>
      <w:r w:rsidRPr="003D0C05">
        <w:rPr>
          <w:b/>
          <w:i/>
        </w:rPr>
        <w:t>Косвенной</w:t>
      </w:r>
      <w:r w:rsidRPr="00EB76BB">
        <w:t xml:space="preserve"> </w:t>
      </w:r>
      <w:r w:rsidR="00BD675D">
        <w:t>(</w:t>
      </w:r>
      <w:r w:rsidR="00BD675D" w:rsidRPr="00BD675D">
        <w:rPr>
          <w:b/>
          <w:i/>
        </w:rPr>
        <w:t>сложной</w:t>
      </w:r>
      <w:r w:rsidR="00BD675D">
        <w:rPr>
          <w:b/>
          <w:i/>
        </w:rPr>
        <w:t>, опосредованной</w:t>
      </w:r>
      <w:r w:rsidR="00BD675D">
        <w:t xml:space="preserve">) </w:t>
      </w:r>
      <w:r w:rsidRPr="00EB76BB">
        <w:t xml:space="preserve">рекурсией </w:t>
      </w:r>
      <w:r w:rsidR="00BD675D">
        <w:t xml:space="preserve">называется </w:t>
      </w:r>
      <w:r w:rsidRPr="00EB76BB">
        <w:t>рекурсия, осуществляющая рекурсивный вызов функции посредством цепочки вызов</w:t>
      </w:r>
      <w:r w:rsidR="00BD675D">
        <w:t>ов</w:t>
      </w:r>
      <w:r w:rsidRPr="00EB76BB">
        <w:t xml:space="preserve"> других функций. Все функции, входящие в цепочку, т</w:t>
      </w:r>
      <w:r w:rsidR="00BD675D">
        <w:t xml:space="preserve">акже </w:t>
      </w:r>
      <w:r w:rsidRPr="00EB76BB">
        <w:t>считаются рекурсивными.</w:t>
      </w:r>
    </w:p>
    <w:p w:rsidR="009B32C2" w:rsidRPr="00EB76BB" w:rsidRDefault="009B32C2" w:rsidP="00BD675D">
      <w:pPr>
        <w:pStyle w:val="afe"/>
        <w:rPr>
          <w:rFonts w:cstheme="minorBidi"/>
          <w:sz w:val="22"/>
          <w:szCs w:val="22"/>
        </w:rPr>
      </w:pPr>
      <w:r w:rsidRPr="00EB76BB">
        <w:t>a( ){.....b( ).....}</w:t>
      </w:r>
    </w:p>
    <w:p w:rsidR="009B32C2" w:rsidRPr="00EB76BB" w:rsidRDefault="009B32C2" w:rsidP="00BD675D">
      <w:pPr>
        <w:pStyle w:val="afe"/>
      </w:pPr>
      <w:r w:rsidRPr="00EB76BB">
        <w:t>b( ){.....c( ).....}</w:t>
      </w:r>
    </w:p>
    <w:p w:rsidR="009B32C2" w:rsidRPr="00EB76BB" w:rsidRDefault="009B32C2" w:rsidP="00BD675D">
      <w:pPr>
        <w:pStyle w:val="afe"/>
      </w:pPr>
      <w:r w:rsidRPr="00EB76BB">
        <w:t xml:space="preserve">c( ){.....a( ).....} </w:t>
      </w:r>
    </w:p>
    <w:p w:rsidR="00720A80" w:rsidRDefault="00720A80" w:rsidP="008A34A9">
      <w:pPr>
        <w:spacing w:line="240" w:lineRule="auto"/>
      </w:pPr>
    </w:p>
    <w:p w:rsidR="009B32C2" w:rsidRPr="00EB76BB" w:rsidRDefault="009B32C2" w:rsidP="008A34A9">
      <w:pPr>
        <w:spacing w:line="240" w:lineRule="auto"/>
        <w:rPr>
          <w:lang w:eastAsia="en-US"/>
        </w:rPr>
      </w:pPr>
      <w:r w:rsidRPr="00EB76BB">
        <w:t xml:space="preserve">Все функции </w:t>
      </w:r>
      <w:r w:rsidRPr="00BD675D">
        <w:rPr>
          <w:i/>
        </w:rPr>
        <w:t>a,b,c</w:t>
      </w:r>
      <w:r w:rsidRPr="00EB76BB">
        <w:t xml:space="preserve"> являются рекурсивными, так как </w:t>
      </w:r>
      <w:r w:rsidR="00C7428F">
        <w:t>при </w:t>
      </w:r>
      <w:r w:rsidRPr="00EB76BB">
        <w:t>вызове одной из них, осуществляется вызов других и самой себя.</w:t>
      </w:r>
    </w:p>
    <w:p w:rsidR="002658A3" w:rsidRDefault="009B32C2" w:rsidP="008A34A9">
      <w:pPr>
        <w:spacing w:line="240" w:lineRule="auto"/>
      </w:pPr>
      <w:r w:rsidRPr="00EB76BB">
        <w:t>Процесс рекурсивных вызовов называется</w:t>
      </w:r>
      <w:r w:rsidR="002658A3">
        <w:t xml:space="preserve"> </w:t>
      </w:r>
      <w:r w:rsidRPr="002658A3">
        <w:rPr>
          <w:b/>
          <w:i/>
        </w:rPr>
        <w:t>рекурсивным спуском</w:t>
      </w:r>
      <w:r w:rsidRPr="00EB76BB">
        <w:t>, а процесс возврата из них – </w:t>
      </w:r>
      <w:r w:rsidRPr="002658A3">
        <w:rPr>
          <w:b/>
          <w:i/>
        </w:rPr>
        <w:t>рекурсивным возвратом</w:t>
      </w:r>
      <w:r w:rsidRPr="00EB76BB">
        <w:t>.</w:t>
      </w:r>
    </w:p>
    <w:p w:rsidR="002658A3" w:rsidRDefault="009B32C2" w:rsidP="008A34A9">
      <w:pPr>
        <w:spacing w:line="240" w:lineRule="auto"/>
      </w:pPr>
      <w:r w:rsidRPr="002658A3">
        <w:rPr>
          <w:b/>
          <w:i/>
        </w:rPr>
        <w:t>Глубиной рекурсии</w:t>
      </w:r>
      <w:r w:rsidRPr="00EB76BB">
        <w:t> называется максимальное число вложенных рекурсивных вызовов.</w:t>
      </w:r>
    </w:p>
    <w:p w:rsidR="009B32C2" w:rsidRPr="00EB76BB" w:rsidRDefault="002658A3" w:rsidP="008A34A9">
      <w:pPr>
        <w:spacing w:line="240" w:lineRule="auto"/>
      </w:pPr>
      <w:r>
        <w:t>Количество</w:t>
      </w:r>
      <w:r w:rsidR="009B32C2" w:rsidRPr="00EB76BB">
        <w:t xml:space="preserve"> вложенных рекурсивных вызовов в данный момент выполнения программы называется </w:t>
      </w:r>
      <w:r w:rsidR="009B32C2" w:rsidRPr="002658A3">
        <w:rPr>
          <w:b/>
          <w:i/>
        </w:rPr>
        <w:t>текущим уровнем рекурсии</w:t>
      </w:r>
      <w:r w:rsidR="004270FC" w:rsidRPr="00EB76BB">
        <w:rPr>
          <w:b/>
        </w:rPr>
        <w:t xml:space="preserve"> [3]</w:t>
      </w:r>
      <w:r w:rsidR="009B32C2" w:rsidRPr="00EB76BB">
        <w:t>.</w:t>
      </w:r>
    </w:p>
    <w:p w:rsidR="004D6E2F" w:rsidRDefault="004D6E2F" w:rsidP="004D6E2F">
      <w:pPr>
        <w:pStyle w:val="3"/>
      </w:pPr>
      <w:bookmarkStart w:id="98" w:name="_Toc863191"/>
      <w:r>
        <w:t>Общая часть лабораторной работы</w:t>
      </w:r>
      <w:bookmarkEnd w:id="98"/>
    </w:p>
    <w:p w:rsidR="009B32C2" w:rsidRPr="00EB76BB" w:rsidRDefault="009B32C2" w:rsidP="002658A3">
      <w:pPr>
        <w:pStyle w:val="4"/>
      </w:pPr>
      <w:r w:rsidRPr="00EB76BB">
        <w:t>Зада</w:t>
      </w:r>
      <w:r w:rsidR="002658A3">
        <w:t>ча</w:t>
      </w:r>
      <w:r w:rsidRPr="00EB76BB">
        <w:t xml:space="preserve"> 1. Вычисление факториала числа</w:t>
      </w:r>
    </w:p>
    <w:p w:rsidR="002658A3" w:rsidRDefault="002658A3" w:rsidP="008A34A9">
      <w:pPr>
        <w:spacing w:line="240" w:lineRule="auto"/>
      </w:pPr>
      <w:r w:rsidRPr="002658A3">
        <w:rPr>
          <w:i/>
        </w:rPr>
        <w:t>Задача</w:t>
      </w:r>
      <w:r>
        <w:t xml:space="preserve">. </w:t>
      </w:r>
      <w:r w:rsidRPr="00EB76BB">
        <w:t>Напи</w:t>
      </w:r>
      <w:r>
        <w:t>сать программу для рекурсивного вычисления факториала.</w:t>
      </w:r>
    </w:p>
    <w:p w:rsidR="009B32C2" w:rsidRPr="00EB76BB" w:rsidRDefault="002658A3" w:rsidP="008A34A9">
      <w:pPr>
        <w:spacing w:line="240" w:lineRule="auto"/>
      </w:pPr>
      <w:r w:rsidRPr="002658A3">
        <w:rPr>
          <w:i/>
        </w:rPr>
        <w:t>Решение</w:t>
      </w:r>
      <w:r>
        <w:t xml:space="preserve">. </w:t>
      </w:r>
      <w:r w:rsidR="009B32C2" w:rsidRPr="00EB76BB">
        <w:t xml:space="preserve">Напишем рекурсивную функцию для вычисления факториала. </w:t>
      </w:r>
      <w:r>
        <w:t>За</w:t>
      </w:r>
      <w:r w:rsidR="009B32C2" w:rsidRPr="00EB76BB">
        <w:t xml:space="preserve">метим, что А!=(А-1)!*А. </w:t>
      </w:r>
      <w:r w:rsidR="00C7428F">
        <w:t>При </w:t>
      </w:r>
      <w:r w:rsidR="009B32C2" w:rsidRPr="00EB76BB">
        <w:t>этом факториалы нуля и единицы равны одному.</w:t>
      </w:r>
    </w:p>
    <w:p w:rsidR="009B32C2" w:rsidRPr="00EB76BB" w:rsidRDefault="009B32C2" w:rsidP="008A34A9">
      <w:pPr>
        <w:spacing w:line="240" w:lineRule="auto"/>
      </w:pPr>
      <w:r w:rsidRPr="00EB76BB">
        <w:t>Таким образом, рекурсивная функция будет возвращать значение 1 для нуля и единицы, а для всех остальных чисел будет вызывать функцию вычисления факториала для уменьшенного на 1 числа и возвращать полученное значение на это число.</w:t>
      </w:r>
    </w:p>
    <w:p w:rsidR="009B32C2" w:rsidRPr="00EB76BB" w:rsidRDefault="009B32C2" w:rsidP="008A34A9">
      <w:pPr>
        <w:spacing w:line="240" w:lineRule="auto"/>
      </w:pPr>
      <w:r w:rsidRPr="00EB76BB">
        <w:t>Пример функции вычисления факториала:</w:t>
      </w:r>
    </w:p>
    <w:p w:rsidR="009B32C2" w:rsidRPr="00EB76BB" w:rsidRDefault="009B32C2" w:rsidP="002658A3">
      <w:pPr>
        <w:pStyle w:val="afe"/>
        <w:rPr>
          <w:rFonts w:cstheme="minorBidi"/>
          <w:sz w:val="22"/>
          <w:szCs w:val="22"/>
        </w:rPr>
      </w:pPr>
      <w:r w:rsidRPr="00EB76BB">
        <w:t>int factorial(int n)</w:t>
      </w:r>
    </w:p>
    <w:p w:rsidR="009B32C2" w:rsidRPr="007B020F" w:rsidRDefault="009B32C2" w:rsidP="002658A3">
      <w:pPr>
        <w:pStyle w:val="afe"/>
        <w:rPr>
          <w:lang w:val="en-US"/>
        </w:rPr>
      </w:pPr>
      <w:r w:rsidRPr="007B020F">
        <w:rPr>
          <w:lang w:val="en-US"/>
        </w:rPr>
        <w:t>{</w:t>
      </w:r>
    </w:p>
    <w:p w:rsidR="009B32C2" w:rsidRPr="00EF2145" w:rsidRDefault="009B32C2" w:rsidP="002658A3">
      <w:pPr>
        <w:pStyle w:val="afe"/>
        <w:rPr>
          <w:lang w:val="en-US"/>
        </w:rPr>
      </w:pPr>
      <w:r w:rsidRPr="007B020F">
        <w:rPr>
          <w:lang w:val="en-US"/>
        </w:rPr>
        <w:t xml:space="preserve">    </w:t>
      </w:r>
      <w:r w:rsidRPr="00EF2145">
        <w:rPr>
          <w:lang w:val="en-US"/>
        </w:rPr>
        <w:t>if (n == 0 || n == 1) return 1;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return n * factorial(n - 1);</w:t>
      </w:r>
    </w:p>
    <w:p w:rsidR="009B32C2" w:rsidRPr="007B020F" w:rsidRDefault="009B32C2" w:rsidP="002658A3">
      <w:pPr>
        <w:pStyle w:val="afe"/>
      </w:pPr>
      <w:r w:rsidRPr="007B020F">
        <w:t>}</w:t>
      </w:r>
    </w:p>
    <w:p w:rsidR="00720A80" w:rsidRPr="007B020F" w:rsidRDefault="00720A80" w:rsidP="008A34A9">
      <w:pPr>
        <w:spacing w:line="240" w:lineRule="auto"/>
      </w:pPr>
    </w:p>
    <w:p w:rsidR="009B32C2" w:rsidRPr="00EB76BB" w:rsidRDefault="009B32C2" w:rsidP="008A34A9">
      <w:pPr>
        <w:spacing w:line="240" w:lineRule="auto"/>
        <w:rPr>
          <w:lang w:eastAsia="en-US"/>
        </w:rPr>
      </w:pPr>
      <w:r w:rsidRPr="00EB76BB">
        <w:t xml:space="preserve">В функции </w:t>
      </w:r>
      <w:r w:rsidRPr="00EB76BB">
        <w:rPr>
          <w:lang w:val="en-US"/>
        </w:rPr>
        <w:t>main</w:t>
      </w:r>
      <w:r w:rsidRPr="00EB76BB">
        <w:t>( ) будет считываться значение числа, для</w:t>
      </w:r>
      <w:r w:rsidR="002658A3">
        <w:t> </w:t>
      </w:r>
      <w:r w:rsidRPr="00EB76BB">
        <w:t>которого требуется вычислить факториал, после чего вызывается ранее описанная функция и выводится результат.</w:t>
      </w:r>
    </w:p>
    <w:p w:rsidR="002658A3" w:rsidRDefault="002658A3" w:rsidP="002658A3">
      <w:pPr>
        <w:pStyle w:val="afe"/>
      </w:pPr>
    </w:p>
    <w:p w:rsidR="009B32C2" w:rsidRPr="00EF2145" w:rsidRDefault="009B32C2" w:rsidP="002658A3">
      <w:pPr>
        <w:pStyle w:val="afe"/>
        <w:rPr>
          <w:rFonts w:cstheme="minorBidi"/>
          <w:sz w:val="22"/>
          <w:szCs w:val="22"/>
          <w:lang w:val="en-US"/>
        </w:rPr>
      </w:pPr>
      <w:r w:rsidRPr="00EF2145">
        <w:rPr>
          <w:lang w:val="en-US"/>
        </w:rPr>
        <w:t>int main ()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>int n;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printf("n: ");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scanf_s("%d", &amp;n);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if (n &gt;= 0)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    printf("%d! = %d\n", n, factorial(n));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else</w:t>
      </w:r>
    </w:p>
    <w:p w:rsidR="009B32C2" w:rsidRPr="00EF2145" w:rsidRDefault="009B32C2" w:rsidP="002658A3">
      <w:pPr>
        <w:pStyle w:val="afe"/>
        <w:rPr>
          <w:lang w:val="en-US"/>
        </w:rPr>
      </w:pPr>
      <w:r w:rsidRPr="00EF2145">
        <w:rPr>
          <w:lang w:val="en-US"/>
        </w:rPr>
        <w:t xml:space="preserve">        printf("Error. n must be &gt;= 0\n");</w:t>
      </w:r>
    </w:p>
    <w:p w:rsidR="009B32C2" w:rsidRPr="00EB76BB" w:rsidRDefault="009B32C2" w:rsidP="002658A3">
      <w:pPr>
        <w:pStyle w:val="afe"/>
      </w:pPr>
      <w:r w:rsidRPr="00EF2145">
        <w:rPr>
          <w:lang w:val="en-US"/>
        </w:rPr>
        <w:t xml:space="preserve">    </w:t>
      </w:r>
      <w:r w:rsidRPr="00EB76BB">
        <w:t>_getch();</w:t>
      </w:r>
    </w:p>
    <w:p w:rsidR="009B32C2" w:rsidRPr="00EB76BB" w:rsidRDefault="009B32C2" w:rsidP="002658A3">
      <w:pPr>
        <w:pStyle w:val="afe"/>
      </w:pPr>
      <w:r w:rsidRPr="00EB76BB">
        <w:t xml:space="preserve">    return 0;</w:t>
      </w:r>
    </w:p>
    <w:p w:rsidR="009B32C2" w:rsidRPr="00EB76BB" w:rsidRDefault="009B32C2" w:rsidP="002658A3">
      <w:pPr>
        <w:pStyle w:val="afe"/>
      </w:pPr>
      <w:r w:rsidRPr="00EB76BB">
        <w:t>}</w:t>
      </w:r>
    </w:p>
    <w:p w:rsidR="00720A80" w:rsidRDefault="00720A80" w:rsidP="008A34A9">
      <w:pPr>
        <w:spacing w:line="240" w:lineRule="auto"/>
      </w:pPr>
    </w:p>
    <w:p w:rsidR="009B32C2" w:rsidRPr="00EB76BB" w:rsidRDefault="000568A0" w:rsidP="008A34A9">
      <w:pPr>
        <w:spacing w:line="240" w:lineRule="auto"/>
      </w:pPr>
      <w:r>
        <w:t>Так как</w:t>
      </w:r>
      <w:r w:rsidR="009B32C2" w:rsidRPr="00EB76BB">
        <w:t xml:space="preserve"> значение факториала не определено для отрицательных чисел, в программе производится проверка на корректность ввода числа </w:t>
      </w:r>
      <w:r w:rsidR="009B32C2" w:rsidRPr="00EB76BB">
        <w:rPr>
          <w:lang w:val="en-US"/>
        </w:rPr>
        <w:t>n</w:t>
      </w:r>
      <w:r w:rsidR="009B32C2" w:rsidRPr="00EB76BB">
        <w:t>.</w:t>
      </w:r>
    </w:p>
    <w:p w:rsidR="00D66142" w:rsidRPr="00EB76BB" w:rsidRDefault="00D66142" w:rsidP="008A34A9">
      <w:pPr>
        <w:spacing w:line="240" w:lineRule="auto"/>
      </w:pPr>
      <w:r w:rsidRPr="00EB76BB">
        <w:t>Полный листинг программы представлен на рис.1</w:t>
      </w:r>
    </w:p>
    <w:p w:rsidR="00D66142" w:rsidRPr="00EB76BB" w:rsidRDefault="00886C26" w:rsidP="00AF41A2">
      <w:pPr>
        <w:pStyle w:val="aff3"/>
        <w:rPr>
          <w:lang w:eastAsia="en-US"/>
        </w:rPr>
      </w:pPr>
      <w:r w:rsidRPr="00886C26">
        <w:drawing>
          <wp:inline distT="0" distB="0" distL="0" distR="0" wp14:anchorId="2D03E4AC" wp14:editId="0668EFA8">
            <wp:extent cx="4861761" cy="3674852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895044" cy="370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142" w:rsidRPr="00EB76BB" w:rsidRDefault="00D66142" w:rsidP="00622231">
      <w:pPr>
        <w:pStyle w:val="aff2"/>
      </w:pPr>
      <w:r w:rsidRPr="00EB76BB">
        <w:t>Рис.1. Листинг программы</w:t>
      </w:r>
    </w:p>
    <w:p w:rsidR="00D66142" w:rsidRPr="00EB76BB" w:rsidRDefault="00886C26" w:rsidP="008A34A9">
      <w:pPr>
        <w:spacing w:line="240" w:lineRule="auto"/>
      </w:pPr>
      <w:r>
        <w:t>Консольное окно с р</w:t>
      </w:r>
      <w:r w:rsidR="00D66142" w:rsidRPr="00EB76BB">
        <w:t>езультат</w:t>
      </w:r>
      <w:r>
        <w:t>ами</w:t>
      </w:r>
      <w:r w:rsidR="00D66142" w:rsidRPr="00EB76BB">
        <w:t xml:space="preserve"> выполнения программы представлен</w:t>
      </w:r>
      <w:r>
        <w:t>о</w:t>
      </w:r>
      <w:r w:rsidR="00D66142" w:rsidRPr="00EB76BB">
        <w:t xml:space="preserve"> на рис.2.</w:t>
      </w:r>
    </w:p>
    <w:p w:rsidR="00D66142" w:rsidRPr="00EB76BB" w:rsidRDefault="00886C26" w:rsidP="00AF41A2">
      <w:pPr>
        <w:pStyle w:val="aff3"/>
      </w:pPr>
      <w:r w:rsidRPr="00886C26">
        <w:drawing>
          <wp:inline distT="0" distB="0" distL="0" distR="0" wp14:anchorId="51A3125B" wp14:editId="4F32E416">
            <wp:extent cx="4469336" cy="2417838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533236" cy="2452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2C2" w:rsidRPr="00EB76BB" w:rsidRDefault="00D66142" w:rsidP="00622231">
      <w:pPr>
        <w:pStyle w:val="aff2"/>
      </w:pPr>
      <w:r w:rsidRPr="00EB76BB">
        <w:t xml:space="preserve">Рис.2. </w:t>
      </w:r>
      <w:r w:rsidR="00886C26">
        <w:t>Окно с р</w:t>
      </w:r>
      <w:r w:rsidRPr="00EB76BB">
        <w:t>езультат</w:t>
      </w:r>
      <w:r w:rsidR="00886C26">
        <w:t>ами</w:t>
      </w:r>
      <w:r w:rsidRPr="00EB76BB">
        <w:t xml:space="preserve"> выполнения программы</w:t>
      </w:r>
    </w:p>
    <w:p w:rsidR="007D4BA8" w:rsidRDefault="007D4BA8" w:rsidP="007D4BA8">
      <w:pPr>
        <w:pStyle w:val="4"/>
      </w:pPr>
      <w:r w:rsidRPr="007D4BA8">
        <w:t>Задача 2</w:t>
      </w:r>
      <w:r>
        <w:t>. Текстовая задача на составление рекурсии</w:t>
      </w:r>
    </w:p>
    <w:p w:rsidR="009B32C2" w:rsidRPr="00EB76BB" w:rsidRDefault="009B32C2" w:rsidP="008A34A9">
      <w:pPr>
        <w:spacing w:line="240" w:lineRule="auto"/>
      </w:pPr>
      <w:r w:rsidRPr="007D4BA8">
        <w:rPr>
          <w:i/>
        </w:rPr>
        <w:t>Зада</w:t>
      </w:r>
      <w:r w:rsidR="00AF41A2" w:rsidRPr="007D4BA8">
        <w:rPr>
          <w:i/>
        </w:rPr>
        <w:t>ча</w:t>
      </w:r>
      <w:r w:rsidRPr="00EB76BB">
        <w:rPr>
          <w:b/>
        </w:rPr>
        <w:t xml:space="preserve">. </w:t>
      </w:r>
      <w:r w:rsidRPr="00EB76BB">
        <w:t xml:space="preserve">На первый день рождения мальчику подарили 1 доллар. Каждый следующий год сумма подарка будет удваиваться. </w:t>
      </w:r>
      <w:r w:rsidR="007D4BA8">
        <w:t>Т</w:t>
      </w:r>
      <w:r w:rsidRPr="00EB76BB">
        <w:t xml:space="preserve">акже будет добавляться еще несколько долларов (столько, сколько лет исполнилось). Определить, к какому дню рождения сумма подарка превысит </w:t>
      </w:r>
      <w:r w:rsidR="007D4BA8">
        <w:t xml:space="preserve">заданную </w:t>
      </w:r>
      <w:r w:rsidRPr="00EB76BB">
        <w:t xml:space="preserve">сумму. </w:t>
      </w:r>
    </w:p>
    <w:p w:rsidR="009B32C2" w:rsidRPr="00EB76BB" w:rsidRDefault="007D4BA8" w:rsidP="008A34A9">
      <w:pPr>
        <w:spacing w:line="240" w:lineRule="auto"/>
      </w:pPr>
      <w:r w:rsidRPr="007D4BA8">
        <w:rPr>
          <w:i/>
        </w:rPr>
        <w:t>Решение</w:t>
      </w:r>
      <w:r>
        <w:t xml:space="preserve">. </w:t>
      </w:r>
      <w:r w:rsidR="009B32C2" w:rsidRPr="00EB76BB">
        <w:t>Для решения задачи создадим рекурсивную функцию. Будем ей передавать сумму подарка и номер дня рождения текущего года, а также интересующую сумму (которую нужно превысить). Возвратить функция должна искомый номер дня рождения (когда сумма подарка превысит заданный порог).</w:t>
      </w:r>
    </w:p>
    <w:p w:rsidR="009B32C2" w:rsidRPr="00EB76BB" w:rsidRDefault="009B32C2" w:rsidP="008A34A9">
      <w:pPr>
        <w:spacing w:line="240" w:lineRule="auto"/>
      </w:pPr>
      <w:r w:rsidRPr="00EB76BB">
        <w:t xml:space="preserve">После получения управления функция проверяет, превышен ли порог. Если да, то возвращает текущий возраст. В противном случае функция возвратит то значение, которое будет рассчитано ею самой </w:t>
      </w:r>
      <w:r w:rsidR="00C7428F">
        <w:t>при </w:t>
      </w:r>
      <w:r w:rsidRPr="00EB76BB">
        <w:t>дополнительном вызове. Перед рекурсивным вызовом рассчитывается новая сумма подарка и новый возраст мальчика.</w:t>
      </w:r>
      <w:r w:rsidR="00AD6637">
        <w:t xml:space="preserve"> Функция может быть реализована следующим кодом:</w:t>
      </w:r>
    </w:p>
    <w:p w:rsidR="009B32C2" w:rsidRPr="007B020F" w:rsidRDefault="009B32C2" w:rsidP="007D4BA8">
      <w:pPr>
        <w:pStyle w:val="afe"/>
        <w:rPr>
          <w:highlight w:val="white"/>
        </w:rPr>
      </w:pPr>
      <w:r w:rsidRPr="00EF2145">
        <w:rPr>
          <w:highlight w:val="white"/>
          <w:lang w:val="en-US"/>
        </w:rPr>
        <w:t>int</w:t>
      </w:r>
      <w:r w:rsidRPr="007B020F">
        <w:rPr>
          <w:highlight w:val="white"/>
        </w:rPr>
        <w:t xml:space="preserve"> </w:t>
      </w:r>
      <w:r w:rsidRPr="00EF2145">
        <w:rPr>
          <w:highlight w:val="white"/>
          <w:lang w:val="en-US"/>
        </w:rPr>
        <w:t>money</w:t>
      </w:r>
      <w:r w:rsidRPr="007B020F">
        <w:rPr>
          <w:highlight w:val="white"/>
        </w:rPr>
        <w:t>_</w:t>
      </w:r>
      <w:r w:rsidRPr="00EF2145">
        <w:rPr>
          <w:highlight w:val="white"/>
          <w:lang w:val="en-US"/>
        </w:rPr>
        <w:t>count</w:t>
      </w:r>
      <w:r w:rsidRPr="007B020F">
        <w:rPr>
          <w:highlight w:val="white"/>
        </w:rPr>
        <w:t>(</w:t>
      </w:r>
      <w:r w:rsidRPr="00EF2145">
        <w:rPr>
          <w:highlight w:val="white"/>
          <w:lang w:val="en-US"/>
        </w:rPr>
        <w:t>int</w:t>
      </w:r>
      <w:r w:rsidRPr="007B020F">
        <w:rPr>
          <w:highlight w:val="white"/>
        </w:rPr>
        <w:t xml:space="preserve"> </w:t>
      </w:r>
      <w:r w:rsidRPr="00EF2145">
        <w:rPr>
          <w:highlight w:val="white"/>
          <w:lang w:val="en-US"/>
        </w:rPr>
        <w:t>p</w:t>
      </w:r>
      <w:r w:rsidRPr="007B020F">
        <w:rPr>
          <w:highlight w:val="white"/>
        </w:rPr>
        <w:t xml:space="preserve">, </w:t>
      </w:r>
      <w:r w:rsidRPr="00EF2145">
        <w:rPr>
          <w:highlight w:val="white"/>
          <w:lang w:val="en-US"/>
        </w:rPr>
        <w:t>int</w:t>
      </w:r>
      <w:r w:rsidRPr="007B020F">
        <w:rPr>
          <w:highlight w:val="white"/>
        </w:rPr>
        <w:t xml:space="preserve"> </w:t>
      </w:r>
      <w:r w:rsidRPr="00EF2145">
        <w:rPr>
          <w:highlight w:val="white"/>
          <w:lang w:val="en-US"/>
        </w:rPr>
        <w:t>s</w:t>
      </w:r>
      <w:r w:rsidRPr="007B020F">
        <w:rPr>
          <w:highlight w:val="white"/>
        </w:rPr>
        <w:t xml:space="preserve">, </w:t>
      </w:r>
      <w:r w:rsidRPr="00EF2145">
        <w:rPr>
          <w:highlight w:val="white"/>
          <w:lang w:val="en-US"/>
        </w:rPr>
        <w:t>int</w:t>
      </w:r>
      <w:r w:rsidRPr="007B020F">
        <w:rPr>
          <w:highlight w:val="white"/>
        </w:rPr>
        <w:t xml:space="preserve"> </w:t>
      </w:r>
      <w:r w:rsidRPr="00EF2145">
        <w:rPr>
          <w:highlight w:val="white"/>
          <w:lang w:val="en-US"/>
        </w:rPr>
        <w:t>a</w:t>
      </w:r>
      <w:r w:rsidRPr="007B020F">
        <w:rPr>
          <w:highlight w:val="white"/>
        </w:rPr>
        <w:t>)</w:t>
      </w:r>
    </w:p>
    <w:p w:rsidR="009B32C2" w:rsidRPr="00EF2145" w:rsidRDefault="009B32C2" w:rsidP="007D4BA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>{</w:t>
      </w:r>
    </w:p>
    <w:p w:rsidR="009B32C2" w:rsidRPr="00EF2145" w:rsidRDefault="009B32C2" w:rsidP="007D4BA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if (p &gt; s) return a;</w:t>
      </w:r>
    </w:p>
    <w:p w:rsidR="009B32C2" w:rsidRPr="00EF2145" w:rsidRDefault="009B32C2" w:rsidP="007D4BA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a++;</w:t>
      </w:r>
    </w:p>
    <w:p w:rsidR="009B32C2" w:rsidRPr="00EF2145" w:rsidRDefault="009B32C2" w:rsidP="007D4BA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p = p * 2 + a;</w:t>
      </w:r>
    </w:p>
    <w:p w:rsidR="009B32C2" w:rsidRPr="00EF2145" w:rsidRDefault="009B32C2" w:rsidP="007D4BA8">
      <w:pPr>
        <w:pStyle w:val="afe"/>
        <w:rPr>
          <w:highlight w:val="white"/>
          <w:lang w:val="en-US"/>
        </w:rPr>
      </w:pPr>
      <w:r w:rsidRPr="00EF2145">
        <w:rPr>
          <w:highlight w:val="white"/>
          <w:lang w:val="en-US"/>
        </w:rPr>
        <w:tab/>
        <w:t>return money_count(p, s, a);</w:t>
      </w:r>
    </w:p>
    <w:p w:rsidR="009B32C2" w:rsidRPr="00EB76BB" w:rsidRDefault="009B32C2" w:rsidP="007D4BA8">
      <w:pPr>
        <w:pStyle w:val="afe"/>
        <w:rPr>
          <w:highlight w:val="white"/>
        </w:rPr>
      </w:pPr>
      <w:r w:rsidRPr="00EB76BB">
        <w:rPr>
          <w:highlight w:val="white"/>
        </w:rPr>
        <w:t>}</w:t>
      </w:r>
    </w:p>
    <w:p w:rsidR="009B32C2" w:rsidRPr="00EB76BB" w:rsidRDefault="009B32C2" w:rsidP="008A34A9">
      <w:pPr>
        <w:spacing w:line="240" w:lineRule="auto"/>
      </w:pPr>
      <w:r w:rsidRPr="00EB76BB">
        <w:t xml:space="preserve">В главной функции программы с клавиатуры </w:t>
      </w:r>
      <w:r w:rsidR="007D4BA8">
        <w:t>про</w:t>
      </w:r>
      <w:r w:rsidRPr="00EB76BB">
        <w:t>чита</w:t>
      </w:r>
      <w:r w:rsidR="007D4BA8">
        <w:t>ем</w:t>
      </w:r>
      <w:r w:rsidRPr="00EB76BB">
        <w:t xml:space="preserve"> сумму, которую </w:t>
      </w:r>
      <w:r w:rsidR="007D4BA8">
        <w:t xml:space="preserve">необходимо </w:t>
      </w:r>
      <w:r w:rsidRPr="00EB76BB">
        <w:t>превысить, а затем выз</w:t>
      </w:r>
      <w:r w:rsidR="007D4BA8">
        <w:t xml:space="preserve">овем </w:t>
      </w:r>
      <w:r w:rsidRPr="00EB76BB">
        <w:t>описанную функцию с аргументами, соответствующими первому дню рождения. Возвращённ</w:t>
      </w:r>
      <w:r w:rsidR="00AD6637">
        <w:t xml:space="preserve">ое функцией значение </w:t>
      </w:r>
      <w:r w:rsidRPr="00EB76BB">
        <w:t>можно вывести для пользователя на экран:</w:t>
      </w:r>
    </w:p>
    <w:p w:rsidR="009B32C2" w:rsidRPr="007D4BA8" w:rsidRDefault="009B32C2" w:rsidP="007D4BA8">
      <w:pPr>
        <w:pStyle w:val="afe"/>
        <w:rPr>
          <w:highlight w:val="white"/>
        </w:rPr>
      </w:pPr>
      <w:r w:rsidRPr="00EB76BB">
        <w:rPr>
          <w:highlight w:val="white"/>
        </w:rPr>
        <w:t>printf</w:t>
      </w:r>
      <w:r w:rsidRPr="007D4BA8">
        <w:rPr>
          <w:highlight w:val="white"/>
        </w:rPr>
        <w:t>_</w:t>
      </w:r>
      <w:r w:rsidRPr="00EB76BB">
        <w:rPr>
          <w:highlight w:val="white"/>
        </w:rPr>
        <w:t>s</w:t>
      </w:r>
      <w:r w:rsidRPr="007D4BA8">
        <w:rPr>
          <w:highlight w:val="white"/>
        </w:rPr>
        <w:t>("Введите интересующую сумму подарка: ");</w:t>
      </w:r>
    </w:p>
    <w:p w:rsidR="009B32C2" w:rsidRPr="00EB76BB" w:rsidRDefault="009B32C2" w:rsidP="007D4BA8">
      <w:pPr>
        <w:pStyle w:val="afe"/>
        <w:rPr>
          <w:highlight w:val="white"/>
        </w:rPr>
      </w:pPr>
      <w:r w:rsidRPr="00EB76BB">
        <w:rPr>
          <w:highlight w:val="white"/>
        </w:rPr>
        <w:t>scanf_s("%d", &amp;s);</w:t>
      </w:r>
    </w:p>
    <w:p w:rsidR="007D4BA8" w:rsidRDefault="009B32C2" w:rsidP="007D4BA8">
      <w:pPr>
        <w:pStyle w:val="afe"/>
        <w:rPr>
          <w:highlight w:val="white"/>
        </w:rPr>
      </w:pPr>
      <w:r w:rsidRPr="00EB76BB">
        <w:rPr>
          <w:highlight w:val="white"/>
        </w:rPr>
        <w:t>printf("Подарок превысит сумму в %d долларов на %d-й день</w:t>
      </w:r>
    </w:p>
    <w:p w:rsidR="009B32C2" w:rsidRPr="00EF2145" w:rsidRDefault="009B32C2" w:rsidP="007D4BA8">
      <w:pPr>
        <w:pStyle w:val="afe"/>
        <w:ind w:firstLine="709"/>
        <w:rPr>
          <w:highlight w:val="white"/>
          <w:lang w:val="en-US"/>
        </w:rPr>
      </w:pPr>
      <w:r w:rsidRPr="00EB76BB">
        <w:rPr>
          <w:highlight w:val="white"/>
        </w:rPr>
        <w:t>рождения</w:t>
      </w:r>
      <w:r w:rsidRPr="00EF2145">
        <w:rPr>
          <w:highlight w:val="white"/>
          <w:lang w:val="en-US"/>
        </w:rPr>
        <w:t xml:space="preserve"> \n", s,</w:t>
      </w:r>
      <w:r w:rsidR="007D4BA8" w:rsidRPr="00EF2145">
        <w:rPr>
          <w:highlight w:val="white"/>
          <w:lang w:val="en-US"/>
        </w:rPr>
        <w:t xml:space="preserve"> </w:t>
      </w:r>
      <w:r w:rsidRPr="00EF2145">
        <w:rPr>
          <w:highlight w:val="white"/>
          <w:lang w:val="en-US"/>
        </w:rPr>
        <w:t>money_count(1, s, 1));</w:t>
      </w:r>
    </w:p>
    <w:p w:rsidR="007D4BA8" w:rsidRPr="00EF2145" w:rsidRDefault="007D4BA8" w:rsidP="007D4BA8">
      <w:pPr>
        <w:pStyle w:val="afe"/>
        <w:ind w:firstLine="709"/>
        <w:rPr>
          <w:highlight w:val="white"/>
          <w:lang w:val="en-US"/>
        </w:rPr>
      </w:pPr>
    </w:p>
    <w:p w:rsidR="009B32C2" w:rsidRPr="00EB76BB" w:rsidRDefault="009B32C2" w:rsidP="008A34A9">
      <w:pPr>
        <w:spacing w:line="240" w:lineRule="auto"/>
      </w:pPr>
      <w:r w:rsidRPr="00EB76BB">
        <w:t>На этом решение задачи закончено.</w:t>
      </w:r>
    </w:p>
    <w:p w:rsidR="009027CA" w:rsidRDefault="00D66142" w:rsidP="008A34A9">
      <w:pPr>
        <w:spacing w:line="240" w:lineRule="auto"/>
      </w:pPr>
      <w:r w:rsidRPr="00EB76BB">
        <w:t>Полный листинг программы представлен на рис.3.</w:t>
      </w:r>
    </w:p>
    <w:p w:rsidR="00AD6637" w:rsidRDefault="00AD6637" w:rsidP="00AD6637">
      <w:pPr>
        <w:pStyle w:val="3"/>
      </w:pPr>
      <w:bookmarkStart w:id="99" w:name="_Toc863192"/>
      <w:r w:rsidRPr="00EB76BB">
        <w:t>Индивидуальн</w:t>
      </w:r>
      <w:r>
        <w:t>ая часть лабораторной работы</w:t>
      </w:r>
      <w:bookmarkEnd w:id="99"/>
    </w:p>
    <w:p w:rsidR="00AD6637" w:rsidRPr="00592E8F" w:rsidRDefault="00AD6637" w:rsidP="00AD6637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две программы на языке Си</w:t>
      </w:r>
      <w:r>
        <w:rPr>
          <w:rFonts w:eastAsiaTheme="minorEastAsia"/>
        </w:rPr>
        <w:t xml:space="preserve">. Первая программа </w:t>
      </w:r>
      <w:r w:rsidRPr="00592E8F">
        <w:rPr>
          <w:rFonts w:eastAsiaTheme="minorEastAsia"/>
        </w:rPr>
        <w:t xml:space="preserve">должна решать </w:t>
      </w:r>
      <w:r>
        <w:rPr>
          <w:rFonts w:eastAsiaTheme="minorEastAsia"/>
        </w:rPr>
        <w:t xml:space="preserve">с помощью рекурсии </w:t>
      </w:r>
      <w:r w:rsidRPr="00592E8F">
        <w:rPr>
          <w:rFonts w:eastAsiaTheme="minorEastAsia"/>
        </w:rPr>
        <w:t>задачу согласно варианту из</w:t>
      </w:r>
      <w:r>
        <w:rPr>
          <w:rFonts w:eastAsiaTheme="minorEastAsia"/>
        </w:rPr>
        <w:t> </w:t>
      </w:r>
      <w:r w:rsidRPr="00592E8F">
        <w:rPr>
          <w:rFonts w:eastAsiaTheme="minorEastAsia"/>
        </w:rPr>
        <w:t xml:space="preserve">списка задач для самостоятельного </w:t>
      </w:r>
      <w:r>
        <w:rPr>
          <w:rFonts w:eastAsiaTheme="minorEastAsia"/>
        </w:rPr>
        <w:t>решения.</w:t>
      </w:r>
      <w:r w:rsidRPr="00592E8F">
        <w:rPr>
          <w:rFonts w:eastAsiaTheme="minorEastAsia"/>
        </w:rPr>
        <w:t xml:space="preserve"> </w:t>
      </w:r>
      <w:r w:rsidRPr="00F60009">
        <w:rPr>
          <w:rFonts w:eastAsiaTheme="minorEastAsia"/>
          <w:b/>
          <w:i/>
        </w:rPr>
        <w:t>В ней необходимо п</w:t>
      </w:r>
      <w:r w:rsidRPr="00F60009">
        <w:rPr>
          <w:b/>
          <w:i/>
        </w:rPr>
        <w:t>редусмотреть вывод на экран информации о текущем уровне рекурсии и текущих значениях переменных при каждом рекурсивном вызове</w:t>
      </w:r>
      <w:r>
        <w:t>.</w:t>
      </w:r>
      <w:r>
        <w:rPr>
          <w:rFonts w:eastAsiaTheme="minorEastAsia"/>
        </w:rPr>
        <w:t xml:space="preserve"> Вторая программа должна решать эту же задачу без использования рекурсии</w:t>
      </w:r>
      <w:r w:rsidRPr="00592E8F">
        <w:rPr>
          <w:rFonts w:eastAsiaTheme="minorEastAsia"/>
        </w:rPr>
        <w:t>. Каждая программа должна запросить у пользователя все необходимые исходные данные и вывести результат</w:t>
      </w:r>
      <w:r>
        <w:rPr>
          <w:rFonts w:eastAsiaTheme="minorEastAsia"/>
        </w:rPr>
        <w:t xml:space="preserve"> решения задачи</w:t>
      </w:r>
      <w:r w:rsidRPr="00592E8F">
        <w:rPr>
          <w:rFonts w:eastAsiaTheme="minorEastAsia"/>
        </w:rPr>
        <w:t xml:space="preserve"> на экран.</w:t>
      </w:r>
    </w:p>
    <w:p w:rsidR="00AD6637" w:rsidRPr="00592E8F" w:rsidRDefault="00AD6637" w:rsidP="00AD6637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Программы должны быть снабжены комментариями и отформатированы.</w:t>
      </w:r>
    </w:p>
    <w:p w:rsidR="00D66142" w:rsidRPr="00EB76BB" w:rsidRDefault="00AD6637" w:rsidP="007D4BA8">
      <w:pPr>
        <w:pStyle w:val="aff3"/>
      </w:pPr>
      <w:r w:rsidRPr="00AD6637">
        <w:drawing>
          <wp:inline distT="0" distB="0" distL="0" distR="0" wp14:anchorId="5851D1BA" wp14:editId="5026679F">
            <wp:extent cx="5978525" cy="3052134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039211" cy="308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142" w:rsidRPr="00EB76BB" w:rsidRDefault="00D66142" w:rsidP="00622231">
      <w:pPr>
        <w:pStyle w:val="aff2"/>
      </w:pPr>
      <w:r w:rsidRPr="00EB76BB">
        <w:t>Рис.3. Листинг программы</w:t>
      </w:r>
    </w:p>
    <w:p w:rsidR="00953A13" w:rsidRPr="00C46068" w:rsidRDefault="00953A13" w:rsidP="00953A13">
      <w:pPr>
        <w:pStyle w:val="3"/>
      </w:pPr>
      <w:bookmarkStart w:id="100" w:name="_Toc863193"/>
      <w:r>
        <w:t>Задачи для самостоятельного решения</w:t>
      </w:r>
      <w:bookmarkEnd w:id="100"/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 xml:space="preserve">Садовник в первый день посадил 2 розы, во второй день </w:t>
      </w:r>
      <w:r w:rsidR="000C2222">
        <w:t>–</w:t>
      </w:r>
      <w:r w:rsidRPr="00EB76BB">
        <w:t xml:space="preserve"> 4 розы. В каждый следующий день количество посаженных роз должно быть равно сумме посаженных роз за два предыдущих дня минус 2 розы. Сколько роз должен посадить садовник на 13 день?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  <w:rPr>
          <w:rFonts w:cstheme="minorBidi"/>
        </w:rPr>
      </w:pPr>
      <w:r w:rsidRPr="00EB76BB">
        <w:t xml:space="preserve">На каждом следующем дне рождения Винни-Пух съедает столько же пищи что и на двух предыдущих. На двух первых днях рождения у Пятачка и Кролика он съел по 100 г пищи. </w:t>
      </w:r>
      <w:r w:rsidR="00F60009">
        <w:t>О</w:t>
      </w:r>
      <w:r w:rsidRPr="00EB76BB">
        <w:t>предел</w:t>
      </w:r>
      <w:r w:rsidR="00F60009">
        <w:t>ить</w:t>
      </w:r>
      <w:r w:rsidRPr="00EB76BB">
        <w:t>, сколько килограммов пищи Винни-Пух съест на пятнадцатом дне рождения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Начав тренировки, спортсмен в первый день пробежал 10 км. Каждый день он увеличивал дневную норму на 10% от нормы предыдущего дня. Какой суммарный путь он пробежит за 7 дней</w:t>
      </w:r>
      <w:r w:rsidR="003C5D8B">
        <w:t>?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Мачеха приказала Золушке перебрать мешок зерна (40 кг). Начале в 6 часов вечера, Золушка каждый час перебирала на 15% больше, чем в предыдущий час. Успеет ли она на бал (и сколько часов там пробудет, если успеет), если бал заканчивается в 2 часа ночи, а с 6 до 7 часов Золушка перебрала 6 кг зерна?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 xml:space="preserve">Ежедневно Незнайка учит половину от суммы выученных за два предыдущих дня иностранных слов и еще два слова. Знайка считает, что силы Незнаики иссякнут, когда нужно будет выучить 50 слов в день. </w:t>
      </w:r>
      <w:r w:rsidR="00F60009">
        <w:t>О</w:t>
      </w:r>
      <w:r w:rsidRPr="00EB76BB">
        <w:t>предел</w:t>
      </w:r>
      <w:r w:rsidR="00F60009">
        <w:t>ить</w:t>
      </w:r>
      <w:r w:rsidRPr="00EB76BB">
        <w:t>, через сколько дней иссякнут силы у Незнайки, если в первые два дня он выучил по</w:t>
      </w:r>
      <w:r w:rsidR="00F60009">
        <w:t> </w:t>
      </w:r>
      <w:r w:rsidRPr="00EB76BB">
        <w:t>одному слову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 xml:space="preserve">Татьяна Ларина, читая очередной французский роман, подсчитала сумму номеров прочитанных страниц </w:t>
      </w:r>
      <w:r w:rsidR="00F60009">
        <w:t xml:space="preserve">и получила значение </w:t>
      </w:r>
      <w:r w:rsidRPr="00EB76BB">
        <w:t xml:space="preserve">2006. </w:t>
      </w:r>
      <w:r w:rsidR="00F60009">
        <w:t>О</w:t>
      </w:r>
      <w:r w:rsidRPr="00EB76BB">
        <w:t>предел</w:t>
      </w:r>
      <w:r w:rsidR="00F60009">
        <w:t xml:space="preserve">ить </w:t>
      </w:r>
      <w:r w:rsidRPr="00EB76BB">
        <w:t>номер прочитанной страницы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Царевна-лягушка съедает ежедневно на 20% комаров больше, чем в предыдущий день, и еще два комара.</w:t>
      </w:r>
      <w:r w:rsidR="00F60009">
        <w:t xml:space="preserve"> О</w:t>
      </w:r>
      <w:r w:rsidRPr="00EB76BB">
        <w:t>предел</w:t>
      </w:r>
      <w:r w:rsidR="00F60009">
        <w:t>ить</w:t>
      </w:r>
      <w:r w:rsidRPr="00EB76BB">
        <w:t>, через сколько дней количество съеденных комаров превысит 100</w:t>
      </w:r>
      <w:r w:rsidR="00F60009">
        <w:t xml:space="preserve">, </w:t>
      </w:r>
      <w:r w:rsidRPr="00EB76BB">
        <w:t>если в первый день было съедено 12 комаров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Одноклеточная амеба каждые три часа делится на две клетки. Определить, сколько клеток будет через 3,</w:t>
      </w:r>
      <w:r w:rsidR="00F60009">
        <w:t xml:space="preserve"> </w:t>
      </w:r>
      <w:r w:rsidRPr="00EB76BB">
        <w:t>6,</w:t>
      </w:r>
      <w:r w:rsidR="00F60009">
        <w:t xml:space="preserve"> </w:t>
      </w:r>
      <w:r w:rsidRPr="00EB76BB">
        <w:t>9,</w:t>
      </w:r>
      <w:r w:rsidR="00F60009">
        <w:t xml:space="preserve"> … </w:t>
      </w:r>
      <w:r w:rsidRPr="00EB76BB">
        <w:t>24 часа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С 25 лет штангист каждые полгода увеличивает вес штанги на</w:t>
      </w:r>
      <w:r w:rsidR="00F60009">
        <w:t> </w:t>
      </w:r>
      <w:r w:rsidRPr="00EB76BB">
        <w:t xml:space="preserve">10% от предыдущего веса, начав со 120 кг. </w:t>
      </w:r>
      <w:r w:rsidR="00F60009">
        <w:t>О</w:t>
      </w:r>
      <w:r w:rsidRPr="00EB76BB">
        <w:t>предел</w:t>
      </w:r>
      <w:r w:rsidR="00F60009">
        <w:t xml:space="preserve">ить, </w:t>
      </w:r>
      <w:r w:rsidRPr="00EB76BB">
        <w:t>во</w:t>
      </w:r>
      <w:r w:rsidR="00F60009">
        <w:t> </w:t>
      </w:r>
      <w:r w:rsidRPr="00EB76BB">
        <w:t>сколько лет он может стать чемпионом мира, подняв свыше 210 кг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Каждый раз, когда Буратино солжет, его нос вырастает на</w:t>
      </w:r>
      <w:r w:rsidR="00F60009">
        <w:t> </w:t>
      </w:r>
      <w:r w:rsidRPr="00EB76BB">
        <w:t>1/20 от предыдущей длины. Мудрый сверчок предупредил, что с</w:t>
      </w:r>
      <w:r w:rsidR="00F60009">
        <w:t> </w:t>
      </w:r>
      <w:r w:rsidRPr="00EB76BB">
        <w:t xml:space="preserve">носом длиной более 45 см его ждут большие неприятности. </w:t>
      </w:r>
      <w:r w:rsidR="00F60009">
        <w:t>О</w:t>
      </w:r>
      <w:r w:rsidRPr="00EB76BB">
        <w:t>предел</w:t>
      </w:r>
      <w:r w:rsidR="00F60009">
        <w:t xml:space="preserve">ить, </w:t>
      </w:r>
      <w:r w:rsidRPr="00EB76BB">
        <w:t>через сколько дней это может произойти, если Буратино лжет через день, а первоначально длина носа была 10 см.</w:t>
      </w:r>
    </w:p>
    <w:p w:rsidR="009B32C2" w:rsidRPr="00EB76BB" w:rsidRDefault="009B32C2" w:rsidP="000542B9">
      <w:pPr>
        <w:pStyle w:val="af5"/>
        <w:numPr>
          <w:ilvl w:val="0"/>
          <w:numId w:val="37"/>
        </w:numPr>
        <w:tabs>
          <w:tab w:val="left" w:pos="993"/>
        </w:tabs>
        <w:suppressAutoHyphens/>
        <w:spacing w:line="240" w:lineRule="auto"/>
        <w:ind w:left="0" w:firstLine="709"/>
      </w:pPr>
      <w:r w:rsidRPr="00EB76BB">
        <w:t>Долг Саида хану составляет 900 золотых. За хорошую работу хан каждый год сокращает долг в 3 раза, но добавляет количество золотых, равное удвоенному числу пройденных лет. Последние 20 золотых хан готов простить.</w:t>
      </w:r>
      <w:r w:rsidR="003C5D8B">
        <w:t xml:space="preserve"> О</w:t>
      </w:r>
      <w:r w:rsidRPr="00EB76BB">
        <w:t>предел</w:t>
      </w:r>
      <w:r w:rsidR="003C5D8B">
        <w:t xml:space="preserve">ить, </w:t>
      </w:r>
      <w:r w:rsidRPr="00EB76BB">
        <w:t>через сколько лет Саид отработает свой долг</w:t>
      </w:r>
      <w:r w:rsidR="003C5D8B">
        <w:t>.</w:t>
      </w:r>
    </w:p>
    <w:p w:rsidR="009B32C2" w:rsidRPr="00EB76BB" w:rsidRDefault="00B22B6D" w:rsidP="008A34A9">
      <w:pPr>
        <w:pStyle w:val="12"/>
        <w:spacing w:line="240" w:lineRule="auto"/>
        <w:rPr>
          <w:sz w:val="28"/>
          <w:szCs w:val="20"/>
        </w:rPr>
      </w:pPr>
      <w:r w:rsidRPr="00EB76BB">
        <w:t>5.  Контрольные вопросы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  <w:rPr>
          <w:rFonts w:cstheme="minorBidi"/>
        </w:rPr>
      </w:pPr>
      <w:r w:rsidRPr="00EB76BB">
        <w:t>Что такое рекурсия?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ие виды рекурсии существуют?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такое прямая рекурсия?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такое косвенная рекурсия?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то такое глубина рекурсии?</w:t>
      </w:r>
    </w:p>
    <w:p w:rsidR="009B32C2" w:rsidRPr="00EB76BB" w:rsidRDefault="009B32C2" w:rsidP="000542B9">
      <w:pPr>
        <w:pStyle w:val="af5"/>
        <w:numPr>
          <w:ilvl w:val="0"/>
          <w:numId w:val="38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В чем заключаются рекурсивный спуск и рекурсивный подъем?</w:t>
      </w:r>
    </w:p>
    <w:p w:rsidR="009B32C2" w:rsidRPr="00EB76BB" w:rsidRDefault="009B32C2" w:rsidP="008A34A9">
      <w:pPr>
        <w:spacing w:line="240" w:lineRule="auto"/>
        <w:ind w:firstLine="0"/>
        <w:jc w:val="left"/>
      </w:pPr>
      <w:r w:rsidRPr="00EB76BB">
        <w:br w:type="page"/>
      </w:r>
    </w:p>
    <w:p w:rsidR="0011518C" w:rsidRDefault="0011518C" w:rsidP="0011518C">
      <w:pPr>
        <w:pStyle w:val="1"/>
      </w:pPr>
      <w:bookmarkStart w:id="101" w:name="_Toc863194"/>
      <w:r>
        <w:t>Массивы, структуры, файлы</w:t>
      </w:r>
      <w:bookmarkEnd w:id="101"/>
    </w:p>
    <w:p w:rsidR="009B32C2" w:rsidRPr="00EB76BB" w:rsidRDefault="00B22B6D" w:rsidP="0011518C">
      <w:pPr>
        <w:pStyle w:val="2"/>
      </w:pPr>
      <w:bookmarkStart w:id="102" w:name="_Toc863195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3</w:t>
      </w:r>
      <w:r w:rsidR="00177A2C">
        <w:t xml:space="preserve">. </w:t>
      </w:r>
      <w:r w:rsidR="00342D93" w:rsidRPr="00EB76BB">
        <w:t>Массивы</w:t>
      </w:r>
      <w:bookmarkEnd w:id="102"/>
    </w:p>
    <w:p w:rsidR="00107901" w:rsidRPr="003F1A37" w:rsidRDefault="00107901" w:rsidP="000542B9">
      <w:pPr>
        <w:pStyle w:val="3"/>
        <w:numPr>
          <w:ilvl w:val="2"/>
          <w:numId w:val="74"/>
        </w:numPr>
      </w:pPr>
      <w:bookmarkStart w:id="103" w:name="_Toc863196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03"/>
    </w:p>
    <w:p w:rsidR="00040673" w:rsidRPr="003C5D8B" w:rsidRDefault="00040673" w:rsidP="008A34A9">
      <w:pPr>
        <w:spacing w:line="240" w:lineRule="auto"/>
      </w:pPr>
      <w:r w:rsidRPr="003C5D8B">
        <w:t xml:space="preserve">Цель </w:t>
      </w:r>
      <w:r w:rsidR="00920BC9" w:rsidRPr="003C5D8B">
        <w:t xml:space="preserve">лабораторной </w:t>
      </w:r>
      <w:r w:rsidRPr="003C5D8B">
        <w:t>работы – научиться работать с одномерными массивам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3C5D8B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04" w:name="_Toc863197"/>
      <w:r>
        <w:t>Краткие т</w:t>
      </w:r>
      <w:r w:rsidRPr="00EB76BB">
        <w:t>еоретическ</w:t>
      </w:r>
      <w:r>
        <w:t>ие сведения</w:t>
      </w:r>
      <w:bookmarkEnd w:id="104"/>
    </w:p>
    <w:p w:rsidR="003C5D8B" w:rsidRDefault="003C5D8B" w:rsidP="003C5D8B">
      <w:pPr>
        <w:pStyle w:val="4"/>
      </w:pPr>
      <w:r>
        <w:t>Понятие массива</w:t>
      </w:r>
    </w:p>
    <w:p w:rsidR="00040673" w:rsidRPr="00EB76BB" w:rsidRDefault="00C7428F" w:rsidP="008A34A9">
      <w:pPr>
        <w:spacing w:line="240" w:lineRule="auto"/>
        <w:rPr>
          <w:lang w:eastAsia="en-US"/>
        </w:rPr>
      </w:pPr>
      <w:r>
        <w:t>При </w:t>
      </w:r>
      <w:r w:rsidR="00040673" w:rsidRPr="00EB76BB">
        <w:t>решении задач с большим количеством данных одинакового типа использование переменных с различными именами, не упорядоченных по адресам памяти, затрудняет программирование. В подобных случаях в языке Си используют объекты, называемые массивами</w:t>
      </w:r>
      <w:r w:rsidR="004270FC" w:rsidRPr="00EB76BB">
        <w:t xml:space="preserve"> [4]</w:t>
      </w:r>
      <w:r w:rsidR="00040673" w:rsidRPr="00EB76BB">
        <w:t>.</w:t>
      </w:r>
    </w:p>
    <w:p w:rsidR="00040673" w:rsidRPr="00EB76BB" w:rsidRDefault="00040673" w:rsidP="008A34A9">
      <w:pPr>
        <w:spacing w:line="240" w:lineRule="auto"/>
      </w:pPr>
      <w:r w:rsidRPr="003C5D8B">
        <w:rPr>
          <w:b/>
          <w:i/>
        </w:rPr>
        <w:t>Массив</w:t>
      </w:r>
      <w:r w:rsidRPr="00EB76BB">
        <w:t xml:space="preserve"> </w:t>
      </w:r>
      <w:r w:rsidR="00E90BCE">
        <w:t xml:space="preserve">– </w:t>
      </w:r>
      <w:r w:rsidRPr="00EB76BB">
        <w:t xml:space="preserve">это </w:t>
      </w:r>
      <w:r w:rsidR="00A83788">
        <w:t xml:space="preserve">совокупность элементов </w:t>
      </w:r>
      <w:r w:rsidR="003C5D8B">
        <w:t>данных одинакового типа</w:t>
      </w:r>
      <w:r w:rsidR="00A83788">
        <w:t xml:space="preserve">, лежащих </w:t>
      </w:r>
      <w:r w:rsidR="003C5D8B">
        <w:t xml:space="preserve">в </w:t>
      </w:r>
      <w:r w:rsidRPr="00EB76BB">
        <w:t>непрерывн</w:t>
      </w:r>
      <w:r w:rsidR="003C5D8B">
        <w:t xml:space="preserve">ой области </w:t>
      </w:r>
      <w:r w:rsidRPr="00EB76BB">
        <w:t>памяти</w:t>
      </w:r>
      <w:r w:rsidR="00A83788">
        <w:t xml:space="preserve"> и объединённых </w:t>
      </w:r>
      <w:r w:rsidRPr="00EB76BB">
        <w:t>одним именем.</w:t>
      </w:r>
    </w:p>
    <w:p w:rsidR="00040673" w:rsidRPr="00EB76BB" w:rsidRDefault="00040673" w:rsidP="008A34A9">
      <w:pPr>
        <w:spacing w:line="240" w:lineRule="auto"/>
      </w:pPr>
      <w:r w:rsidRPr="003C5D8B">
        <w:rPr>
          <w:b/>
          <w:i/>
        </w:rPr>
        <w:t>Элемент массива</w:t>
      </w:r>
      <w:r w:rsidRPr="00EB76BB">
        <w:t xml:space="preserve"> – значение, хранящееся в определенной ячейке </w:t>
      </w:r>
      <w:r w:rsidR="003C5D8B">
        <w:t>массива</w:t>
      </w:r>
      <w:r w:rsidRPr="00EB76BB">
        <w:t>.</w:t>
      </w:r>
    </w:p>
    <w:p w:rsidR="00040673" w:rsidRPr="00EB76BB" w:rsidRDefault="00040673" w:rsidP="008A34A9">
      <w:pPr>
        <w:spacing w:line="240" w:lineRule="auto"/>
      </w:pPr>
      <w:r w:rsidRPr="00EB76BB">
        <w:t>Каждый элемент массива характеризуется тремя величинами:</w:t>
      </w:r>
    </w:p>
    <w:p w:rsidR="00040673" w:rsidRPr="00EB76BB" w:rsidRDefault="00040673" w:rsidP="0035387F">
      <w:pPr>
        <w:pStyle w:val="af5"/>
        <w:numPr>
          <w:ilvl w:val="0"/>
          <w:numId w:val="89"/>
        </w:numPr>
        <w:spacing w:line="240" w:lineRule="auto"/>
      </w:pPr>
      <w:r w:rsidRPr="0035387F">
        <w:rPr>
          <w:b/>
          <w:i/>
        </w:rPr>
        <w:t>адресом элемента</w:t>
      </w:r>
      <w:r w:rsidRPr="00EB76BB">
        <w:t xml:space="preserve"> </w:t>
      </w:r>
      <w:r w:rsidR="00E90BCE">
        <w:t>–</w:t>
      </w:r>
      <w:r w:rsidRPr="00EB76BB">
        <w:t xml:space="preserve"> адресом начальной ячейки памяти, в</w:t>
      </w:r>
      <w:r w:rsidR="0035387F">
        <w:t> </w:t>
      </w:r>
      <w:r w:rsidRPr="00EB76BB">
        <w:t>которой расположен этот элемент;</w:t>
      </w:r>
    </w:p>
    <w:p w:rsidR="00040673" w:rsidRPr="00EB76BB" w:rsidRDefault="00040673" w:rsidP="0035387F">
      <w:pPr>
        <w:pStyle w:val="af5"/>
        <w:numPr>
          <w:ilvl w:val="0"/>
          <w:numId w:val="89"/>
        </w:numPr>
        <w:spacing w:line="240" w:lineRule="auto"/>
      </w:pPr>
      <w:r w:rsidRPr="0035387F">
        <w:rPr>
          <w:b/>
          <w:i/>
        </w:rPr>
        <w:t>индексом элемента</w:t>
      </w:r>
      <w:r w:rsidRPr="00EB76BB">
        <w:t xml:space="preserve"> </w:t>
      </w:r>
      <w:r w:rsidR="0035387F">
        <w:t xml:space="preserve">– </w:t>
      </w:r>
      <w:r w:rsidRPr="00EB76BB">
        <w:t>порядковым номером элемента в</w:t>
      </w:r>
      <w:r w:rsidR="0035387F">
        <w:t> </w:t>
      </w:r>
      <w:r w:rsidRPr="00EB76BB">
        <w:t>массиве;</w:t>
      </w:r>
    </w:p>
    <w:p w:rsidR="00040673" w:rsidRPr="0035387F" w:rsidRDefault="00040673" w:rsidP="0035387F">
      <w:pPr>
        <w:pStyle w:val="af5"/>
        <w:numPr>
          <w:ilvl w:val="0"/>
          <w:numId w:val="89"/>
        </w:numPr>
        <w:spacing w:line="240" w:lineRule="auto"/>
        <w:rPr>
          <w:b/>
        </w:rPr>
      </w:pPr>
      <w:r w:rsidRPr="0035387F">
        <w:rPr>
          <w:b/>
          <w:i/>
        </w:rPr>
        <w:t>значением элемента</w:t>
      </w:r>
      <w:r w:rsidRPr="0035387F">
        <w:rPr>
          <w:b/>
        </w:rPr>
        <w:t>.</w:t>
      </w:r>
    </w:p>
    <w:p w:rsidR="00040673" w:rsidRPr="00EB76BB" w:rsidRDefault="00040673" w:rsidP="008A34A9">
      <w:pPr>
        <w:spacing w:line="240" w:lineRule="auto"/>
      </w:pPr>
      <w:r w:rsidRPr="0035387F">
        <w:rPr>
          <w:b/>
          <w:i/>
        </w:rPr>
        <w:t>Адрес массива</w:t>
      </w:r>
      <w:r w:rsidRPr="00EB76BB">
        <w:t xml:space="preserve"> – адрес начального элемента массива.</w:t>
      </w:r>
      <w:r w:rsidR="0035387F">
        <w:t xml:space="preserve"> В языке Си имя массива обозначает адрес </w:t>
      </w:r>
      <w:r w:rsidR="0035387F" w:rsidRPr="00EB76BB">
        <w:t>начального элемента массива</w:t>
      </w:r>
      <w:r w:rsidR="0035387F">
        <w:t>.</w:t>
      </w:r>
    </w:p>
    <w:p w:rsidR="00040673" w:rsidRPr="00EB76BB" w:rsidRDefault="0035387F" w:rsidP="008A34A9">
      <w:pPr>
        <w:spacing w:line="240" w:lineRule="auto"/>
      </w:pPr>
      <w:r w:rsidRPr="0035387F">
        <w:t>Для доступа к элементам массива</w:t>
      </w:r>
      <w:r>
        <w:t xml:space="preserve"> используют </w:t>
      </w:r>
      <w:r w:rsidRPr="0035387F">
        <w:rPr>
          <w:b/>
          <w:i/>
        </w:rPr>
        <w:t>операцию индексации</w:t>
      </w:r>
      <w:r>
        <w:rPr>
          <w:b/>
          <w:i/>
        </w:rPr>
        <w:t>.</w:t>
      </w:r>
      <w:r>
        <w:t xml:space="preserve"> В языке Си индексаця представляет собой бинарную операцию, записываемую с помощью квадратных скобок «</w:t>
      </w:r>
      <w:r w:rsidRPr="0035387F">
        <w:t>[]</w:t>
      </w:r>
      <w:r>
        <w:t xml:space="preserve">». Первым операндом выступает адрес первого элемента, и обычно он представлен </w:t>
      </w:r>
      <w:r w:rsidRPr="0035387F">
        <w:t>и</w:t>
      </w:r>
      <w:r w:rsidR="00040673" w:rsidRPr="0035387F">
        <w:t>м</w:t>
      </w:r>
      <w:r>
        <w:t>енем</w:t>
      </w:r>
      <w:r w:rsidR="00040673" w:rsidRPr="0035387F">
        <w:t xml:space="preserve"> массива</w:t>
      </w:r>
      <w:r>
        <w:t>. Вторым операндом выступает индекс элемента, доступ к которому необходимо получить</w:t>
      </w:r>
      <w:r w:rsidR="00040673" w:rsidRPr="00EB76BB">
        <w:t>.</w:t>
      </w:r>
      <w:r>
        <w:t xml:space="preserve"> </w:t>
      </w:r>
    </w:p>
    <w:p w:rsidR="00040673" w:rsidRPr="00EB76BB" w:rsidRDefault="00040673" w:rsidP="008A34A9">
      <w:pPr>
        <w:spacing w:line="240" w:lineRule="auto"/>
      </w:pPr>
      <w:r w:rsidRPr="0035387F">
        <w:rPr>
          <w:b/>
          <w:i/>
        </w:rPr>
        <w:t>Размер массива</w:t>
      </w:r>
      <w:r w:rsidRPr="00EB76BB">
        <w:t xml:space="preserve"> – количество элементов массива</w:t>
      </w:r>
      <w:r w:rsidR="0035387F">
        <w:t>.</w:t>
      </w:r>
    </w:p>
    <w:p w:rsidR="00040673" w:rsidRPr="00EB76BB" w:rsidRDefault="00040673" w:rsidP="008A34A9">
      <w:pPr>
        <w:spacing w:line="240" w:lineRule="auto"/>
      </w:pPr>
      <w:r w:rsidRPr="0035387F">
        <w:rPr>
          <w:b/>
          <w:i/>
        </w:rPr>
        <w:t>Размер элемента</w:t>
      </w:r>
      <w:r w:rsidRPr="00EB76BB">
        <w:t xml:space="preserve"> – количество байт, занимаемых одним элементом массива.</w:t>
      </w:r>
    </w:p>
    <w:p w:rsidR="00040673" w:rsidRPr="00EB76BB" w:rsidRDefault="00040673" w:rsidP="0035387F">
      <w:pPr>
        <w:pStyle w:val="4"/>
        <w:rPr>
          <w:rFonts w:cstheme="majorBidi"/>
          <w:szCs w:val="26"/>
        </w:rPr>
      </w:pPr>
      <w:r w:rsidRPr="00EB76BB">
        <w:t>Объявление и инициализация массивов</w:t>
      </w:r>
    </w:p>
    <w:p w:rsidR="00040673" w:rsidRPr="00EB76BB" w:rsidRDefault="00040673" w:rsidP="008A34A9">
      <w:pPr>
        <w:spacing w:line="240" w:lineRule="auto"/>
      </w:pPr>
      <w:r w:rsidRPr="00EB76BB">
        <w:t>Для объявления массива в языке Си используется следующий синтаксис:</w:t>
      </w:r>
    </w:p>
    <w:p w:rsidR="00040673" w:rsidRPr="0035387F" w:rsidRDefault="00040673" w:rsidP="0035387F">
      <w:pPr>
        <w:pStyle w:val="afe"/>
      </w:pPr>
      <w:r w:rsidRPr="0035387F">
        <w:t>тип имя[размер</w:t>
      </w:r>
      <w:r w:rsidR="0035387F">
        <w:t>_массива</w:t>
      </w:r>
      <w:r w:rsidRPr="0035387F">
        <w:t>]</w:t>
      </w:r>
      <w:r w:rsidR="0035387F">
        <w:t xml:space="preserve"> </w:t>
      </w:r>
      <w:r w:rsidRPr="0035387F">
        <w:t>=</w:t>
      </w:r>
      <w:r w:rsidR="0035387F">
        <w:t xml:space="preserve"> </w:t>
      </w:r>
      <w:r w:rsidRPr="0035387F">
        <w:t>{инициализация};</w:t>
      </w:r>
    </w:p>
    <w:p w:rsidR="00040673" w:rsidRPr="00EB76BB" w:rsidRDefault="00040673" w:rsidP="008A34A9">
      <w:pPr>
        <w:spacing w:line="240" w:lineRule="auto"/>
      </w:pPr>
      <w:r w:rsidRPr="00EB76BB">
        <w:t>Инициализация представляет собой набор начальных значений элементов массива, разделенных запятыми</w:t>
      </w:r>
      <w:r w:rsidR="00314E46">
        <w:t xml:space="preserve"> </w:t>
      </w:r>
      <w:r w:rsidR="00314E46" w:rsidRPr="00EB76BB">
        <w:t>[1]</w:t>
      </w:r>
      <w:r w:rsidR="00314E46">
        <w:t>. Если инициализирующих значений меньше, чем элементов в массиве, то остальным элементам присваивается значение 0</w:t>
      </w:r>
      <w:r w:rsidRPr="00EB76BB">
        <w:t>.</w:t>
      </w:r>
    </w:p>
    <w:p w:rsidR="00314E46" w:rsidRDefault="00314E46" w:rsidP="00314E46">
      <w:pPr>
        <w:pStyle w:val="afe"/>
      </w:pPr>
      <w:r w:rsidRPr="00314E46">
        <w:t xml:space="preserve">// массив </w:t>
      </w:r>
      <w:r w:rsidRPr="00EB76BB">
        <w:t>a</w:t>
      </w:r>
      <w:r w:rsidRPr="00314E46">
        <w:t xml:space="preserve"> из 10 целых чисел</w:t>
      </w:r>
      <w:r>
        <w:t>, инициализированный</w:t>
      </w:r>
    </w:p>
    <w:p w:rsidR="00314E46" w:rsidRPr="00314E46" w:rsidRDefault="00314E46" w:rsidP="00314E46">
      <w:pPr>
        <w:pStyle w:val="afe"/>
      </w:pPr>
      <w:r>
        <w:t>// натуральными числами от 1 до 10</w:t>
      </w:r>
    </w:p>
    <w:p w:rsidR="00314E46" w:rsidRDefault="00040673" w:rsidP="00314E46">
      <w:pPr>
        <w:pStyle w:val="afe"/>
      </w:pPr>
      <w:r w:rsidRPr="00EB76BB">
        <w:t>int a</w:t>
      </w:r>
      <w:r w:rsidRPr="00314E46">
        <w:t>[10] = {1, 2, 3, 4, 5, 6, 7, 8, 9</w:t>
      </w:r>
      <w:r w:rsidR="00314E46">
        <w:t>, 10</w:t>
      </w:r>
      <w:r w:rsidRPr="00314E46">
        <w:t>};</w:t>
      </w:r>
    </w:p>
    <w:p w:rsidR="00314E46" w:rsidRPr="00314E46" w:rsidRDefault="00314E46" w:rsidP="00314E46">
      <w:pPr>
        <w:pStyle w:val="afe"/>
      </w:pPr>
      <w:r w:rsidRPr="00314E46">
        <w:t xml:space="preserve">// массив </w:t>
      </w:r>
      <w:r w:rsidRPr="00EB76BB">
        <w:t>a</w:t>
      </w:r>
      <w:r w:rsidRPr="00314E46">
        <w:t xml:space="preserve"> из 10 элементов, инициализированных </w:t>
      </w:r>
      <w:r>
        <w:t>нулями</w:t>
      </w:r>
    </w:p>
    <w:p w:rsidR="00040673" w:rsidRPr="00314E46" w:rsidRDefault="00040673" w:rsidP="00314E46">
      <w:pPr>
        <w:pStyle w:val="afe"/>
      </w:pPr>
      <w:r w:rsidRPr="00EB76BB">
        <w:t>int a</w:t>
      </w:r>
      <w:r w:rsidRPr="00314E46">
        <w:t>[10] = {0};</w:t>
      </w:r>
    </w:p>
    <w:p w:rsidR="00040673" w:rsidRPr="00EB76BB" w:rsidRDefault="00040673" w:rsidP="008A34A9">
      <w:pPr>
        <w:spacing w:line="240" w:lineRule="auto"/>
      </w:pPr>
      <w:r w:rsidRPr="00EB76BB">
        <w:t xml:space="preserve">Если массив проинициализирован, то количество элементов </w:t>
      </w:r>
      <w:r w:rsidR="00314E46">
        <w:t xml:space="preserve">массива </w:t>
      </w:r>
      <w:r w:rsidRPr="00EB76BB">
        <w:t xml:space="preserve">в квадратных скобках </w:t>
      </w:r>
      <w:r w:rsidR="00314E46">
        <w:t>при его описании</w:t>
      </w:r>
      <w:r w:rsidR="00314E46" w:rsidRPr="00EB76BB">
        <w:t xml:space="preserve"> </w:t>
      </w:r>
      <w:r w:rsidRPr="00EB76BB">
        <w:t xml:space="preserve">может быть </w:t>
      </w:r>
      <w:r w:rsidR="00314E46">
        <w:t>не указано, и компилятор установит его равным количеству инициализирующих значений</w:t>
      </w:r>
      <w:r w:rsidRPr="00EB76BB">
        <w:t>.</w:t>
      </w:r>
    </w:p>
    <w:p w:rsidR="00314E46" w:rsidRPr="00314E46" w:rsidRDefault="00314E46" w:rsidP="00314E46">
      <w:pPr>
        <w:pStyle w:val="afe"/>
      </w:pPr>
      <w:r>
        <w:t>// Размер будет автоматически установлен равным 9</w:t>
      </w:r>
    </w:p>
    <w:p w:rsidR="00040673" w:rsidRPr="00314E46" w:rsidRDefault="00040673" w:rsidP="00314E46">
      <w:pPr>
        <w:pStyle w:val="afe"/>
      </w:pPr>
      <w:r w:rsidRPr="00EB76BB">
        <w:t>int a</w:t>
      </w:r>
      <w:r w:rsidRPr="00314E46">
        <w:t>[] = {1, 2, 3, 4, 5, 6, 7, 8, 9};</w:t>
      </w:r>
    </w:p>
    <w:p w:rsidR="00314E46" w:rsidRDefault="00314E46" w:rsidP="008A34A9">
      <w:pPr>
        <w:spacing w:line="240" w:lineRule="auto"/>
      </w:pPr>
    </w:p>
    <w:p w:rsidR="00040673" w:rsidRPr="00EB76BB" w:rsidRDefault="00C7428F" w:rsidP="008A34A9">
      <w:pPr>
        <w:spacing w:line="240" w:lineRule="auto"/>
      </w:pPr>
      <w:r>
        <w:t>При </w:t>
      </w:r>
      <w:r w:rsidR="00040673" w:rsidRPr="00EB76BB">
        <w:t>обращении к элементам массива индекс требуемого элемента указывается в квадратных скобках</w:t>
      </w:r>
      <w:r w:rsidR="0035387F">
        <w:t xml:space="preserve"> </w:t>
      </w:r>
      <w:r w:rsidR="00040673" w:rsidRPr="00EB76BB">
        <w:t>[].</w:t>
      </w:r>
    </w:p>
    <w:p w:rsidR="00040673" w:rsidRPr="00EB76BB" w:rsidRDefault="00040673" w:rsidP="008A34A9">
      <w:pPr>
        <w:spacing w:line="240" w:lineRule="auto"/>
      </w:pPr>
      <w:r w:rsidRPr="00EB76BB">
        <w:t xml:space="preserve">Однако часто требуется задавать значения элементов массива </w:t>
      </w:r>
      <w:r w:rsidR="00D32876">
        <w:t>при </w:t>
      </w:r>
      <w:r w:rsidRPr="00EB76BB">
        <w:t>выполнени</w:t>
      </w:r>
      <w:r w:rsidR="00D32876">
        <w:t>и</w:t>
      </w:r>
      <w:r w:rsidRPr="00EB76BB">
        <w:t xml:space="preserve"> программы. </w:t>
      </w:r>
      <w:r w:rsidR="00C7428F">
        <w:t>При </w:t>
      </w:r>
      <w:r w:rsidRPr="00EB76BB">
        <w:t>этом используется объявление массива без инициализации. В таком случае указание количества элементов в квадратных скобках обязательно.</w:t>
      </w:r>
    </w:p>
    <w:p w:rsidR="00040673" w:rsidRPr="00505E95" w:rsidRDefault="00040673" w:rsidP="00314E46">
      <w:pPr>
        <w:pStyle w:val="afe"/>
      </w:pPr>
      <w:r w:rsidRPr="00EB76BB">
        <w:t>int a</w:t>
      </w:r>
      <w:r w:rsidRPr="00505E95">
        <w:t>[10];</w:t>
      </w:r>
    </w:p>
    <w:p w:rsidR="00314E46" w:rsidRPr="00505E95" w:rsidRDefault="00314E46" w:rsidP="00314E46">
      <w:pPr>
        <w:pStyle w:val="afe"/>
      </w:pPr>
    </w:p>
    <w:p w:rsidR="00040673" w:rsidRPr="00EB76BB" w:rsidRDefault="00040673" w:rsidP="008A34A9">
      <w:pPr>
        <w:spacing w:line="240" w:lineRule="auto"/>
      </w:pPr>
      <w:r w:rsidRPr="00EB76BB">
        <w:t>Для задания начальных значений элементов массива очень часто используется цикл</w:t>
      </w:r>
      <w:r w:rsidR="00505E95">
        <w:t xml:space="preserve"> с параметром</w:t>
      </w:r>
      <w:r w:rsidR="004270FC" w:rsidRPr="00EB76BB">
        <w:t xml:space="preserve"> [2]</w:t>
      </w:r>
      <w:r w:rsidR="00505E95">
        <w:t>. Аналогично обходят массив и для других целей</w:t>
      </w:r>
      <w:r w:rsidRPr="00EB76BB">
        <w:t>:</w:t>
      </w:r>
    </w:p>
    <w:p w:rsidR="00040673" w:rsidRPr="00EB76BB" w:rsidRDefault="00040673" w:rsidP="00314E46">
      <w:pPr>
        <w:pStyle w:val="afe"/>
        <w:rPr>
          <w:rFonts w:asciiTheme="minorHAnsi" w:hAnsiTheme="minorHAnsi"/>
          <w:sz w:val="22"/>
        </w:rPr>
      </w:pPr>
      <w:r w:rsidRPr="00EB76BB">
        <w:t>// Ввод элементов массива</w:t>
      </w:r>
    </w:p>
    <w:p w:rsidR="00314E46" w:rsidRDefault="00040673" w:rsidP="00314E46">
      <w:pPr>
        <w:pStyle w:val="afe"/>
      </w:pPr>
      <w:r w:rsidRPr="00EB76BB">
        <w:t>for(i=0; i&lt;5; i++)</w:t>
      </w:r>
    </w:p>
    <w:p w:rsidR="00040673" w:rsidRPr="007B020F" w:rsidRDefault="00040673" w:rsidP="00314E46">
      <w:pPr>
        <w:pStyle w:val="afe"/>
        <w:rPr>
          <w:lang w:val="en-US"/>
        </w:rPr>
      </w:pPr>
      <w:r w:rsidRPr="007B020F">
        <w:rPr>
          <w:lang w:val="en-US"/>
        </w:rPr>
        <w:t>{</w:t>
      </w:r>
    </w:p>
    <w:p w:rsidR="00040673" w:rsidRPr="00EF2145" w:rsidRDefault="00040673" w:rsidP="00314E46">
      <w:pPr>
        <w:pStyle w:val="afe"/>
        <w:rPr>
          <w:lang w:val="en-US"/>
        </w:rPr>
      </w:pPr>
      <w:r w:rsidRPr="00EF2145">
        <w:rPr>
          <w:lang w:val="en-US"/>
        </w:rPr>
        <w:t>    printf("a[%d] = ", i);</w:t>
      </w:r>
    </w:p>
    <w:p w:rsidR="00040673" w:rsidRPr="00EF2145" w:rsidRDefault="00040673" w:rsidP="00314E46">
      <w:pPr>
        <w:pStyle w:val="afe"/>
        <w:rPr>
          <w:lang w:val="en-US"/>
        </w:rPr>
      </w:pPr>
      <w:r w:rsidRPr="00EF2145">
        <w:rPr>
          <w:lang w:val="en-US"/>
        </w:rPr>
        <w:t>    scanf("%d", &amp;a[i]);</w:t>
      </w:r>
    </w:p>
    <w:p w:rsidR="00040673" w:rsidRPr="007B020F" w:rsidRDefault="00040673" w:rsidP="00314E46">
      <w:pPr>
        <w:pStyle w:val="afe"/>
      </w:pPr>
      <w:r w:rsidRPr="007B020F">
        <w:t>}</w:t>
      </w:r>
    </w:p>
    <w:p w:rsidR="00040673" w:rsidRPr="00EB76BB" w:rsidRDefault="00040673" w:rsidP="00314E46">
      <w:pPr>
        <w:pStyle w:val="afe"/>
      </w:pPr>
      <w:r w:rsidRPr="00EB76BB">
        <w:t>// Вывод элементов массива</w:t>
      </w:r>
    </w:p>
    <w:p w:rsidR="00314E46" w:rsidRDefault="00040673" w:rsidP="00314E46">
      <w:pPr>
        <w:pStyle w:val="afe"/>
      </w:pPr>
      <w:r w:rsidRPr="00EB76BB">
        <w:t>for(i=0;i&lt;5;i++)</w:t>
      </w:r>
    </w:p>
    <w:p w:rsidR="00040673" w:rsidRDefault="00040673" w:rsidP="00314E46">
      <w:pPr>
        <w:pStyle w:val="afe"/>
      </w:pPr>
      <w:r w:rsidRPr="00EB76BB">
        <w:t>{</w:t>
      </w:r>
    </w:p>
    <w:p w:rsidR="00040673" w:rsidRDefault="00040673" w:rsidP="00314E46">
      <w:pPr>
        <w:pStyle w:val="afe"/>
      </w:pPr>
      <w:r w:rsidRPr="00EB76BB">
        <w:t>     printf("%d ",a[i]);</w:t>
      </w:r>
    </w:p>
    <w:p w:rsidR="00314E46" w:rsidRPr="00314E46" w:rsidRDefault="00314E46" w:rsidP="00314E46">
      <w:pPr>
        <w:pStyle w:val="afe"/>
      </w:pPr>
      <w:r>
        <w:t>}</w:t>
      </w:r>
    </w:p>
    <w:p w:rsidR="00040673" w:rsidRPr="00EB76BB" w:rsidRDefault="00040673" w:rsidP="00941B21">
      <w:pPr>
        <w:pStyle w:val="4"/>
        <w:rPr>
          <w:rFonts w:cstheme="majorBidi"/>
          <w:szCs w:val="26"/>
        </w:rPr>
      </w:pPr>
      <w:r w:rsidRPr="00EB76BB">
        <w:t>Передача массива в функцию</w:t>
      </w:r>
    </w:p>
    <w:p w:rsidR="00040673" w:rsidRPr="00EB76BB" w:rsidRDefault="00040673" w:rsidP="008A34A9">
      <w:pPr>
        <w:spacing w:line="240" w:lineRule="auto"/>
      </w:pPr>
      <w:r w:rsidRPr="00EB76BB">
        <w:t>Обработку массивов удобно организовывать с помощью специальных функций. Для обработки массива в качестве аргументов функции необходимо передать</w:t>
      </w:r>
    </w:p>
    <w:p w:rsidR="00040673" w:rsidRPr="00EB76BB" w:rsidRDefault="00040673" w:rsidP="000542B9">
      <w:pPr>
        <w:pStyle w:val="af5"/>
        <w:numPr>
          <w:ilvl w:val="0"/>
          <w:numId w:val="39"/>
        </w:numPr>
        <w:suppressAutoHyphens/>
        <w:spacing w:line="240" w:lineRule="auto"/>
      </w:pPr>
      <w:r w:rsidRPr="00EB76BB">
        <w:t>адрес массива,</w:t>
      </w:r>
    </w:p>
    <w:p w:rsidR="00040673" w:rsidRPr="00EB76BB" w:rsidRDefault="00040673" w:rsidP="000542B9">
      <w:pPr>
        <w:pStyle w:val="af5"/>
        <w:numPr>
          <w:ilvl w:val="0"/>
          <w:numId w:val="39"/>
        </w:numPr>
        <w:suppressAutoHyphens/>
        <w:spacing w:line="240" w:lineRule="auto"/>
        <w:rPr>
          <w:rFonts w:cstheme="minorBidi"/>
        </w:rPr>
      </w:pPr>
      <w:r w:rsidRPr="00EB76BB">
        <w:t>размер массива.</w:t>
      </w:r>
    </w:p>
    <w:p w:rsidR="00040673" w:rsidRPr="00EB76BB" w:rsidRDefault="00040673" w:rsidP="008A34A9">
      <w:pPr>
        <w:spacing w:line="240" w:lineRule="auto"/>
      </w:pPr>
      <w:r w:rsidRPr="00EB76BB">
        <w:t>Исключение составляют функции обработки строк, в которые достаточно передать только адрес.</w:t>
      </w:r>
    </w:p>
    <w:p w:rsidR="00040673" w:rsidRPr="00EB76BB" w:rsidRDefault="00C7428F" w:rsidP="008A34A9">
      <w:pPr>
        <w:spacing w:line="240" w:lineRule="auto"/>
      </w:pPr>
      <w:r>
        <w:t>При </w:t>
      </w:r>
      <w:r w:rsidR="00040673" w:rsidRPr="00EB76BB">
        <w:t>передаче переменные в качестве аргументов функции данные передаются как копии. Это означает, что если внутри функции произойдет изменение значения параметра, то это никак не повлияет на его значение внутри вызывающей функции.</w:t>
      </w:r>
    </w:p>
    <w:p w:rsidR="00040673" w:rsidRDefault="00040673" w:rsidP="008A34A9">
      <w:pPr>
        <w:spacing w:line="240" w:lineRule="auto"/>
      </w:pPr>
      <w:r w:rsidRPr="00EB76BB">
        <w:t>Если в функцию передается адрес переменной (или адрес массива), то все операции, выполняемые в функции с данными, находящимися в пределах видимости указанного адреса, производятся над оригиналом данных, поэтому исходный массив (или значение переменной) может быть изменено вызываемой функцией.</w:t>
      </w:r>
    </w:p>
    <w:p w:rsidR="00941B21" w:rsidRPr="00EB76BB" w:rsidRDefault="00941B21" w:rsidP="008A34A9">
      <w:pPr>
        <w:spacing w:line="240" w:lineRule="auto"/>
      </w:pPr>
      <w:r w:rsidRPr="00941B21">
        <w:rPr>
          <w:i/>
        </w:rPr>
        <w:t>Пример</w:t>
      </w:r>
      <w:r>
        <w:rPr>
          <w:i/>
        </w:rPr>
        <w:t xml:space="preserve"> 1</w:t>
      </w:r>
      <w:r>
        <w:t>.</w:t>
      </w:r>
      <w:r w:rsidRPr="00941B21">
        <w:t xml:space="preserve"> </w:t>
      </w:r>
      <w:r w:rsidRPr="00EB76BB">
        <w:t>Функция вывода элементов массива.</w:t>
      </w:r>
    </w:p>
    <w:p w:rsidR="00941B21" w:rsidRPr="00941B21" w:rsidRDefault="00941B21" w:rsidP="00941B21">
      <w:pPr>
        <w:pStyle w:val="afe"/>
      </w:pPr>
      <w:r w:rsidRPr="00941B21">
        <w:t xml:space="preserve">// </w:t>
      </w:r>
      <w:r>
        <w:t xml:space="preserve">Выводит массив </w:t>
      </w:r>
      <w:r w:rsidRPr="00941B21">
        <w:t xml:space="preserve">x </w:t>
      </w:r>
      <w:r>
        <w:t xml:space="preserve">из </w:t>
      </w:r>
      <w:r w:rsidRPr="00941B21">
        <w:t xml:space="preserve">n </w:t>
      </w:r>
      <w:r>
        <w:t>элементов</w:t>
      </w:r>
    </w:p>
    <w:p w:rsidR="00941B21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void f(int x</w:t>
      </w:r>
      <w:r w:rsidR="00941B21" w:rsidRPr="00EF2145">
        <w:rPr>
          <w:lang w:val="en-US"/>
        </w:rPr>
        <w:t>[]</w:t>
      </w:r>
      <w:r w:rsidRPr="00EF2145">
        <w:rPr>
          <w:lang w:val="en-US"/>
        </w:rPr>
        <w:t>, int n)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941B21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(int i=0; i&lt;n; i++)</w:t>
      </w:r>
    </w:p>
    <w:p w:rsidR="00040673" w:rsidRPr="00941B21" w:rsidRDefault="00040673" w:rsidP="00941B21">
      <w:pPr>
        <w:pStyle w:val="afe"/>
        <w:ind w:left="709" w:firstLine="709"/>
      </w:pPr>
      <w:r w:rsidRPr="00941B21">
        <w:t>printf(“%d</w:t>
      </w:r>
      <w:r w:rsidR="00941B21">
        <w:t xml:space="preserve"> </w:t>
      </w:r>
      <w:r w:rsidRPr="00941B21">
        <w:t>”,x[i]);</w:t>
      </w:r>
    </w:p>
    <w:p w:rsidR="00040673" w:rsidRPr="00941B21" w:rsidRDefault="00040673" w:rsidP="00941B21">
      <w:pPr>
        <w:pStyle w:val="afe"/>
      </w:pPr>
      <w:r w:rsidRPr="00941B21">
        <w:t>}</w:t>
      </w:r>
    </w:p>
    <w:p w:rsidR="00040673" w:rsidRPr="00EB76BB" w:rsidRDefault="00040673" w:rsidP="00941B21">
      <w:pPr>
        <w:pStyle w:val="4"/>
        <w:rPr>
          <w:rFonts w:cstheme="majorBidi"/>
        </w:rPr>
      </w:pPr>
      <w:r w:rsidRPr="00EB76BB">
        <w:t>Заполнение массива случайными числами</w:t>
      </w:r>
    </w:p>
    <w:p w:rsidR="00040673" w:rsidRPr="00EB76BB" w:rsidRDefault="00040673" w:rsidP="008A34A9">
      <w:pPr>
        <w:spacing w:line="240" w:lineRule="auto"/>
      </w:pPr>
      <w:r w:rsidRPr="00EB76BB">
        <w:t xml:space="preserve">Заполнить массив случайными числами в Си </w:t>
      </w:r>
      <w:r w:rsidR="00941B21">
        <w:t>не трудно</w:t>
      </w:r>
      <w:r w:rsidRPr="00EB76BB">
        <w:t xml:space="preserve">. В этом случае нам потребуются функции </w:t>
      </w:r>
      <w:r w:rsidRPr="00EB76BB">
        <w:rPr>
          <w:lang w:val="en-US"/>
        </w:rPr>
        <w:t>rand</w:t>
      </w:r>
      <w:r w:rsidRPr="00EB76BB">
        <w:t xml:space="preserve">(); и </w:t>
      </w:r>
      <w:r w:rsidRPr="00EB76BB">
        <w:rPr>
          <w:lang w:val="en-US"/>
        </w:rPr>
        <w:t>srand</w:t>
      </w:r>
      <w:r w:rsidRPr="00EB76BB">
        <w:t xml:space="preserve"> (</w:t>
      </w:r>
      <w:r w:rsidRPr="00EB76BB">
        <w:rPr>
          <w:lang w:val="en-US"/>
        </w:rPr>
        <w:t>m</w:t>
      </w:r>
      <w:r w:rsidRPr="00EB76BB">
        <w:t xml:space="preserve">);  из библиотеки </w:t>
      </w:r>
      <w:r w:rsidRPr="00EB76BB">
        <w:rPr>
          <w:lang w:val="en-US"/>
        </w:rPr>
        <w:t>stdlib</w:t>
      </w:r>
      <w:r w:rsidRPr="00EB76BB">
        <w:t>.</w:t>
      </w:r>
      <w:r w:rsidRPr="00EB76BB">
        <w:rPr>
          <w:lang w:val="en-US"/>
        </w:rPr>
        <w:t>h</w:t>
      </w:r>
      <w:r w:rsidRPr="00EB76BB">
        <w:t xml:space="preserve">. </w:t>
      </w:r>
    </w:p>
    <w:p w:rsidR="00040673" w:rsidRPr="00EB76BB" w:rsidRDefault="00040673" w:rsidP="008A34A9">
      <w:pPr>
        <w:spacing w:line="240" w:lineRule="auto"/>
      </w:pPr>
      <w:r w:rsidRPr="00EB76BB">
        <w:t>Пусть имее</w:t>
      </w:r>
      <w:r w:rsidR="00941B21">
        <w:t>тся</w:t>
      </w:r>
      <w:r w:rsidRPr="00EB76BB">
        <w:t xml:space="preserve"> одномерный массив из десяти целочисленных элементов, тогда заполнение такого массива случайными числами будет выглядеть вот так:</w:t>
      </w:r>
    </w:p>
    <w:p w:rsidR="00040673" w:rsidRPr="00EF2145" w:rsidRDefault="00941B21" w:rsidP="00941B21">
      <w:pPr>
        <w:pStyle w:val="afe"/>
        <w:rPr>
          <w:rFonts w:asciiTheme="minorHAnsi" w:hAnsiTheme="minorHAnsi"/>
          <w:sz w:val="22"/>
          <w:lang w:val="en-US"/>
        </w:rPr>
      </w:pPr>
      <w:r w:rsidRPr="00EF2145">
        <w:rPr>
          <w:lang w:val="en-US"/>
        </w:rPr>
        <w:t>f</w:t>
      </w:r>
      <w:r w:rsidR="00040673" w:rsidRPr="00EF2145">
        <w:rPr>
          <w:lang w:val="en-US"/>
        </w:rPr>
        <w:t>or ( int i = 0; i &lt; 10; i ++)</w:t>
      </w:r>
    </w:p>
    <w:p w:rsidR="00941B21" w:rsidRPr="00EF2145" w:rsidRDefault="00941B21" w:rsidP="00941B21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 xml:space="preserve">    Arr [i] = rand ()%100;</w:t>
      </w:r>
    </w:p>
    <w:p w:rsidR="00941B21" w:rsidRPr="007B020F" w:rsidRDefault="00941B21" w:rsidP="00941B21">
      <w:pPr>
        <w:pStyle w:val="afe"/>
      </w:pPr>
      <w:r w:rsidRPr="007B020F">
        <w:t>}</w:t>
      </w:r>
    </w:p>
    <w:p w:rsidR="00040673" w:rsidRPr="00EB76BB" w:rsidRDefault="00040673" w:rsidP="008A34A9">
      <w:pPr>
        <w:spacing w:line="240" w:lineRule="auto"/>
      </w:pPr>
      <w:r w:rsidRPr="00EB76BB">
        <w:t xml:space="preserve">Этот цикл заполняет массив Arr случайными числами от 0 до 100. </w:t>
      </w:r>
      <w:r w:rsidR="00C7428F">
        <w:t>При </w:t>
      </w:r>
      <w:r w:rsidRPr="00EB76BB">
        <w:t>этом число 100 не включается в диапазон.</w:t>
      </w:r>
    </w:p>
    <w:p w:rsidR="00040673" w:rsidRPr="00EB76BB" w:rsidRDefault="00040673" w:rsidP="008A34A9">
      <w:pPr>
        <w:spacing w:line="240" w:lineRule="auto"/>
      </w:pPr>
      <w:r w:rsidRPr="00EB76BB">
        <w:t xml:space="preserve">Использование функции </w:t>
      </w:r>
      <w:r w:rsidRPr="00941B21">
        <w:rPr>
          <w:b/>
          <w:i/>
          <w:lang w:val="en-US"/>
        </w:rPr>
        <w:t>srand</w:t>
      </w:r>
      <w:r w:rsidRPr="00EB76BB">
        <w:t xml:space="preserve"> </w:t>
      </w:r>
      <w:r w:rsidR="00941B21" w:rsidRPr="00941B21">
        <w:t xml:space="preserve">с аргументом </w:t>
      </w:r>
      <w:r w:rsidRPr="00941B21">
        <w:rPr>
          <w:b/>
          <w:i/>
          <w:lang w:val="en-US"/>
        </w:rPr>
        <w:t>time</w:t>
      </w:r>
      <w:r w:rsidRPr="00941B21">
        <w:rPr>
          <w:b/>
          <w:i/>
        </w:rPr>
        <w:t>(</w:t>
      </w:r>
      <w:r w:rsidRPr="00941B21">
        <w:rPr>
          <w:b/>
          <w:i/>
          <w:lang w:val="en-US"/>
        </w:rPr>
        <w:t>NULL</w:t>
      </w:r>
      <w:r w:rsidRPr="00941B21">
        <w:rPr>
          <w:b/>
          <w:i/>
        </w:rPr>
        <w:t>)</w:t>
      </w:r>
      <w:r w:rsidRPr="00EB76BB">
        <w:t xml:space="preserve"> позволяет получить </w:t>
      </w:r>
      <w:r w:rsidR="00C7428F">
        <w:t>при </w:t>
      </w:r>
      <w:r w:rsidRPr="00EB76BB">
        <w:t xml:space="preserve">каждом запуске программы различные числа, </w:t>
      </w:r>
      <w:r w:rsidR="00941B21">
        <w:t xml:space="preserve">так как </w:t>
      </w:r>
      <w:r w:rsidRPr="00EB76BB">
        <w:t xml:space="preserve">устанавливает </w:t>
      </w:r>
      <w:r w:rsidR="00941B21" w:rsidRPr="00EB76BB">
        <w:t xml:space="preserve">текущее время в качестве начального значения </w:t>
      </w:r>
      <w:r w:rsidRPr="00EB76BB">
        <w:t xml:space="preserve">для функции </w:t>
      </w:r>
      <w:r w:rsidRPr="00941B21">
        <w:rPr>
          <w:b/>
          <w:i/>
          <w:lang w:val="en-US"/>
        </w:rPr>
        <w:t>rand</w:t>
      </w:r>
      <w:r w:rsidRPr="00EB76BB">
        <w:t xml:space="preserve">. В противном случае получим одинаковые значения элементов массива </w:t>
      </w:r>
      <w:r w:rsidR="00C7428F">
        <w:t>при </w:t>
      </w:r>
      <w:r w:rsidRPr="00EB76BB">
        <w:t xml:space="preserve">каждом запуске программы. </w:t>
      </w:r>
    </w:p>
    <w:p w:rsidR="00040673" w:rsidRPr="00EB76BB" w:rsidRDefault="00040673" w:rsidP="008A34A9">
      <w:pPr>
        <w:spacing w:line="240" w:lineRule="auto"/>
      </w:pPr>
      <w:r w:rsidRPr="00EB76BB">
        <w:t xml:space="preserve">Для использования функций в заголовок требуется подключить следующие библиотеки:  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#include  &lt;stdlib.h&gt;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#include   &lt;ctime&gt;</w:t>
      </w:r>
    </w:p>
    <w:p w:rsidR="00941B21" w:rsidRPr="00EB76BB" w:rsidRDefault="00941B21" w:rsidP="00941B21">
      <w:pPr>
        <w:spacing w:line="240" w:lineRule="auto"/>
      </w:pPr>
      <w:r w:rsidRPr="00941B21">
        <w:rPr>
          <w:i/>
        </w:rPr>
        <w:t>Пример</w:t>
      </w:r>
      <w:r>
        <w:rPr>
          <w:i/>
        </w:rPr>
        <w:t xml:space="preserve"> 2</w:t>
      </w:r>
      <w:r>
        <w:t>.</w:t>
      </w:r>
      <w:r w:rsidRPr="00941B21">
        <w:t xml:space="preserve"> </w:t>
      </w:r>
      <w:r w:rsidRPr="00EB76BB">
        <w:t xml:space="preserve">Функция </w:t>
      </w:r>
      <w:r w:rsidRPr="00941B21">
        <w:t>генерации случайного числа</w:t>
      </w:r>
      <w:r>
        <w:t xml:space="preserve">, принадлежащего заданному </w:t>
      </w:r>
      <w:r w:rsidRPr="00941B21">
        <w:t>диапазон</w:t>
      </w:r>
      <w:r>
        <w:t>у</w:t>
      </w:r>
      <w:r w:rsidRPr="00EB76BB">
        <w:t>.</w:t>
      </w:r>
    </w:p>
    <w:p w:rsidR="00941B21" w:rsidRDefault="00040673" w:rsidP="00941B21">
      <w:pPr>
        <w:pStyle w:val="afe"/>
      </w:pPr>
      <w:r w:rsidRPr="00EB76BB">
        <w:t xml:space="preserve">// </w:t>
      </w:r>
      <w:r w:rsidR="00941B21">
        <w:t xml:space="preserve">Возвращает </w:t>
      </w:r>
      <w:r w:rsidRPr="00EB76BB">
        <w:t>случайно</w:t>
      </w:r>
      <w:r w:rsidR="00941B21">
        <w:t>е</w:t>
      </w:r>
      <w:r w:rsidRPr="00EB76BB">
        <w:t xml:space="preserve"> числ</w:t>
      </w:r>
      <w:r w:rsidR="00941B21">
        <w:t>о</w:t>
      </w:r>
      <w:r w:rsidRPr="00EB76BB">
        <w:t xml:space="preserve"> из диапазона</w:t>
      </w:r>
    </w:p>
    <w:p w:rsidR="00040673" w:rsidRPr="00941B21" w:rsidRDefault="00941B21" w:rsidP="00941B21">
      <w:pPr>
        <w:pStyle w:val="afe"/>
      </w:pPr>
      <w:r>
        <w:t>//</w:t>
      </w:r>
      <w:r w:rsidR="00040673" w:rsidRPr="00941B21">
        <w:t xml:space="preserve"> от </w:t>
      </w:r>
      <w:r w:rsidR="00040673" w:rsidRPr="00EB76BB">
        <w:t>r</w:t>
      </w:r>
      <w:r w:rsidR="00040673" w:rsidRPr="00941B21">
        <w:t>_</w:t>
      </w:r>
      <w:r w:rsidR="00040673" w:rsidRPr="00EB76BB">
        <w:t>min</w:t>
      </w:r>
      <w:r w:rsidR="00040673" w:rsidRPr="00941B21">
        <w:t xml:space="preserve"> до </w:t>
      </w:r>
      <w:r w:rsidR="00040673" w:rsidRPr="00EB76BB">
        <w:t>r</w:t>
      </w:r>
      <w:r w:rsidR="00040673" w:rsidRPr="00941B21">
        <w:t>_</w:t>
      </w:r>
      <w:r w:rsidR="00040673" w:rsidRPr="00EB76BB">
        <w:t>max</w:t>
      </w:r>
      <w:r w:rsidR="00040673" w:rsidRPr="00941B21">
        <w:t xml:space="preserve"> включительно</w:t>
      </w:r>
    </w:p>
    <w:p w:rsidR="00941B21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int rrand(int r_min, int r_max)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941B21">
      <w:pPr>
        <w:pStyle w:val="afe"/>
        <w:rPr>
          <w:lang w:val="en-US"/>
        </w:rPr>
      </w:pPr>
      <w:r w:rsidRPr="00EF2145">
        <w:rPr>
          <w:lang w:val="en-US"/>
        </w:rPr>
        <w:t xml:space="preserve">    return rand() % (r_max - r_min + 1) + r_min;</w:t>
      </w:r>
    </w:p>
    <w:p w:rsidR="00040673" w:rsidRPr="00EB76BB" w:rsidRDefault="00040673" w:rsidP="00941B21">
      <w:pPr>
        <w:pStyle w:val="afe"/>
      </w:pPr>
      <w:r w:rsidRPr="00EB76BB">
        <w:t>}</w:t>
      </w:r>
    </w:p>
    <w:p w:rsidR="004D6E2F" w:rsidRDefault="004D6E2F" w:rsidP="004D6E2F">
      <w:pPr>
        <w:pStyle w:val="3"/>
      </w:pPr>
      <w:bookmarkStart w:id="105" w:name="_Toc863198"/>
      <w:r>
        <w:t>Общая часть лабораторной работы</w:t>
      </w:r>
      <w:bookmarkEnd w:id="105"/>
    </w:p>
    <w:p w:rsidR="00040673" w:rsidRPr="00EB76BB" w:rsidRDefault="00040673" w:rsidP="008A34A9">
      <w:pPr>
        <w:spacing w:line="240" w:lineRule="auto"/>
      </w:pPr>
      <w:r w:rsidRPr="00505E95">
        <w:rPr>
          <w:i/>
        </w:rPr>
        <w:t>Задача 1</w:t>
      </w:r>
      <w:r w:rsidRPr="00EB76BB">
        <w:t>. Найти максимальный элемент</w:t>
      </w:r>
      <w:r w:rsidR="005C7013">
        <w:t xml:space="preserve"> введённого с клавиатуры </w:t>
      </w:r>
      <w:r w:rsidRPr="00EB76BB">
        <w:t>массива.</w:t>
      </w:r>
    </w:p>
    <w:p w:rsidR="00040673" w:rsidRPr="00EB76BB" w:rsidRDefault="00505E95" w:rsidP="008A34A9">
      <w:pPr>
        <w:spacing w:line="240" w:lineRule="auto"/>
      </w:pPr>
      <w:r w:rsidRPr="005C7013">
        <w:rPr>
          <w:i/>
        </w:rPr>
        <w:t>Решение</w:t>
      </w:r>
      <w:r>
        <w:t xml:space="preserve">. </w:t>
      </w:r>
      <w:r w:rsidR="00040673" w:rsidRPr="00EB76BB">
        <w:t xml:space="preserve">Вначале </w:t>
      </w:r>
      <w:r>
        <w:t>описать</w:t>
      </w:r>
      <w:r w:rsidR="00040673" w:rsidRPr="00EB76BB">
        <w:t xml:space="preserve"> массив и запросить количество элементов в массиве (не больше </w:t>
      </w:r>
      <w:r w:rsidR="00D32876">
        <w:t>длины массива</w:t>
      </w:r>
      <w:r w:rsidR="00040673" w:rsidRPr="00EB76BB">
        <w:t>, ука</w:t>
      </w:r>
      <w:r w:rsidR="00D32876">
        <w:t xml:space="preserve">занной </w:t>
      </w:r>
      <w:r w:rsidR="00C7428F">
        <w:t>при </w:t>
      </w:r>
      <w:r w:rsidR="00040673" w:rsidRPr="00EB76BB">
        <w:t xml:space="preserve">объявлении массива). Затем </w:t>
      </w:r>
      <w:r>
        <w:t>про</w:t>
      </w:r>
      <w:r w:rsidR="00040673" w:rsidRPr="00EB76BB">
        <w:t xml:space="preserve">читать значения элементов массива с клавиатуры, после чего осуществить поиск максимального элемента массива. </w:t>
      </w:r>
    </w:p>
    <w:p w:rsidR="00040673" w:rsidRPr="00EB76BB" w:rsidRDefault="00040673" w:rsidP="008A34A9">
      <w:pPr>
        <w:spacing w:line="240" w:lineRule="auto"/>
      </w:pPr>
      <w:r w:rsidRPr="00EB76BB">
        <w:t xml:space="preserve">Для начала </w:t>
      </w:r>
      <w:r w:rsidR="00505E95">
        <w:t>переменной</w:t>
      </w:r>
      <w:r w:rsidR="00505E95" w:rsidRPr="00505E95">
        <w:t xml:space="preserve"> </w:t>
      </w:r>
      <w:r w:rsidR="00505E95" w:rsidRPr="00505E95">
        <w:rPr>
          <w:i/>
          <w:lang w:val="en-US"/>
        </w:rPr>
        <w:t>max</w:t>
      </w:r>
      <w:r w:rsidR="00505E95">
        <w:t xml:space="preserve">, которая будет хранить искомый максимум, </w:t>
      </w:r>
      <w:r w:rsidRPr="00EB76BB">
        <w:t>присваиваем значение первого элемента массива.</w:t>
      </w:r>
    </w:p>
    <w:p w:rsidR="00040673" w:rsidRDefault="00040673" w:rsidP="00505E95">
      <w:pPr>
        <w:pStyle w:val="afe"/>
      </w:pPr>
      <w:r w:rsidRPr="00EB76BB">
        <w:t>max = a[0];</w:t>
      </w:r>
    </w:p>
    <w:p w:rsidR="00040673" w:rsidRDefault="00040673" w:rsidP="00505E95">
      <w:pPr>
        <w:spacing w:line="240" w:lineRule="auto"/>
      </w:pPr>
      <w:r w:rsidRPr="00EB76BB">
        <w:t>После чего проходим по массиву, сравнивая каждый элемент с</w:t>
      </w:r>
      <w:r w:rsidR="00505E95">
        <w:t xml:space="preserve"> текущим значением переменной </w:t>
      </w:r>
      <w:r w:rsidR="00505E95" w:rsidRPr="00505E95">
        <w:rPr>
          <w:i/>
          <w:lang w:val="en-US"/>
        </w:rPr>
        <w:t>max</w:t>
      </w:r>
      <w:r w:rsidRPr="00EB76BB">
        <w:t xml:space="preserve">. </w:t>
      </w:r>
      <w:r w:rsidR="00505E95">
        <w:t>Е</w:t>
      </w:r>
      <w:r w:rsidRPr="00EB76BB">
        <w:t>сли текущий элемент массива окажется больше</w:t>
      </w:r>
      <w:r w:rsidR="00505E95">
        <w:t xml:space="preserve"> </w:t>
      </w:r>
      <w:r w:rsidR="00505E95" w:rsidRPr="00505E95">
        <w:rPr>
          <w:i/>
          <w:lang w:val="en-US"/>
        </w:rPr>
        <w:t>max</w:t>
      </w:r>
      <w:r w:rsidRPr="00EB76BB">
        <w:t xml:space="preserve">, </w:t>
      </w:r>
      <w:r w:rsidR="00505E95">
        <w:t xml:space="preserve">то </w:t>
      </w:r>
      <w:r w:rsidRPr="00EB76BB">
        <w:t>его значение присв</w:t>
      </w:r>
      <w:r w:rsidR="00505E95">
        <w:t xml:space="preserve">аиваем </w:t>
      </w:r>
      <w:r w:rsidRPr="00EB76BB">
        <w:t xml:space="preserve">переменной </w:t>
      </w:r>
      <w:r w:rsidRPr="00505E95">
        <w:rPr>
          <w:i/>
          <w:lang w:val="en-US"/>
        </w:rPr>
        <w:t>max</w:t>
      </w:r>
      <w:r w:rsidRPr="00EB76BB">
        <w:t>.</w:t>
      </w:r>
    </w:p>
    <w:p w:rsidR="00505E95" w:rsidRPr="005C7013" w:rsidRDefault="00505E95" w:rsidP="00505E95">
      <w:pPr>
        <w:spacing w:line="240" w:lineRule="auto"/>
      </w:pPr>
      <w:r>
        <w:t xml:space="preserve">После завершения обхода </w:t>
      </w:r>
      <w:r w:rsidR="005C7013">
        <w:t xml:space="preserve">массива переменная </w:t>
      </w:r>
      <w:r w:rsidR="005C7013" w:rsidRPr="00505E95">
        <w:rPr>
          <w:i/>
          <w:lang w:val="en-US"/>
        </w:rPr>
        <w:t>max</w:t>
      </w:r>
      <w:r w:rsidR="005C7013">
        <w:rPr>
          <w:i/>
        </w:rPr>
        <w:t xml:space="preserve"> </w:t>
      </w:r>
      <w:r w:rsidR="005C7013">
        <w:t>будет содержать значение максимального элемента массива.</w:t>
      </w:r>
    </w:p>
    <w:p w:rsidR="0004067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#include &lt;conio.h&gt;</w:t>
      </w:r>
    </w:p>
    <w:p w:rsidR="0004067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#include &lt;stdio.h&gt;</w:t>
      </w:r>
    </w:p>
    <w:p w:rsidR="0004067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  </w:t>
      </w:r>
    </w:p>
    <w:p w:rsidR="005C701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int main()</w:t>
      </w:r>
    </w:p>
    <w:p w:rsidR="0004067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a[100];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n;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max;</w:t>
      </w:r>
    </w:p>
    <w:p w:rsidR="005C7013" w:rsidRPr="00EF2145" w:rsidRDefault="005C7013" w:rsidP="005C7013">
      <w:pPr>
        <w:pStyle w:val="afe"/>
        <w:ind w:firstLine="709"/>
        <w:rPr>
          <w:lang w:val="en-US"/>
        </w:rPr>
      </w:pP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n= ");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"%d", &amp;n);</w:t>
      </w:r>
    </w:p>
    <w:p w:rsidR="00040673" w:rsidRPr="00EF2145" w:rsidRDefault="00040673" w:rsidP="005C7013">
      <w:pPr>
        <w:pStyle w:val="afe"/>
        <w:rPr>
          <w:lang w:val="en-US"/>
        </w:rPr>
      </w:pP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massiv:\n");</w:t>
      </w:r>
    </w:p>
    <w:p w:rsidR="005C701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 (int i = 0; i&lt;n; i++)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5C7013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printf("a[%d]= ", i);</w:t>
      </w:r>
    </w:p>
    <w:p w:rsidR="00040673" w:rsidRPr="00EF2145" w:rsidRDefault="00040673" w:rsidP="005C7013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scanf("%d", &amp;a[i]);</w:t>
      </w:r>
    </w:p>
    <w:p w:rsidR="00040673" w:rsidRPr="00EF2145" w:rsidRDefault="00040673" w:rsidP="005C7013">
      <w:pPr>
        <w:pStyle w:val="afe"/>
        <w:ind w:left="709"/>
        <w:rPr>
          <w:lang w:val="en-US"/>
        </w:rPr>
      </w:pPr>
      <w:r w:rsidRPr="00EF2145">
        <w:rPr>
          <w:lang w:val="en-US"/>
        </w:rPr>
        <w:t>}</w:t>
      </w:r>
    </w:p>
    <w:p w:rsidR="00040673" w:rsidRPr="00EF2145" w:rsidRDefault="00040673" w:rsidP="005C7013">
      <w:pPr>
        <w:pStyle w:val="afe"/>
        <w:rPr>
          <w:lang w:val="en-US"/>
        </w:rPr>
      </w:pPr>
      <w:r w:rsidRPr="00EF2145">
        <w:rPr>
          <w:lang w:val="en-US"/>
        </w:rPr>
        <w:t> 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max = a[0];</w:t>
      </w:r>
    </w:p>
    <w:p w:rsidR="005C701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 (</w:t>
      </w:r>
      <w:r w:rsidR="008238DC" w:rsidRPr="00EF2145">
        <w:rPr>
          <w:lang w:val="en-US"/>
        </w:rPr>
        <w:t xml:space="preserve">int </w:t>
      </w:r>
      <w:r w:rsidRPr="00EF2145">
        <w:rPr>
          <w:lang w:val="en-US"/>
        </w:rPr>
        <w:t>i = 1; i&lt;</w:t>
      </w:r>
      <w:r w:rsidR="008238DC" w:rsidRPr="00EF2145">
        <w:rPr>
          <w:lang w:val="en-US"/>
        </w:rPr>
        <w:t>n</w:t>
      </w:r>
      <w:r w:rsidRPr="00EF2145">
        <w:rPr>
          <w:lang w:val="en-US"/>
        </w:rPr>
        <w:t>; i++)</w:t>
      </w: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5C7013" w:rsidRPr="00EF2145" w:rsidRDefault="00040673" w:rsidP="005C7013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if (a[i] &gt; max)</w:t>
      </w:r>
    </w:p>
    <w:p w:rsidR="00040673" w:rsidRPr="00EF2145" w:rsidRDefault="00040673" w:rsidP="005C7013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{</w:t>
      </w:r>
    </w:p>
    <w:p w:rsidR="00040673" w:rsidRPr="00EF2145" w:rsidRDefault="00040673" w:rsidP="005C7013">
      <w:pPr>
        <w:pStyle w:val="afe"/>
        <w:ind w:left="1418" w:firstLine="709"/>
        <w:rPr>
          <w:lang w:val="en-US"/>
        </w:rPr>
      </w:pPr>
      <w:r w:rsidRPr="00EF2145">
        <w:rPr>
          <w:lang w:val="en-US"/>
        </w:rPr>
        <w:t>max = a[i];</w:t>
      </w:r>
    </w:p>
    <w:p w:rsidR="00040673" w:rsidRPr="00EF2145" w:rsidRDefault="00040673" w:rsidP="005C7013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}</w:t>
      </w:r>
    </w:p>
    <w:p w:rsidR="00040673" w:rsidRPr="00EF2145" w:rsidRDefault="00040673" w:rsidP="005C7013">
      <w:pPr>
        <w:pStyle w:val="afe"/>
        <w:ind w:left="709"/>
        <w:rPr>
          <w:lang w:val="en-US"/>
        </w:rPr>
      </w:pPr>
      <w:r w:rsidRPr="00EF2145">
        <w:rPr>
          <w:lang w:val="en-US"/>
        </w:rPr>
        <w:t>}</w:t>
      </w:r>
    </w:p>
    <w:p w:rsidR="005C7013" w:rsidRPr="00EF2145" w:rsidRDefault="005C7013" w:rsidP="005C7013">
      <w:pPr>
        <w:pStyle w:val="afe"/>
        <w:ind w:firstLine="709"/>
        <w:rPr>
          <w:lang w:val="en-US"/>
        </w:rPr>
      </w:pPr>
    </w:p>
    <w:p w:rsidR="00040673" w:rsidRPr="00EF2145" w:rsidRDefault="00040673" w:rsidP="005C7013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max element is   %d", max);</w:t>
      </w:r>
    </w:p>
    <w:p w:rsidR="005C7013" w:rsidRPr="00EF2145" w:rsidRDefault="005C7013" w:rsidP="005C7013">
      <w:pPr>
        <w:pStyle w:val="afe"/>
        <w:ind w:firstLine="709"/>
        <w:rPr>
          <w:lang w:val="en-US"/>
        </w:rPr>
      </w:pPr>
    </w:p>
    <w:p w:rsidR="00040673" w:rsidRPr="00EB76BB" w:rsidRDefault="00040673" w:rsidP="005C7013">
      <w:pPr>
        <w:pStyle w:val="afe"/>
        <w:ind w:firstLine="709"/>
      </w:pPr>
      <w:r w:rsidRPr="00EB76BB">
        <w:t>return 1;</w:t>
      </w:r>
    </w:p>
    <w:p w:rsidR="00040673" w:rsidRPr="00EB76BB" w:rsidRDefault="00040673" w:rsidP="005C7013">
      <w:pPr>
        <w:pStyle w:val="afe"/>
      </w:pPr>
      <w:r w:rsidRPr="00EB76BB">
        <w:t>}</w:t>
      </w:r>
    </w:p>
    <w:p w:rsidR="008238DC" w:rsidRDefault="00D32876" w:rsidP="008A34A9">
      <w:pPr>
        <w:spacing w:line="240" w:lineRule="auto"/>
      </w:pPr>
      <w:r>
        <w:t>Окно с р</w:t>
      </w:r>
      <w:r w:rsidR="008238DC" w:rsidRPr="00EB76BB">
        <w:t>езультат</w:t>
      </w:r>
      <w:r>
        <w:t>ами</w:t>
      </w:r>
      <w:r w:rsidR="008238DC" w:rsidRPr="00EB76BB">
        <w:t xml:space="preserve"> выполнения программы представлен</w:t>
      </w:r>
      <w:r>
        <w:t>о</w:t>
      </w:r>
      <w:r w:rsidR="008238DC" w:rsidRPr="00EB76BB">
        <w:t xml:space="preserve"> на</w:t>
      </w:r>
      <w:r>
        <w:t> </w:t>
      </w:r>
      <w:r w:rsidR="008238DC" w:rsidRPr="00EB76BB">
        <w:t>рис.1.</w:t>
      </w:r>
    </w:p>
    <w:p w:rsidR="005C7013" w:rsidRDefault="005C7013" w:rsidP="005C7013">
      <w:pPr>
        <w:spacing w:line="240" w:lineRule="auto"/>
      </w:pPr>
      <w:r w:rsidRPr="005C7013">
        <w:rPr>
          <w:i/>
        </w:rPr>
        <w:t>Задача 2</w:t>
      </w:r>
      <w:r w:rsidRPr="00EB76BB">
        <w:t>. Найти максимальный элемент</w:t>
      </w:r>
      <w:r>
        <w:t xml:space="preserve"> </w:t>
      </w:r>
      <w:r w:rsidRPr="00EB76BB">
        <w:t>массива</w:t>
      </w:r>
      <w:r>
        <w:t xml:space="preserve">, заполненного случайными числами </w:t>
      </w:r>
      <w:r w:rsidRPr="005C7013">
        <w:t>из отрезка [</w:t>
      </w:r>
      <w:r w:rsidRPr="005C7013">
        <w:rPr>
          <w:i/>
          <w:lang w:val="en-US"/>
        </w:rPr>
        <w:t>A</w:t>
      </w:r>
      <w:r w:rsidRPr="005C7013">
        <w:t xml:space="preserve">, </w:t>
      </w:r>
      <w:r w:rsidRPr="005C7013">
        <w:rPr>
          <w:i/>
          <w:lang w:val="en-US"/>
        </w:rPr>
        <w:t>B</w:t>
      </w:r>
      <w:r w:rsidRPr="005C7013">
        <w:t>]</w:t>
      </w:r>
      <w:r>
        <w:t>, границы которого задаёт пользователь</w:t>
      </w:r>
      <w:r w:rsidRPr="00EB76BB">
        <w:t>.</w:t>
      </w:r>
    </w:p>
    <w:p w:rsidR="005C7013" w:rsidRPr="00EB76BB" w:rsidRDefault="005C7013" w:rsidP="005C7013">
      <w:pPr>
        <w:spacing w:line="240" w:lineRule="auto"/>
      </w:pPr>
      <w:r w:rsidRPr="005C7013">
        <w:rPr>
          <w:i/>
        </w:rPr>
        <w:t>Решение</w:t>
      </w:r>
      <w:r>
        <w:t>. В</w:t>
      </w:r>
      <w:r w:rsidRPr="00EB76BB">
        <w:t xml:space="preserve">оспользуемся функцией </w:t>
      </w:r>
      <w:r w:rsidRPr="005C7013">
        <w:rPr>
          <w:i/>
          <w:lang w:val="en-US"/>
        </w:rPr>
        <w:t>rand</w:t>
      </w:r>
      <w:r w:rsidRPr="00EB76BB">
        <w:t xml:space="preserve">. </w:t>
      </w:r>
      <w:r w:rsidR="00F85D1A">
        <w:t>Ч</w:t>
      </w:r>
      <w:r w:rsidRPr="00EB76BB">
        <w:t>тобы гарантировать выбор случайных чисел из заданного отрезка, используем выражение:</w:t>
      </w:r>
    </w:p>
    <w:p w:rsidR="005C7013" w:rsidRPr="00EB76BB" w:rsidRDefault="005C7013" w:rsidP="005C7013">
      <w:pPr>
        <w:pStyle w:val="afe"/>
      </w:pPr>
      <w:r w:rsidRPr="00EB76BB">
        <w:t>a[i]= rand() % (B - A + 1) + A;</w:t>
      </w:r>
    </w:p>
    <w:p w:rsidR="008238DC" w:rsidRPr="00EB76BB" w:rsidRDefault="00D32876" w:rsidP="005C7013">
      <w:pPr>
        <w:pStyle w:val="aff3"/>
      </w:pPr>
      <w:r w:rsidRPr="00D32876">
        <w:drawing>
          <wp:inline distT="0" distB="0" distL="0" distR="0" wp14:anchorId="3A2A5077" wp14:editId="5E7D6B33">
            <wp:extent cx="3506993" cy="280358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517030" cy="2811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8DC" w:rsidRPr="00EB76BB" w:rsidRDefault="008238DC" w:rsidP="00622231">
      <w:pPr>
        <w:pStyle w:val="aff2"/>
      </w:pPr>
      <w:r w:rsidRPr="00EB76BB">
        <w:t>Рис.1. Результат выполнения программы</w:t>
      </w:r>
    </w:p>
    <w:p w:rsidR="00040673" w:rsidRPr="00BC720F" w:rsidRDefault="00F85D1A" w:rsidP="00F85D1A">
      <w:pPr>
        <w:spacing w:line="240" w:lineRule="auto"/>
        <w:rPr>
          <w:sz w:val="28"/>
        </w:rPr>
      </w:pPr>
      <w:r>
        <w:t>Ч</w:t>
      </w:r>
      <w:r w:rsidR="00040673" w:rsidRPr="00EB76BB">
        <w:t xml:space="preserve">тобы </w:t>
      </w:r>
      <w:r w:rsidR="00C7428F">
        <w:t>при </w:t>
      </w:r>
      <w:r w:rsidR="00040673" w:rsidRPr="00EB76BB">
        <w:t xml:space="preserve">каждом запуске программы в массив заносились различные случайные числа, используем функцию </w:t>
      </w:r>
      <w:r w:rsidR="00040673" w:rsidRPr="00F85D1A">
        <w:rPr>
          <w:i/>
        </w:rPr>
        <w:t>srand</w:t>
      </w:r>
      <w:r>
        <w:rPr>
          <w:i/>
        </w:rPr>
        <w:t xml:space="preserve">, </w:t>
      </w:r>
      <w:r>
        <w:t>п</w:t>
      </w:r>
      <w:r w:rsidR="00040673" w:rsidRPr="00EB76BB">
        <w:t>одключи</w:t>
      </w:r>
      <w:r>
        <w:t>в</w:t>
      </w:r>
      <w:r w:rsidR="00040673" w:rsidRPr="00EB76BB">
        <w:t xml:space="preserve"> заголовочные файлы</w:t>
      </w:r>
      <w:r>
        <w:t xml:space="preserve"> </w:t>
      </w:r>
      <w:r w:rsidR="00040673" w:rsidRPr="00BC720F">
        <w:t>&lt;</w:t>
      </w:r>
      <w:r w:rsidR="00040673" w:rsidRPr="00EB76BB">
        <w:t>stdlib</w:t>
      </w:r>
      <w:r w:rsidR="00040673" w:rsidRPr="00BC720F">
        <w:t>.</w:t>
      </w:r>
      <w:r w:rsidR="00040673" w:rsidRPr="00EB76BB">
        <w:t>h</w:t>
      </w:r>
      <w:r w:rsidR="00040673" w:rsidRPr="00BC720F">
        <w:t>&gt;</w:t>
      </w:r>
      <w:r>
        <w:t xml:space="preserve"> и </w:t>
      </w:r>
      <w:r w:rsidR="00040673" w:rsidRPr="00BC720F">
        <w:rPr>
          <w:sz w:val="28"/>
        </w:rPr>
        <w:t>&lt;</w:t>
      </w:r>
      <w:r w:rsidR="00040673" w:rsidRPr="00EB76BB">
        <w:t>ctime</w:t>
      </w:r>
      <w:r w:rsidR="00040673" w:rsidRPr="00BC720F">
        <w:rPr>
          <w:sz w:val="28"/>
        </w:rPr>
        <w:t>&gt;</w:t>
      </w:r>
      <w:r>
        <w:rPr>
          <w:sz w:val="28"/>
        </w:rPr>
        <w:t>.</w:t>
      </w:r>
    </w:p>
    <w:p w:rsidR="00040673" w:rsidRPr="00EB76BB" w:rsidRDefault="00040673" w:rsidP="008A34A9">
      <w:pPr>
        <w:spacing w:line="240" w:lineRule="auto"/>
      </w:pPr>
      <w:r w:rsidRPr="00EB76BB">
        <w:t>Получим следующий код программы:</w:t>
      </w:r>
    </w:p>
    <w:p w:rsidR="008238DC" w:rsidRPr="00F05091" w:rsidRDefault="008238DC" w:rsidP="00F85D1A">
      <w:pPr>
        <w:pStyle w:val="afe"/>
      </w:pPr>
      <w:r w:rsidRPr="00F05091">
        <w:t>#</w:t>
      </w:r>
      <w:r w:rsidRPr="00EB76BB">
        <w:t>include</w:t>
      </w:r>
      <w:r w:rsidRPr="00F05091">
        <w:t xml:space="preserve"> &lt;</w:t>
      </w:r>
      <w:r w:rsidRPr="00EB76BB">
        <w:t>conio</w:t>
      </w:r>
      <w:r w:rsidRPr="00F05091">
        <w:t>.</w:t>
      </w:r>
      <w:r w:rsidRPr="00EB76BB">
        <w:t>h</w:t>
      </w:r>
      <w:r w:rsidRPr="00F05091">
        <w:t>&gt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#include &lt;stdio.h&gt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#include &lt;stdlib.h&gt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#include &lt;ctime&gt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 xml:space="preserve">  </w:t>
      </w:r>
    </w:p>
    <w:p w:rsidR="00F85D1A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int main()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a[100]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n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max; int A,B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rand(time(NULL))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ind w:left="709"/>
        <w:rPr>
          <w:lang w:val="en-US"/>
        </w:rPr>
      </w:pPr>
      <w:r w:rsidRPr="00EF2145">
        <w:rPr>
          <w:lang w:val="en-US"/>
        </w:rPr>
        <w:t>printf("n= "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"%d", &amp;n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A= "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"%d", &amp;A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B= "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scanf("%d", &amp;B)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 xml:space="preserve">    printf("massiv:\n");</w:t>
      </w:r>
    </w:p>
    <w:p w:rsidR="00F85D1A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 xml:space="preserve">    for (int i = 0; i&lt;n; i++)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a[i]= rand() % (B - A + 1) + A;</w:t>
      </w:r>
    </w:p>
    <w:p w:rsidR="008238DC" w:rsidRPr="00EF2145" w:rsidRDefault="008238DC" w:rsidP="00F85D1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printf("a[%d]= %d\n", i,a[i]);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}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max = a[0];</w:t>
      </w:r>
    </w:p>
    <w:p w:rsidR="00F85D1A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 (int i = 1; i&lt;n; i++)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F85D1A" w:rsidRPr="00EF2145" w:rsidRDefault="008238DC" w:rsidP="00F85D1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if (a[i] &gt; max)</w:t>
      </w:r>
    </w:p>
    <w:p w:rsidR="008238DC" w:rsidRPr="00EF2145" w:rsidRDefault="008238DC" w:rsidP="00F85D1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ind w:left="1418" w:firstLine="709"/>
        <w:rPr>
          <w:lang w:val="en-US"/>
        </w:rPr>
      </w:pPr>
      <w:r w:rsidRPr="00EF2145">
        <w:rPr>
          <w:lang w:val="en-US"/>
        </w:rPr>
        <w:t>max = a[i];</w:t>
      </w:r>
    </w:p>
    <w:p w:rsidR="008238DC" w:rsidRPr="00EF2145" w:rsidRDefault="008238DC" w:rsidP="00F85D1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}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}</w:t>
      </w:r>
    </w:p>
    <w:p w:rsidR="008238DC" w:rsidRPr="00EF2145" w:rsidRDefault="008238DC" w:rsidP="00F85D1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printf("max element is %d", max);</w:t>
      </w:r>
    </w:p>
    <w:p w:rsidR="00F85D1A" w:rsidRPr="00EF2145" w:rsidRDefault="00F85D1A" w:rsidP="00F85D1A">
      <w:pPr>
        <w:pStyle w:val="afe"/>
        <w:ind w:firstLine="709"/>
        <w:rPr>
          <w:lang w:val="en-US"/>
        </w:rPr>
      </w:pPr>
    </w:p>
    <w:p w:rsidR="008238DC" w:rsidRPr="00EB76BB" w:rsidRDefault="008238DC" w:rsidP="00F85D1A">
      <w:pPr>
        <w:pStyle w:val="afe"/>
        <w:ind w:firstLine="709"/>
      </w:pPr>
      <w:r w:rsidRPr="00EB76BB">
        <w:t>return 1;</w:t>
      </w:r>
    </w:p>
    <w:p w:rsidR="008238DC" w:rsidRPr="00EB76BB" w:rsidRDefault="008238DC" w:rsidP="00F85D1A">
      <w:pPr>
        <w:pStyle w:val="afe"/>
      </w:pPr>
      <w:r w:rsidRPr="00EB76BB">
        <w:t>}</w:t>
      </w:r>
    </w:p>
    <w:p w:rsidR="00040673" w:rsidRPr="00EB76BB" w:rsidRDefault="00040673" w:rsidP="008A34A9">
      <w:pPr>
        <w:spacing w:line="240" w:lineRule="auto"/>
      </w:pPr>
      <w:r w:rsidRPr="00EB76BB">
        <w:t xml:space="preserve">Вывод элементов массива в </w:t>
      </w:r>
      <w:r w:rsidR="00F85D1A">
        <w:t>приведённом примере</w:t>
      </w:r>
      <w:r w:rsidRPr="00EB76BB">
        <w:t xml:space="preserve"> происходит в</w:t>
      </w:r>
      <w:r w:rsidR="00F85D1A">
        <w:t> </w:t>
      </w:r>
      <w:r w:rsidRPr="00EB76BB">
        <w:t>том же цикле, где и заполняется значениями массив.</w:t>
      </w:r>
    </w:p>
    <w:p w:rsidR="008238DC" w:rsidRPr="00EB76BB" w:rsidRDefault="00D32876" w:rsidP="008A34A9">
      <w:pPr>
        <w:spacing w:line="240" w:lineRule="auto"/>
      </w:pPr>
      <w:r>
        <w:t>Окно с р</w:t>
      </w:r>
      <w:r w:rsidR="008238DC" w:rsidRPr="00EB76BB">
        <w:t>езультат</w:t>
      </w:r>
      <w:r>
        <w:t>ами</w:t>
      </w:r>
      <w:r w:rsidR="008238DC" w:rsidRPr="00EB76BB">
        <w:t xml:space="preserve"> выполнения программы представлен</w:t>
      </w:r>
      <w:r>
        <w:t>о</w:t>
      </w:r>
      <w:r w:rsidR="008238DC" w:rsidRPr="00EB76BB">
        <w:t xml:space="preserve"> на</w:t>
      </w:r>
      <w:r>
        <w:t> </w:t>
      </w:r>
      <w:r w:rsidR="008238DC" w:rsidRPr="00EB76BB">
        <w:t>рис.2.</w:t>
      </w:r>
    </w:p>
    <w:p w:rsidR="008238DC" w:rsidRPr="00EB76BB" w:rsidRDefault="00D32876" w:rsidP="00F85D1A">
      <w:pPr>
        <w:pStyle w:val="aff3"/>
      </w:pPr>
      <w:r w:rsidRPr="00D32876">
        <w:drawing>
          <wp:inline distT="0" distB="0" distL="0" distR="0" wp14:anchorId="5176BDAC" wp14:editId="1E0CE038">
            <wp:extent cx="3485169" cy="3726611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506617" cy="374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8DC" w:rsidRPr="00D32876" w:rsidRDefault="008238DC" w:rsidP="00D32876">
      <w:pPr>
        <w:pStyle w:val="aff2"/>
      </w:pPr>
      <w:r w:rsidRPr="00D32876">
        <w:t>Рис.2. Результат выполнения программы</w:t>
      </w:r>
    </w:p>
    <w:p w:rsidR="00040673" w:rsidRPr="00EB76BB" w:rsidRDefault="00040673" w:rsidP="008A34A9">
      <w:pPr>
        <w:spacing w:line="240" w:lineRule="auto"/>
      </w:pPr>
      <w:r w:rsidRPr="00F85D1A">
        <w:rPr>
          <w:i/>
        </w:rPr>
        <w:t>З</w:t>
      </w:r>
      <w:r w:rsidR="00762E0C" w:rsidRPr="00F85D1A">
        <w:rPr>
          <w:i/>
        </w:rPr>
        <w:t>а</w:t>
      </w:r>
      <w:r w:rsidRPr="00F85D1A">
        <w:rPr>
          <w:i/>
        </w:rPr>
        <w:t>да</w:t>
      </w:r>
      <w:r w:rsidR="00F85D1A" w:rsidRPr="00F85D1A">
        <w:rPr>
          <w:i/>
        </w:rPr>
        <w:t>ча</w:t>
      </w:r>
      <w:r w:rsidRPr="00F85D1A">
        <w:rPr>
          <w:i/>
        </w:rPr>
        <w:t xml:space="preserve"> 3</w:t>
      </w:r>
      <w:r w:rsidRPr="00EB76BB">
        <w:rPr>
          <w:b/>
        </w:rPr>
        <w:t>.</w:t>
      </w:r>
      <w:r w:rsidRPr="00EB76BB">
        <w:t xml:space="preserve"> </w:t>
      </w:r>
      <w:r w:rsidR="00F85D1A">
        <w:t>З</w:t>
      </w:r>
      <w:r w:rsidRPr="00EB76BB">
        <w:t xml:space="preserve">аданы два массива. </w:t>
      </w:r>
      <w:r w:rsidR="00DF438A">
        <w:t>Вычислить</w:t>
      </w:r>
      <w:r w:rsidRPr="00EB76BB">
        <w:t xml:space="preserve"> сумму их минимальных элементов.</w:t>
      </w:r>
    </w:p>
    <w:p w:rsidR="00040673" w:rsidRPr="00EB76BB" w:rsidRDefault="00F85D1A" w:rsidP="008A34A9">
      <w:pPr>
        <w:spacing w:line="240" w:lineRule="auto"/>
      </w:pPr>
      <w:r w:rsidRPr="005C7013">
        <w:rPr>
          <w:i/>
        </w:rPr>
        <w:t>Решение</w:t>
      </w:r>
      <w:r>
        <w:t>. О</w:t>
      </w:r>
      <w:r w:rsidR="00040673" w:rsidRPr="00EB76BB">
        <w:t xml:space="preserve">пишем функцию </w:t>
      </w:r>
      <w:r>
        <w:t>поиска</w:t>
      </w:r>
      <w:r w:rsidR="00040673" w:rsidRPr="00EB76BB">
        <w:t xml:space="preserve"> минимального элемента в</w:t>
      </w:r>
      <w:r>
        <w:t> </w:t>
      </w:r>
      <w:r w:rsidR="00040673" w:rsidRPr="00EB76BB">
        <w:t>массиве: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int min (int a</w:t>
      </w:r>
      <w:r w:rsidR="00F85D1A" w:rsidRPr="00EF2145">
        <w:rPr>
          <w:lang w:val="en-US"/>
        </w:rPr>
        <w:t>[]</w:t>
      </w:r>
      <w:r w:rsidRPr="00EF2145">
        <w:rPr>
          <w:lang w:val="en-US"/>
        </w:rPr>
        <w:t>, int n)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>int min = a[0]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 xml:space="preserve">for (int i = 1; i&lt;n; i++) </w:t>
      </w:r>
    </w:p>
    <w:p w:rsidR="00762E0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if (a[i] &lt;min)</w:t>
      </w:r>
    </w:p>
    <w:p w:rsidR="008238DC" w:rsidRPr="00EF2145" w:rsidRDefault="00762E0C" w:rsidP="00F85D1A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</w:r>
      <w:r w:rsidRPr="00EF2145">
        <w:rPr>
          <w:lang w:val="en-US"/>
        </w:rPr>
        <w:tab/>
      </w:r>
      <w:r w:rsidR="008238DC" w:rsidRPr="00EF2145">
        <w:rPr>
          <w:lang w:val="en-US"/>
        </w:rPr>
        <w:t>min = a[i];</w:t>
      </w:r>
    </w:p>
    <w:p w:rsidR="008238DC" w:rsidRPr="00F85D1A" w:rsidRDefault="008238DC" w:rsidP="00F85D1A">
      <w:pPr>
        <w:pStyle w:val="afe"/>
      </w:pPr>
      <w:r w:rsidRPr="00EF2145">
        <w:rPr>
          <w:lang w:val="en-US"/>
        </w:rPr>
        <w:tab/>
      </w:r>
      <w:r w:rsidRPr="00EB76BB">
        <w:t>return</w:t>
      </w:r>
      <w:r w:rsidRPr="00F85D1A">
        <w:t xml:space="preserve"> </w:t>
      </w:r>
      <w:r w:rsidRPr="00EB76BB">
        <w:t>min</w:t>
      </w:r>
      <w:r w:rsidRPr="00F85D1A">
        <w:t>;</w:t>
      </w:r>
    </w:p>
    <w:p w:rsidR="008238DC" w:rsidRPr="00F85D1A" w:rsidRDefault="008238DC" w:rsidP="00F85D1A">
      <w:pPr>
        <w:pStyle w:val="afe"/>
      </w:pPr>
      <w:r w:rsidRPr="00F85D1A">
        <w:t>}</w:t>
      </w:r>
    </w:p>
    <w:p w:rsidR="00040673" w:rsidRPr="00EB76BB" w:rsidRDefault="00040673" w:rsidP="008A34A9">
      <w:pPr>
        <w:spacing w:line="240" w:lineRule="auto"/>
      </w:pPr>
      <w:r w:rsidRPr="00EB76BB">
        <w:t xml:space="preserve">В теле функции </w:t>
      </w:r>
      <w:r w:rsidRPr="00EB76BB">
        <w:rPr>
          <w:lang w:val="en-US"/>
        </w:rPr>
        <w:t>main</w:t>
      </w:r>
      <w:r w:rsidRPr="00EB76BB">
        <w:t xml:space="preserve">() </w:t>
      </w:r>
      <w:r w:rsidR="00F85D1A">
        <w:t xml:space="preserve">определим </w:t>
      </w:r>
      <w:r w:rsidRPr="00EB76BB">
        <w:t>два массива, за</w:t>
      </w:r>
      <w:r w:rsidR="00F85D1A">
        <w:t xml:space="preserve">полним </w:t>
      </w:r>
      <w:r w:rsidRPr="00EB76BB">
        <w:t>их случайными числами и передадим в ранее описанную функцию. Суммируем возращенные функцией значения.</w:t>
      </w:r>
    </w:p>
    <w:p w:rsidR="00F85D1A" w:rsidRDefault="00F85D1A" w:rsidP="00F85D1A">
      <w:pPr>
        <w:pStyle w:val="afe"/>
      </w:pPr>
    </w:p>
    <w:p w:rsidR="008238DC" w:rsidRPr="00F05091" w:rsidRDefault="008238DC" w:rsidP="00F85D1A">
      <w:pPr>
        <w:pStyle w:val="afe"/>
      </w:pPr>
      <w:r w:rsidRPr="00EB76BB">
        <w:t>int</w:t>
      </w:r>
      <w:r w:rsidRPr="00F05091">
        <w:t xml:space="preserve"> </w:t>
      </w:r>
      <w:r w:rsidRPr="00EB76BB">
        <w:t>a</w:t>
      </w:r>
      <w:r w:rsidRPr="00F05091">
        <w:t>[100];</w:t>
      </w:r>
    </w:p>
    <w:p w:rsidR="008238DC" w:rsidRPr="00F05091" w:rsidRDefault="008238DC" w:rsidP="00F85D1A">
      <w:pPr>
        <w:pStyle w:val="afe"/>
      </w:pPr>
      <w:r w:rsidRPr="00EB76BB">
        <w:t>int</w:t>
      </w:r>
      <w:r w:rsidRPr="00F05091">
        <w:t xml:space="preserve"> </w:t>
      </w:r>
      <w:r w:rsidRPr="00EB76BB">
        <w:t>b</w:t>
      </w:r>
      <w:r w:rsidRPr="00F05091">
        <w:t>[100];</w:t>
      </w:r>
    </w:p>
    <w:p w:rsidR="008238DC" w:rsidRPr="00F05091" w:rsidRDefault="008238DC" w:rsidP="00F85D1A">
      <w:pPr>
        <w:pStyle w:val="afe"/>
      </w:pPr>
      <w:r w:rsidRPr="00EB76BB">
        <w:t>int</w:t>
      </w:r>
      <w:r w:rsidRPr="00F05091">
        <w:t xml:space="preserve"> </w:t>
      </w:r>
      <w:r w:rsidRPr="00EB76BB">
        <w:t>n</w:t>
      </w:r>
      <w:r w:rsidRPr="00F05091">
        <w:t>1,</w:t>
      </w:r>
      <w:r w:rsidR="00F85D1A">
        <w:t xml:space="preserve"> </w:t>
      </w:r>
      <w:r w:rsidRPr="00EB76BB">
        <w:t>n</w:t>
      </w:r>
      <w:r w:rsidRPr="00F05091">
        <w:t>2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int sum=0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rand (time (NULL))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n1= "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canf("%d", &amp;n1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n2= "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canf("%d", &amp;n2)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int A,B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A= "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canf("%d", &amp;A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B= "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canf("%d", &amp;B);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massiv1:\n");</w:t>
      </w:r>
    </w:p>
    <w:p w:rsidR="00F85D1A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for (int i = 0; i&lt;n1; i++)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>a[i]= rand() % (B - A + 1) + A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>printf("a[%d]= %d\n", i,a[i]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printf("massiv2:\n");</w:t>
      </w:r>
    </w:p>
    <w:p w:rsidR="00F85D1A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for (int i = 0; i&lt;n2; i++)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>b[i]= rand() % (B - A + 1) + A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ab/>
        <w:t>printf("b[%d]= %d\n", i,b[i]);</w:t>
      </w: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8238DC" w:rsidRPr="00EF2145" w:rsidRDefault="008238DC" w:rsidP="00F85D1A">
      <w:pPr>
        <w:pStyle w:val="afe"/>
        <w:rPr>
          <w:lang w:val="en-US"/>
        </w:rPr>
      </w:pPr>
    </w:p>
    <w:p w:rsidR="008238DC" w:rsidRPr="00EF2145" w:rsidRDefault="008238DC" w:rsidP="00F85D1A">
      <w:pPr>
        <w:pStyle w:val="afe"/>
        <w:rPr>
          <w:lang w:val="en-US"/>
        </w:rPr>
      </w:pPr>
      <w:r w:rsidRPr="00EF2145">
        <w:rPr>
          <w:lang w:val="en-US"/>
        </w:rPr>
        <w:t>sum=min(a,n1)+(b,n2);</w:t>
      </w:r>
    </w:p>
    <w:p w:rsidR="008238DC" w:rsidRPr="00EB76BB" w:rsidRDefault="008238DC" w:rsidP="00F85D1A">
      <w:pPr>
        <w:pStyle w:val="afe"/>
      </w:pPr>
      <w:r w:rsidRPr="00EB76BB">
        <w:t>printf("sum=%d", sum);</w:t>
      </w:r>
    </w:p>
    <w:p w:rsidR="008238DC" w:rsidRPr="00EB76BB" w:rsidRDefault="008238DC" w:rsidP="00F85D1A">
      <w:pPr>
        <w:pStyle w:val="afe"/>
      </w:pPr>
    </w:p>
    <w:p w:rsidR="008238DC" w:rsidRPr="00EB76BB" w:rsidRDefault="002B333D" w:rsidP="008A34A9">
      <w:pPr>
        <w:spacing w:line="240" w:lineRule="auto"/>
      </w:pPr>
      <w:r w:rsidRPr="00EB76BB">
        <w:t>Полный листинг программы представлен на рис.3.</w:t>
      </w:r>
    </w:p>
    <w:p w:rsidR="002B333D" w:rsidRPr="00EB76BB" w:rsidRDefault="00684AE7" w:rsidP="003F5F2A">
      <w:pPr>
        <w:pStyle w:val="aff3"/>
        <w:rPr>
          <w:rFonts w:ascii="Consolas" w:hAnsi="Consolas" w:cs="Consolas"/>
          <w:sz w:val="19"/>
          <w:szCs w:val="19"/>
        </w:rPr>
      </w:pPr>
      <w:r w:rsidRPr="00684AE7">
        <w:drawing>
          <wp:inline distT="0" distB="0" distL="0" distR="0" wp14:anchorId="553EBD07" wp14:editId="385AC1CE">
            <wp:extent cx="3989717" cy="687444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005789" cy="6902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33D" w:rsidRPr="00EB76BB" w:rsidRDefault="002B333D" w:rsidP="00622231">
      <w:pPr>
        <w:pStyle w:val="aff2"/>
      </w:pPr>
      <w:r w:rsidRPr="00EB76BB">
        <w:t>Рис.3. Листинг программы</w:t>
      </w:r>
    </w:p>
    <w:p w:rsidR="002B333D" w:rsidRPr="00EB76BB" w:rsidRDefault="002B333D" w:rsidP="008A34A9">
      <w:pPr>
        <w:spacing w:line="240" w:lineRule="auto"/>
      </w:pPr>
      <w:r w:rsidRPr="00EB76BB">
        <w:t xml:space="preserve">Результат </w:t>
      </w:r>
      <w:r w:rsidR="00684AE7">
        <w:t xml:space="preserve">выполнения </w:t>
      </w:r>
      <w:r w:rsidRPr="00EB76BB">
        <w:t>программы представлен на рис.4.</w:t>
      </w:r>
    </w:p>
    <w:p w:rsidR="002B333D" w:rsidRPr="00EB76BB" w:rsidRDefault="00684AE7" w:rsidP="003F5F2A">
      <w:pPr>
        <w:pStyle w:val="aff3"/>
        <w:rPr>
          <w:rFonts w:ascii="Consolas" w:hAnsi="Consolas" w:cs="Consolas"/>
          <w:sz w:val="19"/>
          <w:szCs w:val="19"/>
        </w:rPr>
      </w:pPr>
      <w:r w:rsidRPr="00684AE7">
        <w:drawing>
          <wp:inline distT="0" distB="0" distL="0" distR="0" wp14:anchorId="04F668DF" wp14:editId="633FDF8B">
            <wp:extent cx="4753638" cy="6706536"/>
            <wp:effectExtent l="0" t="0" r="889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6706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33D" w:rsidRPr="00EB76BB" w:rsidRDefault="002B333D" w:rsidP="00622231">
      <w:pPr>
        <w:pStyle w:val="aff2"/>
      </w:pPr>
      <w:r w:rsidRPr="00EB76BB">
        <w:t>Рис.4. Результат выполнения программы</w:t>
      </w:r>
    </w:p>
    <w:p w:rsidR="004D6E2F" w:rsidRDefault="004D6E2F" w:rsidP="004D6E2F">
      <w:pPr>
        <w:pStyle w:val="3"/>
      </w:pPr>
      <w:bookmarkStart w:id="106" w:name="_Toc863199"/>
      <w:r w:rsidRPr="00EB76BB">
        <w:t>Индивидуальн</w:t>
      </w:r>
      <w:r>
        <w:t>ая часть лабораторной работы</w:t>
      </w:r>
      <w:bookmarkEnd w:id="106"/>
    </w:p>
    <w:p w:rsidR="003F5F2A" w:rsidRDefault="003F5F2A" w:rsidP="003F5F2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программ</w:t>
      </w:r>
      <w:r w:rsidR="009857E4">
        <w:rPr>
          <w:rFonts w:eastAsiaTheme="minorEastAsia"/>
        </w:rPr>
        <w:t>у</w:t>
      </w:r>
      <w:r w:rsidRPr="00592E8F">
        <w:rPr>
          <w:rFonts w:eastAsiaTheme="minorEastAsia"/>
        </w:rPr>
        <w:t xml:space="preserve"> на языке Си</w:t>
      </w:r>
      <w:r>
        <w:rPr>
          <w:rFonts w:eastAsiaTheme="minorEastAsia"/>
        </w:rPr>
        <w:t>.</w:t>
      </w:r>
    </w:p>
    <w:p w:rsidR="003F5F2A" w:rsidRDefault="009857E4" w:rsidP="003F5F2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="003F5F2A">
        <w:rPr>
          <w:rFonts w:eastAsiaTheme="minorEastAsia"/>
        </w:rPr>
        <w:t xml:space="preserve">рограмма </w:t>
      </w:r>
      <w:r w:rsidR="003F5F2A" w:rsidRPr="00592E8F">
        <w:rPr>
          <w:rFonts w:eastAsiaTheme="minorEastAsia"/>
        </w:rPr>
        <w:t xml:space="preserve">должна </w:t>
      </w:r>
      <w:r w:rsidR="003F5F2A">
        <w:rPr>
          <w:rFonts w:eastAsiaTheme="minorEastAsia"/>
        </w:rPr>
        <w:t xml:space="preserve">предоставить пользователю возможность выбора одного из двух способов заполнения массива: с клавиатуры или случайными числами из отрезка </w:t>
      </w:r>
      <w:r w:rsidR="003F5F2A" w:rsidRPr="005C7013">
        <w:t>[</w:t>
      </w:r>
      <w:r w:rsidR="003F5F2A" w:rsidRPr="005C7013">
        <w:rPr>
          <w:i/>
          <w:lang w:val="en-US"/>
        </w:rPr>
        <w:t>A</w:t>
      </w:r>
      <w:r w:rsidR="003F5F2A" w:rsidRPr="005C7013">
        <w:t xml:space="preserve">, </w:t>
      </w:r>
      <w:r w:rsidR="003F5F2A" w:rsidRPr="005C7013">
        <w:rPr>
          <w:i/>
          <w:lang w:val="en-US"/>
        </w:rPr>
        <w:t>B</w:t>
      </w:r>
      <w:r w:rsidR="003F5F2A" w:rsidRPr="005C7013">
        <w:t>]</w:t>
      </w:r>
      <w:r w:rsidR="003F5F2A">
        <w:t xml:space="preserve">, границы которого задаёт пользователь. Заполнение </w:t>
      </w:r>
      <w:r>
        <w:t xml:space="preserve">массива </w:t>
      </w:r>
      <w:r w:rsidR="003F5F2A">
        <w:t>каждым способом</w:t>
      </w:r>
      <w:r>
        <w:t xml:space="preserve">, вывод массива на экран и решение задач </w:t>
      </w:r>
      <w:r w:rsidRPr="00592E8F">
        <w:rPr>
          <w:rFonts w:eastAsiaTheme="minorEastAsia"/>
        </w:rPr>
        <w:t>согласно варианту из</w:t>
      </w:r>
      <w:r>
        <w:rPr>
          <w:rFonts w:eastAsiaTheme="minorEastAsia"/>
        </w:rPr>
        <w:t> </w:t>
      </w:r>
      <w:r w:rsidRPr="00592E8F">
        <w:rPr>
          <w:rFonts w:eastAsiaTheme="minorEastAsia"/>
        </w:rPr>
        <w:t xml:space="preserve">списка задач для самостоятельного </w:t>
      </w:r>
      <w:r w:rsidR="007658CF">
        <w:rPr>
          <w:rFonts w:eastAsiaTheme="minorEastAsia"/>
        </w:rPr>
        <w:t>решения</w:t>
      </w:r>
      <w:r>
        <w:rPr>
          <w:rFonts w:eastAsiaTheme="minorEastAsia"/>
        </w:rPr>
        <w:t xml:space="preserve"> необходимо оформить в виде отдельных подпрограмм. Массивы и их длины передавать функциям </w:t>
      </w:r>
      <w:r w:rsidR="00431F61">
        <w:rPr>
          <w:rFonts w:eastAsiaTheme="minorEastAsia"/>
        </w:rPr>
        <w:t xml:space="preserve">с помощью </w:t>
      </w:r>
      <w:r>
        <w:rPr>
          <w:rFonts w:eastAsiaTheme="minorEastAsia"/>
        </w:rPr>
        <w:t>списк</w:t>
      </w:r>
      <w:r w:rsidR="00431F61">
        <w:rPr>
          <w:rFonts w:eastAsiaTheme="minorEastAsia"/>
        </w:rPr>
        <w:t>а</w:t>
      </w:r>
      <w:r>
        <w:rPr>
          <w:rFonts w:eastAsiaTheme="minorEastAsia"/>
        </w:rPr>
        <w:t xml:space="preserve"> аргументов, глобальные данные не использовать.</w:t>
      </w:r>
    </w:p>
    <w:p w:rsidR="003F5F2A" w:rsidRPr="00592E8F" w:rsidRDefault="009857E4" w:rsidP="003F5F2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="003F5F2A" w:rsidRPr="00592E8F">
        <w:rPr>
          <w:rFonts w:eastAsiaTheme="minorEastAsia"/>
        </w:rPr>
        <w:t>рограмма должна запросить у пользователя все необходимые исходные данные</w:t>
      </w:r>
      <w:r w:rsidR="00431F61">
        <w:rPr>
          <w:rFonts w:eastAsiaTheme="minorEastAsia"/>
        </w:rPr>
        <w:t xml:space="preserve">, </w:t>
      </w:r>
      <w:r w:rsidR="003F5F2A" w:rsidRPr="00592E8F">
        <w:rPr>
          <w:rFonts w:eastAsiaTheme="minorEastAsia"/>
        </w:rPr>
        <w:t xml:space="preserve">вывести </w:t>
      </w:r>
      <w:r w:rsidR="00431F61">
        <w:rPr>
          <w:rFonts w:eastAsiaTheme="minorEastAsia"/>
        </w:rPr>
        <w:t xml:space="preserve">массив и </w:t>
      </w:r>
      <w:r w:rsidR="003F5F2A" w:rsidRPr="00592E8F">
        <w:rPr>
          <w:rFonts w:eastAsiaTheme="minorEastAsia"/>
        </w:rPr>
        <w:t>результат</w:t>
      </w:r>
      <w:r w:rsidR="00431F61">
        <w:rPr>
          <w:rFonts w:eastAsiaTheme="minorEastAsia"/>
        </w:rPr>
        <w:t xml:space="preserve"> решения</w:t>
      </w:r>
      <w:r w:rsidR="003F5F2A" w:rsidRPr="00592E8F">
        <w:rPr>
          <w:rFonts w:eastAsiaTheme="minorEastAsia"/>
        </w:rPr>
        <w:t xml:space="preserve"> </w:t>
      </w:r>
      <w:r w:rsidR="00431F61">
        <w:rPr>
          <w:rFonts w:eastAsiaTheme="minorEastAsia"/>
        </w:rPr>
        <w:t xml:space="preserve">задачи </w:t>
      </w:r>
      <w:r w:rsidR="003F5F2A" w:rsidRPr="00592E8F">
        <w:rPr>
          <w:rFonts w:eastAsiaTheme="minorEastAsia"/>
        </w:rPr>
        <w:t>на</w:t>
      </w:r>
      <w:r w:rsidR="00431F61">
        <w:rPr>
          <w:rFonts w:eastAsiaTheme="minorEastAsia"/>
        </w:rPr>
        <w:t> </w:t>
      </w:r>
      <w:r w:rsidR="003F5F2A" w:rsidRPr="00592E8F">
        <w:rPr>
          <w:rFonts w:eastAsiaTheme="minorEastAsia"/>
        </w:rPr>
        <w:t>экран.</w:t>
      </w:r>
      <w:r>
        <w:rPr>
          <w:rFonts w:eastAsiaTheme="minorEastAsia"/>
        </w:rPr>
        <w:t xml:space="preserve"> Она </w:t>
      </w:r>
      <w:r w:rsidR="003F5F2A" w:rsidRPr="00592E8F">
        <w:rPr>
          <w:rFonts w:eastAsiaTheme="minorEastAsia"/>
        </w:rPr>
        <w:t>должн</w:t>
      </w:r>
      <w:r>
        <w:rPr>
          <w:rFonts w:eastAsiaTheme="minorEastAsia"/>
        </w:rPr>
        <w:t>а</w:t>
      </w:r>
      <w:r w:rsidR="003F5F2A" w:rsidRPr="00592E8F">
        <w:rPr>
          <w:rFonts w:eastAsiaTheme="minorEastAsia"/>
        </w:rPr>
        <w:t xml:space="preserve"> быть </w:t>
      </w:r>
      <w:r w:rsidRPr="00592E8F">
        <w:rPr>
          <w:rFonts w:eastAsiaTheme="minorEastAsia"/>
        </w:rPr>
        <w:t>отформатирован</w:t>
      </w:r>
      <w:r>
        <w:rPr>
          <w:rFonts w:eastAsiaTheme="minorEastAsia"/>
        </w:rPr>
        <w:t>а и</w:t>
      </w:r>
      <w:r w:rsidRPr="00592E8F">
        <w:rPr>
          <w:rFonts w:eastAsiaTheme="minorEastAsia"/>
        </w:rPr>
        <w:t xml:space="preserve"> </w:t>
      </w:r>
      <w:r w:rsidR="003F5F2A" w:rsidRPr="00592E8F">
        <w:rPr>
          <w:rFonts w:eastAsiaTheme="minorEastAsia"/>
        </w:rPr>
        <w:t>снабжен</w:t>
      </w:r>
      <w:r>
        <w:rPr>
          <w:rFonts w:eastAsiaTheme="minorEastAsia"/>
        </w:rPr>
        <w:t>а</w:t>
      </w:r>
      <w:r w:rsidR="003F5F2A" w:rsidRPr="00592E8F">
        <w:rPr>
          <w:rFonts w:eastAsiaTheme="minorEastAsia"/>
        </w:rPr>
        <w:t xml:space="preserve"> комментариями.</w:t>
      </w:r>
    </w:p>
    <w:p w:rsidR="00953A13" w:rsidRDefault="00953A13" w:rsidP="00953A13">
      <w:pPr>
        <w:pStyle w:val="3"/>
      </w:pPr>
      <w:bookmarkStart w:id="107" w:name="_Toc863200"/>
      <w:r>
        <w:t>Задачи для самостоятельного решения</w:t>
      </w:r>
      <w:bookmarkEnd w:id="107"/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числить</w:t>
      </w:r>
      <w:r w:rsidRPr="00530279">
        <w:t xml:space="preserve"> среднее арифметическое элементов массива. Поменять местами элементы, стоящие на четных и нечетных позициях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числить</w:t>
      </w:r>
      <w:r w:rsidRPr="00530279">
        <w:t xml:space="preserve"> среднее геометрическое элементов массива. Поменять местами элементы, стоящие на четных и нечетных позициях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числить</w:t>
      </w:r>
      <w:r w:rsidRPr="00530279">
        <w:t xml:space="preserve"> сумму отрицательных элементов массива. Все четные элементы массива разделить на 2. 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числить</w:t>
      </w:r>
      <w:r w:rsidRPr="00530279">
        <w:t xml:space="preserve"> сумму положительных элементов массива. Все нечетные элементы массива умножить на 3. 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 xml:space="preserve">Определить </w:t>
      </w:r>
      <w:r w:rsidRPr="00530279">
        <w:t>количество элементов массива, больших заданного числа. Найти минимальный элемент массива и вычесть его из всех остальных элементов кроме него самого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 xml:space="preserve">Определить </w:t>
      </w:r>
      <w:r w:rsidRPr="00530279">
        <w:t>количество элементов массива, меньших заданного числа. Найти максимальный элемент массива и вычесть его из всех остальных элементов кроме него самого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вести</w:t>
      </w:r>
      <w:r w:rsidRPr="00530279">
        <w:t xml:space="preserve"> индексы всех положительных чисел. Умножить отрицательные элементы массива на 2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вести</w:t>
      </w:r>
      <w:r w:rsidRPr="00530279">
        <w:t xml:space="preserve"> индексы всех отрицательных чисел. Умножить положительные элементы массива на 3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, сколько раз меняется знак в</w:t>
      </w:r>
      <w:r>
        <w:t> массиве</w:t>
      </w:r>
      <w:r w:rsidRPr="00530279">
        <w:t>. Умножить все элементы массива на</w:t>
      </w:r>
      <w:r>
        <w:t> </w:t>
      </w:r>
      <w:r w:rsidRPr="00530279">
        <w:t>наименьший по модулю отрицательный элемент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, сколько раз меняется знак в</w:t>
      </w:r>
      <w:r>
        <w:t> массиве</w:t>
      </w:r>
      <w:r w:rsidRPr="00530279">
        <w:t>. Умножить все элементы массива на наименьший положительный элемент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 xml:space="preserve">Определить, содержится ли в массиве </w:t>
      </w:r>
      <w:r>
        <w:t>ровно</w:t>
      </w:r>
      <w:r w:rsidRPr="00530279">
        <w:t xml:space="preserve"> одно отрицательное число. Циклически сдвинуть все элементы массива на</w:t>
      </w:r>
      <w:r>
        <w:t> </w:t>
      </w:r>
      <w:r w:rsidRPr="00530279">
        <w:t>1 элемент вправо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 xml:space="preserve">Определить, содержится ли в массиве </w:t>
      </w:r>
      <w:r>
        <w:t xml:space="preserve">ровно </w:t>
      </w:r>
      <w:r w:rsidRPr="00530279">
        <w:t>одно положительное число. Циклически сдвинуть все элементы массива на</w:t>
      </w:r>
      <w:r>
        <w:t> </w:t>
      </w:r>
      <w:r w:rsidRPr="00530279">
        <w:t>1 элемент влево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, содержатся ли в массиве хотя бы два отрицательных числа. Если да, прибавить сумму этих чисел ко всем элементам массива</w:t>
      </w:r>
      <w:r>
        <w:t>. В</w:t>
      </w:r>
      <w:r w:rsidRPr="00530279">
        <w:t xml:space="preserve"> противном случае оставить массив неизменным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, содержатся ли в массиве хотя бы три положительных числа. Если да, отнять сумму этих чисел от всех элементов массива, в противном случае оставить массив неизменным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вести</w:t>
      </w:r>
      <w:r w:rsidRPr="00530279">
        <w:t xml:space="preserve"> индексы всех чисел, больших суммы соседних чисел. Умножить все элементы массива на наибольший элемент.</w:t>
      </w:r>
    </w:p>
    <w:p w:rsidR="009857E4" w:rsidRPr="00530279" w:rsidRDefault="00210281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Вывести</w:t>
      </w:r>
      <w:r w:rsidRPr="00530279">
        <w:t xml:space="preserve"> </w:t>
      </w:r>
      <w:r w:rsidR="009857E4" w:rsidRPr="00530279">
        <w:t>индексы всех чисел, меньших суммы соседних чисел. Умножить все элементы массива на наименьший элемент.</w:t>
      </w:r>
    </w:p>
    <w:p w:rsidR="009857E4" w:rsidRPr="00530279" w:rsidRDefault="00210281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Определить</w:t>
      </w:r>
      <w:r w:rsidR="009857E4" w:rsidRPr="00530279">
        <w:t>, упорядочены ли числа в массиве по</w:t>
      </w:r>
      <w:r>
        <w:t> </w:t>
      </w:r>
      <w:r w:rsidR="009857E4" w:rsidRPr="00530279">
        <w:t xml:space="preserve">убыванию. Если нет, заполнить весь массив членами арифметической прогрессии с заданным начальным значением и разностью. </w:t>
      </w:r>
    </w:p>
    <w:p w:rsidR="009857E4" w:rsidRPr="00530279" w:rsidRDefault="00210281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>
        <w:t>Определить</w:t>
      </w:r>
      <w:r w:rsidR="009857E4" w:rsidRPr="00530279">
        <w:t>, упорядочены ли числа в массиве по</w:t>
      </w:r>
      <w:r>
        <w:t> </w:t>
      </w:r>
      <w:r w:rsidR="009857E4" w:rsidRPr="00530279">
        <w:t>возрастанию. Если нет, заполнить весь массив членами геометрической прогрессии с заданным начальным значением и знаменателем.</w:t>
      </w:r>
    </w:p>
    <w:p w:rsidR="009857E4" w:rsidRPr="00530279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 количество элементов массива, принадлежащих указанному пользователем диапазону [</w:t>
      </w:r>
      <w:r w:rsidRPr="00210281">
        <w:rPr>
          <w:i/>
          <w:lang w:val="en-US"/>
        </w:rPr>
        <w:t>X</w:t>
      </w:r>
      <w:r w:rsidRPr="00530279">
        <w:t xml:space="preserve">, </w:t>
      </w:r>
      <w:r w:rsidRPr="00210281">
        <w:rPr>
          <w:i/>
          <w:lang w:val="en-US"/>
        </w:rPr>
        <w:t>Y</w:t>
      </w:r>
      <w:r w:rsidRPr="00530279">
        <w:t>]. Вычесть из всех четных элементов массива сумму всех элементов массива.</w:t>
      </w:r>
    </w:p>
    <w:p w:rsidR="009857E4" w:rsidRPr="004C74CF" w:rsidRDefault="009857E4" w:rsidP="009857E4">
      <w:pPr>
        <w:pStyle w:val="af5"/>
        <w:numPr>
          <w:ilvl w:val="0"/>
          <w:numId w:val="41"/>
        </w:numPr>
        <w:tabs>
          <w:tab w:val="left" w:pos="1418"/>
        </w:tabs>
        <w:suppressAutoHyphens/>
        <w:spacing w:line="240" w:lineRule="auto"/>
        <w:ind w:left="0" w:firstLine="709"/>
      </w:pPr>
      <w:r w:rsidRPr="00530279">
        <w:t>Определить количество элементов массива, выходящих за</w:t>
      </w:r>
      <w:r w:rsidR="00210281">
        <w:t xml:space="preserve"> границы </w:t>
      </w:r>
      <w:r w:rsidRPr="00530279">
        <w:t>указанн</w:t>
      </w:r>
      <w:r w:rsidR="00210281">
        <w:t>ого</w:t>
      </w:r>
      <w:r w:rsidRPr="00530279">
        <w:t xml:space="preserve"> пользователем диапазон</w:t>
      </w:r>
      <w:r w:rsidR="00210281">
        <w:t>а</w:t>
      </w:r>
      <w:r w:rsidRPr="00530279">
        <w:t xml:space="preserve"> [</w:t>
      </w:r>
      <w:r w:rsidRPr="00210281">
        <w:rPr>
          <w:i/>
          <w:lang w:val="en-US"/>
        </w:rPr>
        <w:t>X</w:t>
      </w:r>
      <w:r w:rsidRPr="00530279">
        <w:t xml:space="preserve">, </w:t>
      </w:r>
      <w:r w:rsidRPr="00210281">
        <w:rPr>
          <w:i/>
          <w:lang w:val="en-US"/>
        </w:rPr>
        <w:t>Y</w:t>
      </w:r>
      <w:r w:rsidRPr="00530279">
        <w:t>]. Вычесть из</w:t>
      </w:r>
      <w:r w:rsidR="00210281">
        <w:t> </w:t>
      </w:r>
      <w:r w:rsidRPr="00530279">
        <w:t>всех нечетных элементов массива сумму всех элементов массива.</w:t>
      </w:r>
    </w:p>
    <w:p w:rsidR="00040673" w:rsidRPr="00EB76BB" w:rsidRDefault="00B22B6D" w:rsidP="00210281">
      <w:pPr>
        <w:pStyle w:val="3"/>
        <w:rPr>
          <w:sz w:val="28"/>
          <w:szCs w:val="20"/>
        </w:rPr>
      </w:pPr>
      <w:bookmarkStart w:id="108" w:name="_Toc863201"/>
      <w:r w:rsidRPr="00EB76BB">
        <w:t>Контрольные вопросы</w:t>
      </w:r>
      <w:bookmarkEnd w:id="108"/>
    </w:p>
    <w:p w:rsidR="00040673" w:rsidRPr="00EB76BB" w:rsidRDefault="00040673" w:rsidP="000542B9">
      <w:pPr>
        <w:pStyle w:val="af5"/>
        <w:numPr>
          <w:ilvl w:val="0"/>
          <w:numId w:val="42"/>
        </w:numPr>
        <w:tabs>
          <w:tab w:val="left" w:pos="1134"/>
        </w:tabs>
        <w:suppressAutoHyphens/>
        <w:spacing w:line="240" w:lineRule="auto"/>
        <w:ind w:left="709" w:firstLine="0"/>
        <w:rPr>
          <w:rFonts w:cstheme="minorBidi"/>
        </w:rPr>
      </w:pPr>
      <w:r w:rsidRPr="00EB76BB">
        <w:t>Что такое массив?</w:t>
      </w:r>
    </w:p>
    <w:p w:rsidR="00040673" w:rsidRPr="00EB76BB" w:rsidRDefault="00040673" w:rsidP="000542B9">
      <w:pPr>
        <w:pStyle w:val="af5"/>
        <w:numPr>
          <w:ilvl w:val="0"/>
          <w:numId w:val="42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им образом производится доступ к элементу массива?</w:t>
      </w:r>
    </w:p>
    <w:p w:rsidR="00040673" w:rsidRPr="00EB76BB" w:rsidRDefault="00040673" w:rsidP="000542B9">
      <w:pPr>
        <w:pStyle w:val="af5"/>
        <w:numPr>
          <w:ilvl w:val="0"/>
          <w:numId w:val="42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 ввести массив с клавиатуры?</w:t>
      </w:r>
    </w:p>
    <w:p w:rsidR="00040673" w:rsidRPr="00EB76BB" w:rsidRDefault="00040673" w:rsidP="000542B9">
      <w:pPr>
        <w:pStyle w:val="af5"/>
        <w:numPr>
          <w:ilvl w:val="0"/>
          <w:numId w:val="42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 заполнить массив случайными числами?</w:t>
      </w:r>
    </w:p>
    <w:p w:rsidR="00040673" w:rsidRPr="00EB76BB" w:rsidRDefault="00040673" w:rsidP="000542B9">
      <w:pPr>
        <w:pStyle w:val="af5"/>
        <w:numPr>
          <w:ilvl w:val="0"/>
          <w:numId w:val="42"/>
        </w:numPr>
        <w:tabs>
          <w:tab w:val="left" w:pos="1134"/>
        </w:tabs>
        <w:suppressAutoHyphens/>
        <w:spacing w:line="240" w:lineRule="auto"/>
        <w:ind w:left="709" w:firstLine="0"/>
        <w:jc w:val="left"/>
      </w:pPr>
      <w:r w:rsidRPr="00EB76BB">
        <w:t>Как вывести массив на экран?</w:t>
      </w:r>
      <w:r w:rsidRPr="00EB76BB">
        <w:br w:type="page"/>
      </w:r>
    </w:p>
    <w:p w:rsidR="00040673" w:rsidRPr="00EB76BB" w:rsidRDefault="00B22B6D" w:rsidP="0011518C">
      <w:pPr>
        <w:pStyle w:val="2"/>
      </w:pPr>
      <w:bookmarkStart w:id="109" w:name="_Toc863202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4</w:t>
      </w:r>
      <w:r w:rsidR="00177A2C">
        <w:t xml:space="preserve">. </w:t>
      </w:r>
      <w:r w:rsidR="00342D93" w:rsidRPr="00EB76BB">
        <w:t>Текстовые файлы</w:t>
      </w:r>
      <w:bookmarkEnd w:id="109"/>
    </w:p>
    <w:p w:rsidR="00107901" w:rsidRPr="003F1A37" w:rsidRDefault="00107901" w:rsidP="000542B9">
      <w:pPr>
        <w:pStyle w:val="3"/>
        <w:numPr>
          <w:ilvl w:val="2"/>
          <w:numId w:val="75"/>
        </w:numPr>
      </w:pPr>
      <w:bookmarkStart w:id="110" w:name="_Toc863203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10"/>
    </w:p>
    <w:p w:rsidR="00C81090" w:rsidRPr="00210281" w:rsidRDefault="00C81090" w:rsidP="008A34A9">
      <w:pPr>
        <w:spacing w:line="240" w:lineRule="auto"/>
      </w:pPr>
      <w:r w:rsidRPr="00210281">
        <w:t xml:space="preserve">Цель </w:t>
      </w:r>
      <w:r w:rsidR="00920BC9" w:rsidRPr="00210281">
        <w:t xml:space="preserve">лабораторной </w:t>
      </w:r>
      <w:r w:rsidRPr="00210281">
        <w:t>работы – научиться работать с текстовыми файлам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210281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11" w:name="_Toc863204"/>
      <w:r>
        <w:t>Краткие т</w:t>
      </w:r>
      <w:r w:rsidRPr="00EB76BB">
        <w:t>еоретическ</w:t>
      </w:r>
      <w:r>
        <w:t>ие сведения</w:t>
      </w:r>
      <w:bookmarkEnd w:id="111"/>
    </w:p>
    <w:p w:rsidR="00C81090" w:rsidRPr="00EB76BB" w:rsidRDefault="00C81090" w:rsidP="008A34A9">
      <w:pPr>
        <w:spacing w:line="240" w:lineRule="auto"/>
        <w:rPr>
          <w:lang w:eastAsia="en-US"/>
        </w:rPr>
      </w:pPr>
      <w:r w:rsidRPr="00EB76BB">
        <w:t>В стандартной библиотеке языка Си предусмотрены функции для работы с файлами. Для работы с ними необходимо подключить заголовочный файл &lt;stdio.h&gt;.</w:t>
      </w:r>
    </w:p>
    <w:p w:rsidR="00C81090" w:rsidRPr="00EB76BB" w:rsidRDefault="00C81090" w:rsidP="008A34A9">
      <w:pPr>
        <w:spacing w:line="240" w:lineRule="auto"/>
      </w:pPr>
      <w:r w:rsidRPr="00EB76BB">
        <w:t>Работа с файлами складывается из трех шагов</w:t>
      </w:r>
      <w:r w:rsidR="004270FC" w:rsidRPr="00EB76BB">
        <w:t xml:space="preserve"> [1]</w:t>
      </w:r>
      <w:r w:rsidRPr="00EB76BB">
        <w:t>:</w:t>
      </w:r>
    </w:p>
    <w:p w:rsidR="00C81090" w:rsidRPr="00EB76BB" w:rsidRDefault="00C81090" w:rsidP="008A34A9">
      <w:pPr>
        <w:spacing w:line="240" w:lineRule="auto"/>
      </w:pPr>
      <w:r w:rsidRPr="00EB76BB">
        <w:t>•</w:t>
      </w:r>
      <w:r w:rsidRPr="00EB76BB">
        <w:tab/>
        <w:t>открыть файл;</w:t>
      </w:r>
    </w:p>
    <w:p w:rsidR="00C81090" w:rsidRPr="00EB76BB" w:rsidRDefault="00C81090" w:rsidP="008A34A9">
      <w:pPr>
        <w:spacing w:line="240" w:lineRule="auto"/>
      </w:pPr>
      <w:r w:rsidRPr="00EB76BB">
        <w:t>•</w:t>
      </w:r>
      <w:r w:rsidRPr="00EB76BB">
        <w:tab/>
        <w:t>работать с файлом;</w:t>
      </w:r>
    </w:p>
    <w:p w:rsidR="00C81090" w:rsidRPr="00EB76BB" w:rsidRDefault="00C81090" w:rsidP="008A34A9">
      <w:pPr>
        <w:spacing w:line="240" w:lineRule="auto"/>
      </w:pPr>
      <w:r w:rsidRPr="00EB76BB">
        <w:t>•</w:t>
      </w:r>
      <w:r w:rsidRPr="00EB76BB">
        <w:tab/>
        <w:t>закрыть файл.</w:t>
      </w:r>
    </w:p>
    <w:p w:rsidR="00C81090" w:rsidRPr="00EB76BB" w:rsidRDefault="00C81090" w:rsidP="008A34A9">
      <w:pPr>
        <w:spacing w:line="240" w:lineRule="auto"/>
      </w:pPr>
      <w:r w:rsidRPr="00EB76BB">
        <w:t>Рассмотрим эти шаги подробн</w:t>
      </w:r>
      <w:r w:rsidR="00431F61">
        <w:t>о</w:t>
      </w:r>
      <w:r w:rsidRPr="00EB76BB">
        <w:t>.</w:t>
      </w:r>
    </w:p>
    <w:p w:rsidR="00C81090" w:rsidRPr="00EB76BB" w:rsidRDefault="00C81090" w:rsidP="008A34A9">
      <w:pPr>
        <w:spacing w:line="240" w:lineRule="auto"/>
      </w:pPr>
      <w:r w:rsidRPr="00EB76BB">
        <w:t xml:space="preserve">1. Файл открывается. Это означает, что программа </w:t>
      </w:r>
      <w:r w:rsidR="00210281">
        <w:t>«</w:t>
      </w:r>
      <w:r w:rsidRPr="00EB76BB">
        <w:t>захватывает</w:t>
      </w:r>
      <w:r w:rsidR="00210281">
        <w:t>»</w:t>
      </w:r>
      <w:r w:rsidRPr="00EB76BB">
        <w:t xml:space="preserve"> заданный по имени файл, сообщает операционной системе, что далее она будет с ним работать. </w:t>
      </w:r>
      <w:r w:rsidR="00210281">
        <w:t xml:space="preserve">Этот </w:t>
      </w:r>
      <w:r w:rsidRPr="00EB76BB">
        <w:t xml:space="preserve">шаг </w:t>
      </w:r>
      <w:r w:rsidR="00210281">
        <w:t>необходим</w:t>
      </w:r>
      <w:r w:rsidRPr="00EB76BB">
        <w:t xml:space="preserve">, чтобы не возникало конфликтов, когда несколько программ одновременно хотят записывать информацию в один и тот же файл. </w:t>
      </w:r>
      <w:r w:rsidR="00210281">
        <w:t>Однако</w:t>
      </w:r>
      <w:r w:rsidRPr="00EB76BB">
        <w:t xml:space="preserve"> считывать данные из файла, очевидно, допустимо одновременно множеством программ, поэтому в операции открытия файла обычно уточняется, что файл открывается </w:t>
      </w:r>
      <w:r w:rsidR="00210281">
        <w:t>«</w:t>
      </w:r>
      <w:r w:rsidRPr="00EB76BB">
        <w:t>на чтение</w:t>
      </w:r>
      <w:r w:rsidR="00210281">
        <w:t>»</w:t>
      </w:r>
      <w:r w:rsidRPr="00EB76BB">
        <w:t xml:space="preserve"> (считывание информации, которая не меняется) либо </w:t>
      </w:r>
      <w:r w:rsidR="00210281">
        <w:t>«</w:t>
      </w:r>
      <w:r w:rsidRPr="00EB76BB">
        <w:t>на запись</w:t>
      </w:r>
      <w:r w:rsidR="00210281">
        <w:t>»</w:t>
      </w:r>
      <w:r w:rsidRPr="00EB76BB">
        <w:t xml:space="preserve"> (данные в файле модифицируются).</w:t>
      </w:r>
    </w:p>
    <w:p w:rsidR="00C81090" w:rsidRPr="00EB76BB" w:rsidRDefault="00C81090" w:rsidP="008A34A9">
      <w:pPr>
        <w:spacing w:line="240" w:lineRule="auto"/>
      </w:pPr>
      <w:r w:rsidRPr="00EB76BB">
        <w:t>Функция открытия файла имеет следующий прототип (здесь и далее пропущены некоторые платформенные особенности прототипов):</w:t>
      </w:r>
    </w:p>
    <w:p w:rsidR="00C81090" w:rsidRPr="00EF2145" w:rsidRDefault="00C81090" w:rsidP="00210281">
      <w:pPr>
        <w:pStyle w:val="afe"/>
        <w:rPr>
          <w:lang w:val="en-US"/>
        </w:rPr>
      </w:pPr>
      <w:r w:rsidRPr="00EF2145">
        <w:rPr>
          <w:lang w:val="en-US"/>
        </w:rPr>
        <w:t>FILE *fopen (const char *filename, const char *opentype)</w:t>
      </w:r>
      <w:r w:rsidR="00210281" w:rsidRPr="00EF2145">
        <w:rPr>
          <w:lang w:val="en-US"/>
        </w:rPr>
        <w:t>;</w:t>
      </w:r>
    </w:p>
    <w:p w:rsidR="00C81090" w:rsidRPr="00EB76BB" w:rsidRDefault="00C81090" w:rsidP="008A34A9">
      <w:pPr>
        <w:spacing w:line="240" w:lineRule="auto"/>
      </w:pPr>
      <w:r w:rsidRPr="00EB76BB">
        <w:t xml:space="preserve">Эта функция передаёт запрос на открытие файла операционной системе. Операционная система </w:t>
      </w:r>
      <w:r w:rsidR="00C7428F">
        <w:t>при </w:t>
      </w:r>
      <w:r w:rsidRPr="00EB76BB">
        <w:t xml:space="preserve">открытии файла для некоторой программы сообщает ей (программе) идентификатор (как правило, целое число), которое идентифицирует в программе в дальнейшем открытый файл. Этот идентификатор запоминается в переменной; обычно такая переменная называется файловой переменной. Файловая переменная в стандартной библиотеке языка Си представляет собой структуру типа </w:t>
      </w:r>
      <w:r w:rsidRPr="00EB76BB">
        <w:rPr>
          <w:lang w:val="en-US"/>
        </w:rPr>
        <w:t>FILE</w:t>
      </w:r>
      <w:r w:rsidRPr="00EB76BB">
        <w:t xml:space="preserve"> и </w:t>
      </w:r>
      <w:r w:rsidR="00210281">
        <w:t>кроме</w:t>
      </w:r>
      <w:r w:rsidRPr="00EB76BB">
        <w:t xml:space="preserve"> идентификатора файла хранит также дополнительные данные о текущем состоянии работы с файлом. Функция </w:t>
      </w:r>
      <w:r w:rsidRPr="00210281">
        <w:rPr>
          <w:i/>
          <w:lang w:val="en-US"/>
        </w:rPr>
        <w:t>fopen</w:t>
      </w:r>
      <w:r w:rsidRPr="00EB76BB">
        <w:t xml:space="preserve"> возвращает указатель на</w:t>
      </w:r>
      <w:r w:rsidR="00210281">
        <w:t> </w:t>
      </w:r>
      <w:r w:rsidRPr="00EB76BB">
        <w:t xml:space="preserve">динамически созданную структуру типа </w:t>
      </w:r>
      <w:r w:rsidRPr="00EB76BB">
        <w:rPr>
          <w:lang w:val="en-US"/>
        </w:rPr>
        <w:t>FILE</w:t>
      </w:r>
      <w:r w:rsidRPr="00EB76BB">
        <w:t>.</w:t>
      </w:r>
    </w:p>
    <w:p w:rsidR="00C81090" w:rsidRPr="00EB76BB" w:rsidRDefault="00C81090" w:rsidP="008A34A9">
      <w:pPr>
        <w:spacing w:line="240" w:lineRule="auto"/>
      </w:pPr>
      <w:r w:rsidRPr="00EB76BB">
        <w:t xml:space="preserve">Параметров у функции </w:t>
      </w:r>
      <w:r w:rsidRPr="00210281">
        <w:rPr>
          <w:i/>
          <w:lang w:val="en-US"/>
        </w:rPr>
        <w:t>fopen</w:t>
      </w:r>
      <w:r w:rsidRPr="00EB76BB">
        <w:t xml:space="preserve"> два. Первый – это путь к файлу (строка), второй </w:t>
      </w:r>
      <w:r w:rsidR="00210281">
        <w:t>– способ</w:t>
      </w:r>
      <w:r w:rsidRPr="00EB76BB">
        <w:t xml:space="preserve"> открытия файла. Способы открытия файлов представлены в </w:t>
      </w:r>
      <w:r w:rsidR="00210281">
        <w:t>т</w:t>
      </w:r>
      <w:r w:rsidRPr="00EB76BB">
        <w:t>абл</w:t>
      </w:r>
      <w:r w:rsidR="00210281">
        <w:t>.</w:t>
      </w:r>
      <w:r w:rsidRPr="00EB76BB">
        <w:t>1</w:t>
      </w:r>
      <w:r w:rsidR="004270FC" w:rsidRPr="00210281">
        <w:t xml:space="preserve"> [1]</w:t>
      </w:r>
      <w:r w:rsidRPr="00EB76BB">
        <w:t>.</w:t>
      </w:r>
    </w:p>
    <w:p w:rsidR="00210281" w:rsidRDefault="00C81090" w:rsidP="00210281">
      <w:pPr>
        <w:pStyle w:val="aff0"/>
      </w:pPr>
      <w:r w:rsidRPr="00EB76BB">
        <w:t>Таблица 1</w:t>
      </w:r>
    </w:p>
    <w:p w:rsidR="00C81090" w:rsidRPr="00EB76BB" w:rsidRDefault="00C81090" w:rsidP="00210281">
      <w:pPr>
        <w:pStyle w:val="aff1"/>
      </w:pPr>
      <w:r w:rsidRPr="00EB76BB">
        <w:t>Способы открытия файлов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553"/>
        <w:gridCol w:w="693"/>
        <w:gridCol w:w="693"/>
        <w:gridCol w:w="5812"/>
        <w:gridCol w:w="1796"/>
      </w:tblGrid>
      <w:tr w:rsidR="00EB76BB" w:rsidRPr="00210281" w:rsidTr="00431F61">
        <w:trPr>
          <w:jc w:val="center"/>
        </w:trPr>
        <w:tc>
          <w:tcPr>
            <w:tcW w:w="0" w:type="auto"/>
            <w:gridSpan w:val="3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431F61" w:rsidRDefault="00210281" w:rsidP="008A34A9">
            <w:pPr>
              <w:spacing w:line="240" w:lineRule="auto"/>
              <w:ind w:firstLine="0"/>
              <w:rPr>
                <w:bCs/>
                <w:sz w:val="28"/>
                <w:lang w:eastAsia="en-US"/>
              </w:rPr>
            </w:pPr>
            <w:r w:rsidRPr="00431F61">
              <w:rPr>
                <w:bCs/>
                <w:sz w:val="28"/>
              </w:rPr>
              <w:t>Р</w:t>
            </w:r>
            <w:r w:rsidR="00C81090" w:rsidRPr="00431F61">
              <w:rPr>
                <w:bCs/>
                <w:sz w:val="28"/>
              </w:rPr>
              <w:t>ежим</w:t>
            </w: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431F61" w:rsidRDefault="00210281" w:rsidP="008A34A9">
            <w:pPr>
              <w:spacing w:line="240" w:lineRule="auto"/>
              <w:ind w:firstLine="0"/>
              <w:rPr>
                <w:bCs/>
                <w:sz w:val="28"/>
                <w:lang w:eastAsia="en-US"/>
              </w:rPr>
            </w:pPr>
            <w:r w:rsidRPr="00431F61">
              <w:rPr>
                <w:bCs/>
                <w:sz w:val="28"/>
              </w:rPr>
              <w:t>О</w:t>
            </w:r>
            <w:r w:rsidR="00C81090" w:rsidRPr="00431F61">
              <w:rPr>
                <w:bCs/>
                <w:sz w:val="28"/>
              </w:rPr>
              <w:t>писание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431F61" w:rsidRDefault="00210281" w:rsidP="008A34A9">
            <w:pPr>
              <w:spacing w:line="240" w:lineRule="auto"/>
              <w:ind w:firstLine="0"/>
              <w:rPr>
                <w:bCs/>
                <w:sz w:val="28"/>
                <w:lang w:eastAsia="en-US"/>
              </w:rPr>
            </w:pPr>
            <w:r w:rsidRPr="00431F61">
              <w:rPr>
                <w:bCs/>
                <w:sz w:val="28"/>
              </w:rPr>
              <w:t>Н</w:t>
            </w:r>
            <w:r w:rsidR="00C81090" w:rsidRPr="00431F61">
              <w:rPr>
                <w:bCs/>
                <w:sz w:val="28"/>
              </w:rPr>
              <w:t>ачинает с..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r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rb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jc w:val="left"/>
              <w:rPr>
                <w:rFonts w:asciiTheme="minorHAnsi" w:hAnsiTheme="minorHAnsi"/>
                <w:sz w:val="28"/>
                <w:lang w:eastAsia="en-US"/>
              </w:rPr>
            </w:pP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чтения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начала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w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wb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jc w:val="left"/>
              <w:rPr>
                <w:rFonts w:asciiTheme="minorHAnsi" w:hAnsiTheme="minorHAnsi"/>
                <w:sz w:val="28"/>
                <w:lang w:eastAsia="en-US"/>
              </w:rPr>
            </w:pP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записи (создаёт файл в случае его отсутствия). Удаляет содержимое и перезаписывает файл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начала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a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ab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jc w:val="left"/>
              <w:rPr>
                <w:rFonts w:asciiTheme="minorHAnsi" w:hAnsiTheme="minorHAnsi"/>
                <w:sz w:val="28"/>
                <w:lang w:eastAsia="en-US"/>
              </w:rPr>
            </w:pP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добавления (создаёт файл в случае его отсутствия)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конца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r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rb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r+b</w:t>
            </w: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чтения и записи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начала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w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wb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w+b</w:t>
            </w: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чтения и записи. Удаляет содержимое и перезаписывает файл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начала</w:t>
            </w:r>
          </w:p>
        </w:tc>
      </w:tr>
      <w:tr w:rsidR="00EB76BB" w:rsidRPr="00210281" w:rsidTr="00431F61">
        <w:trPr>
          <w:jc w:val="center"/>
        </w:trPr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a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ab+</w:t>
            </w:r>
          </w:p>
        </w:tc>
        <w:tc>
          <w:tcPr>
            <w:tcW w:w="0" w:type="auto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a+b</w:t>
            </w:r>
          </w:p>
        </w:tc>
        <w:tc>
          <w:tcPr>
            <w:tcW w:w="5812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210281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>
              <w:rPr>
                <w:sz w:val="28"/>
              </w:rPr>
              <w:t>О</w:t>
            </w:r>
            <w:r w:rsidR="00C81090" w:rsidRPr="00210281">
              <w:rPr>
                <w:sz w:val="28"/>
              </w:rPr>
              <w:t>ткрывает для чтения и записи (добавляет в случае существования файла)</w:t>
            </w:r>
          </w:p>
        </w:tc>
        <w:tc>
          <w:tcPr>
            <w:tcW w:w="1796" w:type="dxa"/>
            <w:shd w:val="clear" w:color="auto" w:fill="FFFFFF" w:themeFill="background1"/>
            <w:tcMar>
              <w:top w:w="72" w:type="dxa"/>
              <w:left w:w="96" w:type="dxa"/>
              <w:bottom w:w="72" w:type="dxa"/>
              <w:right w:w="96" w:type="dxa"/>
            </w:tcMar>
            <w:vAlign w:val="center"/>
            <w:hideMark/>
          </w:tcPr>
          <w:p w:rsidR="00C81090" w:rsidRPr="00210281" w:rsidRDefault="00C81090" w:rsidP="008A34A9">
            <w:pPr>
              <w:spacing w:line="240" w:lineRule="auto"/>
              <w:ind w:firstLine="0"/>
              <w:rPr>
                <w:sz w:val="28"/>
                <w:lang w:eastAsia="en-US"/>
              </w:rPr>
            </w:pPr>
            <w:r w:rsidRPr="00210281">
              <w:rPr>
                <w:sz w:val="28"/>
              </w:rPr>
              <w:t>конца</w:t>
            </w:r>
          </w:p>
        </w:tc>
      </w:tr>
    </w:tbl>
    <w:p w:rsidR="00B22B6D" w:rsidRPr="00EB76BB" w:rsidRDefault="00B22B6D" w:rsidP="008A34A9">
      <w:pPr>
        <w:spacing w:line="240" w:lineRule="auto"/>
      </w:pPr>
    </w:p>
    <w:p w:rsidR="00C81090" w:rsidRPr="00EB76BB" w:rsidRDefault="00C81090" w:rsidP="008A34A9">
      <w:pPr>
        <w:spacing w:line="240" w:lineRule="auto"/>
      </w:pPr>
      <w:r w:rsidRPr="00EB76BB">
        <w:t>2. Ведется работа с файлом. Из него данные либо считываются, либо в него записываются. Приёмы работы с файлом зависят от типа контента файла и будут рассмотрены далее.</w:t>
      </w:r>
    </w:p>
    <w:p w:rsidR="00C81090" w:rsidRPr="00EB76BB" w:rsidRDefault="00C81090" w:rsidP="008A34A9">
      <w:pPr>
        <w:spacing w:line="240" w:lineRule="auto"/>
      </w:pPr>
      <w:r w:rsidRPr="00EB76BB">
        <w:t>3. Файл закрывается. После этой операции он снова доступен другим программам для обработки.</w:t>
      </w:r>
    </w:p>
    <w:p w:rsidR="00C81090" w:rsidRPr="00EB76BB" w:rsidRDefault="00C81090" w:rsidP="008A34A9">
      <w:pPr>
        <w:spacing w:line="240" w:lineRule="auto"/>
      </w:pPr>
      <w:r w:rsidRPr="00EB76BB">
        <w:t>Функция закрытия файла имеет следующий прототип:</w:t>
      </w:r>
    </w:p>
    <w:p w:rsidR="00C81090" w:rsidRPr="00EB76BB" w:rsidRDefault="00C81090" w:rsidP="00210281">
      <w:pPr>
        <w:pStyle w:val="afe"/>
      </w:pPr>
      <w:r w:rsidRPr="00EB76BB">
        <w:t>int fclose (FILE *stream);</w:t>
      </w:r>
    </w:p>
    <w:p w:rsidR="00C81090" w:rsidRPr="00EB76BB" w:rsidRDefault="00C7428F" w:rsidP="008A34A9">
      <w:pPr>
        <w:spacing w:line="240" w:lineRule="auto"/>
      </w:pPr>
      <w:r>
        <w:t>При </w:t>
      </w:r>
      <w:r w:rsidR="00C81090" w:rsidRPr="00EB76BB">
        <w:t xml:space="preserve">вызове функции </w:t>
      </w:r>
      <w:r w:rsidR="00C81090" w:rsidRPr="00210281">
        <w:rPr>
          <w:i/>
          <w:lang w:val="en-US"/>
        </w:rPr>
        <w:t>fclose</w:t>
      </w:r>
      <w:r w:rsidR="00C81090" w:rsidRPr="00EB76BB">
        <w:t xml:space="preserve"> </w:t>
      </w:r>
      <w:r w:rsidR="00210281">
        <w:t>необходимо</w:t>
      </w:r>
      <w:r w:rsidR="00C81090" w:rsidRPr="00EB76BB">
        <w:t xml:space="preserve"> передать указатель на</w:t>
      </w:r>
      <w:r w:rsidR="00210281">
        <w:t> </w:t>
      </w:r>
      <w:r w:rsidR="00210281" w:rsidRPr="00EB76BB">
        <w:t xml:space="preserve">структуру типа </w:t>
      </w:r>
      <w:r w:rsidR="00210281" w:rsidRPr="00A7769F">
        <w:rPr>
          <w:i/>
          <w:lang w:val="en-US"/>
        </w:rPr>
        <w:t>FILE</w:t>
      </w:r>
      <w:r w:rsidR="00210281">
        <w:t>,</w:t>
      </w:r>
      <w:r w:rsidR="00C81090" w:rsidRPr="00EB76BB">
        <w:t xml:space="preserve"> ранее </w:t>
      </w:r>
      <w:r w:rsidR="00210281">
        <w:t>возвращённ</w:t>
      </w:r>
      <w:r w:rsidR="00A7769F">
        <w:t>ый</w:t>
      </w:r>
      <w:r w:rsidR="00210281">
        <w:t xml:space="preserve"> </w:t>
      </w:r>
      <w:r w:rsidR="00A7769F">
        <w:t xml:space="preserve">при </w:t>
      </w:r>
      <w:r w:rsidR="00C81090" w:rsidRPr="00EB76BB">
        <w:t>открыт</w:t>
      </w:r>
      <w:r w:rsidR="00A7769F">
        <w:t xml:space="preserve">ии </w:t>
      </w:r>
      <w:r w:rsidR="00C81090" w:rsidRPr="00EB76BB">
        <w:t xml:space="preserve">файла. Вызов функции </w:t>
      </w:r>
      <w:r w:rsidR="00C81090" w:rsidRPr="00EB76BB">
        <w:rPr>
          <w:lang w:val="en-US"/>
        </w:rPr>
        <w:t>fclose</w:t>
      </w:r>
      <w:r w:rsidR="00C81090" w:rsidRPr="00EB76BB">
        <w:t xml:space="preserve"> приводит к закрытию потока данных, на</w:t>
      </w:r>
      <w:r w:rsidR="00A7769F">
        <w:t> </w:t>
      </w:r>
      <w:r w:rsidR="00C81090" w:rsidRPr="00EB76BB">
        <w:t xml:space="preserve">который указывает аргумент </w:t>
      </w:r>
      <w:r w:rsidR="00C81090" w:rsidRPr="00EB76BB">
        <w:rPr>
          <w:lang w:val="en-US"/>
        </w:rPr>
        <w:t>stream</w:t>
      </w:r>
      <w:r w:rsidR="00C81090" w:rsidRPr="00EB76BB">
        <w:t>, сбросу остаточного содержимого буфера данных в файл (если в буфере оставались данные), освобождению памяти</w:t>
      </w:r>
      <w:r w:rsidR="00A7769F">
        <w:t>,</w:t>
      </w:r>
      <w:r w:rsidR="00C81090" w:rsidRPr="00EB76BB">
        <w:t xml:space="preserve"> выделенной под буфера чтения и записи (если буфера создавались)</w:t>
      </w:r>
      <w:r w:rsidR="00A7769F">
        <w:t>,</w:t>
      </w:r>
      <w:r w:rsidR="00C81090" w:rsidRPr="00EB76BB">
        <w:t xml:space="preserve"> и закрытию файла</w:t>
      </w:r>
      <w:r w:rsidR="00A7769F">
        <w:t>,</w:t>
      </w:r>
      <w:r w:rsidR="00C81090" w:rsidRPr="00EB76BB">
        <w:t xml:space="preserve"> связанного с</w:t>
      </w:r>
      <w:r w:rsidR="00A7769F">
        <w:t> </w:t>
      </w:r>
      <w:r w:rsidR="00C81090" w:rsidRPr="00EB76BB">
        <w:t xml:space="preserve">потоком данных. </w:t>
      </w:r>
      <w:r w:rsidR="00A7769F">
        <w:t xml:space="preserve">При </w:t>
      </w:r>
      <w:r w:rsidR="00C81090" w:rsidRPr="00EB76BB">
        <w:t>успешной работ</w:t>
      </w:r>
      <w:r w:rsidR="00A7769F">
        <w:t>е</w:t>
      </w:r>
      <w:r w:rsidR="00C81090" w:rsidRPr="00EB76BB">
        <w:t xml:space="preserve"> функция возвращает </w:t>
      </w:r>
      <w:r w:rsidR="00C81090" w:rsidRPr="00EB76BB">
        <w:rPr>
          <w:b/>
        </w:rPr>
        <w:t>0</w:t>
      </w:r>
      <w:r w:rsidR="00C81090" w:rsidRPr="00EB76BB">
        <w:t xml:space="preserve">. Если во время работы функции возникла ошибка, то она возвращает </w:t>
      </w:r>
      <w:r w:rsidR="00A7769F">
        <w:t xml:space="preserve">значение </w:t>
      </w:r>
      <w:r w:rsidR="00C81090" w:rsidRPr="00A7769F">
        <w:rPr>
          <w:i/>
          <w:lang w:val="en-US"/>
        </w:rPr>
        <w:t>EOF</w:t>
      </w:r>
      <w:r w:rsidR="00A7769F">
        <w:rPr>
          <w:i/>
        </w:rPr>
        <w:t>,</w:t>
      </w:r>
      <w:r w:rsidR="00C81090" w:rsidRPr="00EB76BB">
        <w:t xml:space="preserve"> </w:t>
      </w:r>
      <w:r w:rsidR="00A7769F">
        <w:t xml:space="preserve">равное </w:t>
      </w:r>
      <w:r w:rsidR="00C81090" w:rsidRPr="00EB76BB">
        <w:t xml:space="preserve">-1, </w:t>
      </w:r>
      <w:r>
        <w:t>при </w:t>
      </w:r>
      <w:r w:rsidR="00C81090" w:rsidRPr="00EB76BB">
        <w:t xml:space="preserve">этом в </w:t>
      </w:r>
      <w:r w:rsidR="00A7769F">
        <w:t xml:space="preserve">соответствующую структуру типа </w:t>
      </w:r>
      <w:r w:rsidR="00A7769F" w:rsidRPr="00A7769F">
        <w:rPr>
          <w:i/>
          <w:lang w:val="en-US"/>
        </w:rPr>
        <w:t>FILE</w:t>
      </w:r>
      <w:r w:rsidR="00C81090" w:rsidRPr="00EB76BB">
        <w:t xml:space="preserve"> будет </w:t>
      </w:r>
      <w:r w:rsidR="00A7769F">
        <w:t xml:space="preserve">записан </w:t>
      </w:r>
      <w:r w:rsidR="00C81090" w:rsidRPr="00EB76BB">
        <w:t xml:space="preserve">код ошибки, которую затем можно определить, используя функцию </w:t>
      </w:r>
      <w:r w:rsidR="00C81090" w:rsidRPr="00A7769F">
        <w:rPr>
          <w:b/>
          <w:i/>
          <w:lang w:val="en-US"/>
        </w:rPr>
        <w:t>ferror</w:t>
      </w:r>
      <w:r w:rsidR="00C81090" w:rsidRPr="00EB76BB">
        <w:t>.</w:t>
      </w:r>
    </w:p>
    <w:p w:rsidR="00C81090" w:rsidRDefault="00C81090" w:rsidP="008A34A9">
      <w:pPr>
        <w:spacing w:line="240" w:lineRule="auto"/>
      </w:pPr>
      <w:r w:rsidRPr="00EB76BB">
        <w:t>Вот список некоторых дополнительных полезных функций для работы с файлами:</w:t>
      </w:r>
    </w:p>
    <w:p w:rsidR="00A7769F" w:rsidRPr="00A7769F" w:rsidRDefault="00A7769F" w:rsidP="00A7769F">
      <w:pPr>
        <w:pStyle w:val="afe"/>
      </w:pPr>
      <w:r w:rsidRPr="00A7769F">
        <w:t>//проверка достижения конца файла</w:t>
      </w:r>
    </w:p>
    <w:p w:rsidR="00A7769F" w:rsidRPr="00A7769F" w:rsidRDefault="00C81090" w:rsidP="00A7769F">
      <w:pPr>
        <w:pStyle w:val="afe"/>
      </w:pPr>
      <w:r w:rsidRPr="00EB76BB">
        <w:t>int</w:t>
      </w:r>
      <w:r w:rsidRPr="00A7769F">
        <w:t xml:space="preserve"> </w:t>
      </w:r>
      <w:r w:rsidRPr="00EB76BB">
        <w:t>feof</w:t>
      </w:r>
      <w:r w:rsidRPr="00A7769F">
        <w:t xml:space="preserve"> (</w:t>
      </w:r>
      <w:r w:rsidRPr="00EB76BB">
        <w:t>FILE</w:t>
      </w:r>
      <w:r w:rsidRPr="00A7769F">
        <w:t xml:space="preserve"> *</w:t>
      </w:r>
      <w:r w:rsidRPr="00EB76BB">
        <w:t>stream</w:t>
      </w:r>
      <w:r w:rsidRPr="00A7769F">
        <w:t>);</w:t>
      </w:r>
    </w:p>
    <w:p w:rsidR="00A7769F" w:rsidRPr="00EF2145" w:rsidRDefault="00A7769F" w:rsidP="00A7769F">
      <w:pPr>
        <w:pStyle w:val="afe"/>
        <w:rPr>
          <w:lang w:val="en-US"/>
        </w:rPr>
      </w:pPr>
      <w:r w:rsidRPr="00EF2145">
        <w:rPr>
          <w:lang w:val="en-US"/>
        </w:rPr>
        <w:t>//</w:t>
      </w:r>
      <w:r w:rsidRPr="00EB76BB">
        <w:t>позиционирование</w:t>
      </w:r>
    </w:p>
    <w:p w:rsidR="00A7769F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seek(FILE *stream, long offset, int origin);</w:t>
      </w:r>
    </w:p>
    <w:p w:rsidR="00A7769F" w:rsidRPr="00EB76BB" w:rsidRDefault="00A7769F" w:rsidP="00A7769F">
      <w:pPr>
        <w:pStyle w:val="afe"/>
      </w:pPr>
      <w:r w:rsidRPr="00EB76BB">
        <w:t>// возвращает текущий код ошибки</w:t>
      </w:r>
    </w:p>
    <w:p w:rsidR="00A7769F" w:rsidRDefault="00C81090" w:rsidP="00A7769F">
      <w:pPr>
        <w:pStyle w:val="afe"/>
      </w:pPr>
      <w:r w:rsidRPr="00EB76BB">
        <w:t>int ferror(FILE *stream);</w:t>
      </w:r>
    </w:p>
    <w:p w:rsidR="00A7769F" w:rsidRPr="00EB76BB" w:rsidRDefault="00A7769F" w:rsidP="00A7769F">
      <w:pPr>
        <w:pStyle w:val="afe"/>
      </w:pPr>
      <w:r w:rsidRPr="00EB76BB">
        <w:t>// сбрасывает признак ошибки в 0</w:t>
      </w:r>
    </w:p>
    <w:p w:rsidR="00A7769F" w:rsidRDefault="00C81090" w:rsidP="00A7769F">
      <w:pPr>
        <w:pStyle w:val="afe"/>
      </w:pPr>
      <w:r w:rsidRPr="00EB76BB">
        <w:t>void clearerr (FILE* stream);</w:t>
      </w:r>
    </w:p>
    <w:p w:rsidR="00C81090" w:rsidRPr="00A7769F" w:rsidRDefault="00C81090" w:rsidP="00A7769F">
      <w:pPr>
        <w:pStyle w:val="afe"/>
      </w:pPr>
      <w:r w:rsidRPr="00A7769F">
        <w:t xml:space="preserve">// записывает в </w:t>
      </w:r>
      <w:r w:rsidRPr="00EB76BB">
        <w:t>pposition</w:t>
      </w:r>
      <w:r w:rsidRPr="00A7769F">
        <w:t xml:space="preserve"> текущую позицию курсора в файле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getpos(FILE* stream, fpos_t* pposition);</w:t>
      </w:r>
    </w:p>
    <w:p w:rsidR="00C81090" w:rsidRPr="00EB76BB" w:rsidRDefault="00C81090" w:rsidP="00A7769F">
      <w:pPr>
        <w:pStyle w:val="afe"/>
      </w:pPr>
      <w:r w:rsidRPr="00EB76BB">
        <w:t>// устанавливает курсор в файле в позицию из pposition</w:t>
      </w:r>
    </w:p>
    <w:p w:rsidR="00C81090" w:rsidRPr="00EF2145" w:rsidRDefault="00C81090" w:rsidP="00A7769F">
      <w:pPr>
        <w:pStyle w:val="afe"/>
        <w:rPr>
          <w:lang w:val="en-US"/>
        </w:rPr>
      </w:pPr>
      <w:r w:rsidRPr="00EB76BB">
        <w:t xml:space="preserve"> </w:t>
      </w:r>
      <w:r w:rsidRPr="00EF2145">
        <w:rPr>
          <w:lang w:val="en-US"/>
        </w:rPr>
        <w:t>int fsetpos (FILE*stream, const fpos_t* pposition);</w:t>
      </w:r>
    </w:p>
    <w:p w:rsidR="00A7769F" w:rsidRPr="00EF2145" w:rsidRDefault="00A7769F" w:rsidP="008A34A9">
      <w:pPr>
        <w:spacing w:line="240" w:lineRule="auto"/>
        <w:rPr>
          <w:lang w:val="en-US"/>
        </w:rPr>
      </w:pPr>
    </w:p>
    <w:p w:rsidR="00C81090" w:rsidRPr="00EB76BB" w:rsidRDefault="00C81090" w:rsidP="008A34A9">
      <w:pPr>
        <w:spacing w:line="240" w:lineRule="auto"/>
      </w:pPr>
      <w:r w:rsidRPr="00EB76BB">
        <w:t xml:space="preserve">Для работы с текстовыми файлами предназначены функции, аналогичные функциям для работы со стандартным устройством ввода/вывода, и отличаются от них наличием дополнительного аргумента: указателя </w:t>
      </w:r>
      <w:r w:rsidR="00A7769F">
        <w:t xml:space="preserve">на структуру типа </w:t>
      </w:r>
      <w:r w:rsidR="00A7769F" w:rsidRPr="00A7769F">
        <w:rPr>
          <w:i/>
          <w:lang w:val="en-US"/>
        </w:rPr>
        <w:t>FILE</w:t>
      </w:r>
      <w:r w:rsidRPr="00EB76BB">
        <w:t>. Вот список основных функций для работы с текстовыми файлами:</w:t>
      </w:r>
    </w:p>
    <w:p w:rsidR="00C81090" w:rsidRPr="00EB76BB" w:rsidRDefault="00C81090" w:rsidP="00A7769F">
      <w:pPr>
        <w:pStyle w:val="afe"/>
      </w:pPr>
      <w:r w:rsidRPr="00EB76BB">
        <w:t>int fprintf (FILE *stream, const char *template, ...);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scanf (FILE *stream, const char *template, ...);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getc (FILE*);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char*fgets (char*, int, FILE*);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putc (int, FILE*);</w:t>
      </w:r>
    </w:p>
    <w:p w:rsidR="00C81090" w:rsidRPr="00EF2145" w:rsidRDefault="00C81090" w:rsidP="00A7769F">
      <w:pPr>
        <w:pStyle w:val="afe"/>
        <w:rPr>
          <w:lang w:val="en-US"/>
        </w:rPr>
      </w:pPr>
      <w:r w:rsidRPr="00EF2145">
        <w:rPr>
          <w:lang w:val="en-US"/>
        </w:rPr>
        <w:t>int fputs (const char*, FILE*);</w:t>
      </w:r>
    </w:p>
    <w:p w:rsidR="00C81090" w:rsidRPr="00EF2145" w:rsidRDefault="00C81090" w:rsidP="00A7769F">
      <w:pPr>
        <w:pStyle w:val="afe"/>
        <w:rPr>
          <w:lang w:val="en-US"/>
        </w:rPr>
      </w:pPr>
    </w:p>
    <w:p w:rsidR="004D6E2F" w:rsidRDefault="004D6E2F" w:rsidP="004D6E2F">
      <w:pPr>
        <w:pStyle w:val="3"/>
      </w:pPr>
      <w:bookmarkStart w:id="112" w:name="_Toc863205"/>
      <w:r>
        <w:t>Общая часть лабораторной работы</w:t>
      </w:r>
      <w:bookmarkEnd w:id="112"/>
    </w:p>
    <w:p w:rsidR="00C81090" w:rsidRDefault="00C81090" w:rsidP="008A34A9">
      <w:pPr>
        <w:spacing w:line="240" w:lineRule="auto"/>
      </w:pPr>
      <w:r w:rsidRPr="00A7769F">
        <w:rPr>
          <w:i/>
        </w:rPr>
        <w:t>Зада</w:t>
      </w:r>
      <w:r w:rsidR="00A7769F" w:rsidRPr="00A7769F">
        <w:rPr>
          <w:i/>
        </w:rPr>
        <w:t xml:space="preserve">ча </w:t>
      </w:r>
      <w:r w:rsidRPr="00A7769F">
        <w:rPr>
          <w:i/>
        </w:rPr>
        <w:t>1</w:t>
      </w:r>
      <w:r w:rsidRPr="00EB76BB">
        <w:rPr>
          <w:b/>
        </w:rPr>
        <w:t>.</w:t>
      </w:r>
      <w:r w:rsidRPr="00EB76BB">
        <w:t xml:space="preserve"> </w:t>
      </w:r>
      <w:r w:rsidR="00A7769F">
        <w:t>Р</w:t>
      </w:r>
      <w:r w:rsidRPr="00EB76BB">
        <w:t>азмер массива и его элементы заданы в текстовом файле. Организовать ввод массива из файла</w:t>
      </w:r>
      <w:r w:rsidR="00A7769F">
        <w:t xml:space="preserve"> и запись его размера и элементов в другой файл</w:t>
      </w:r>
      <w:r w:rsidRPr="00EB76BB">
        <w:t>.</w:t>
      </w:r>
    </w:p>
    <w:p w:rsidR="00A7769F" w:rsidRPr="00EB76BB" w:rsidRDefault="00A7769F" w:rsidP="00A7769F">
      <w:pPr>
        <w:spacing w:line="240" w:lineRule="auto"/>
      </w:pPr>
      <w:r w:rsidRPr="00A7769F">
        <w:rPr>
          <w:i/>
        </w:rPr>
        <w:t>Решение</w:t>
      </w:r>
      <w:r>
        <w:t xml:space="preserve">. </w:t>
      </w:r>
      <w:r w:rsidRPr="00EB76BB">
        <w:t xml:space="preserve">Файл </w:t>
      </w:r>
      <w:r w:rsidR="00D1427C">
        <w:rPr>
          <w:lang w:val="en-US"/>
        </w:rPr>
        <w:t>input</w:t>
      </w:r>
      <w:r w:rsidRPr="00EB76BB">
        <w:t>.txt открывается в режиме чтения. В начале из</w:t>
      </w:r>
      <w:r>
        <w:t> </w:t>
      </w:r>
      <w:r w:rsidRPr="00EB76BB">
        <w:t>него считывается количество элементов массива, затем сами значения элементов. После завершения работы с файлом, он закрывается.</w:t>
      </w:r>
    </w:p>
    <w:p w:rsidR="00C81090" w:rsidRPr="00D1427C" w:rsidRDefault="00C81090" w:rsidP="00D1427C">
      <w:pPr>
        <w:pStyle w:val="afe"/>
      </w:pPr>
      <w:r w:rsidRPr="00D1427C">
        <w:t>int d[100];</w:t>
      </w:r>
    </w:p>
    <w:p w:rsidR="00C81090" w:rsidRPr="00D1427C" w:rsidRDefault="00C81090" w:rsidP="00D1427C">
      <w:pPr>
        <w:pStyle w:val="afe"/>
      </w:pPr>
      <w:r w:rsidRPr="00D1427C">
        <w:t>int i,N;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ILE *ft;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t=fopen("</w:t>
      </w:r>
      <w:r w:rsidR="00D1427C" w:rsidRPr="00EF2145">
        <w:rPr>
          <w:lang w:val="en-US"/>
        </w:rPr>
        <w:t>input</w:t>
      </w:r>
      <w:r w:rsidRPr="00EF2145">
        <w:rPr>
          <w:lang w:val="en-US"/>
        </w:rPr>
        <w:t>.txt","rt");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scanf(ft,"%d",&amp;N]);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or(i=0;i&lt;N;i++)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scanf(ft,"%d",&amp;d[i]);</w:t>
      </w:r>
    </w:p>
    <w:p w:rsidR="00C81090" w:rsidRPr="00D1427C" w:rsidRDefault="00C81090" w:rsidP="00D1427C">
      <w:pPr>
        <w:pStyle w:val="afe"/>
      </w:pPr>
      <w:r w:rsidRPr="00D1427C">
        <w:t>fclose(ft);</w:t>
      </w:r>
    </w:p>
    <w:p w:rsidR="00D1427C" w:rsidRDefault="00D1427C" w:rsidP="008A34A9">
      <w:pPr>
        <w:spacing w:line="240" w:lineRule="auto"/>
      </w:pPr>
    </w:p>
    <w:p w:rsidR="00C81090" w:rsidRPr="00EB76BB" w:rsidRDefault="00431F61" w:rsidP="008A34A9">
      <w:pPr>
        <w:spacing w:line="240" w:lineRule="auto"/>
      </w:pPr>
      <w:r>
        <w:t xml:space="preserve">Чтобы </w:t>
      </w:r>
      <w:r w:rsidR="00C81090" w:rsidRPr="00EB76BB">
        <w:t>запис</w:t>
      </w:r>
      <w:r>
        <w:t>ать</w:t>
      </w:r>
      <w:r w:rsidR="00C81090" w:rsidRPr="00EB76BB">
        <w:t xml:space="preserve"> </w:t>
      </w:r>
      <w:r w:rsidR="00D1427C">
        <w:t xml:space="preserve">размер и </w:t>
      </w:r>
      <w:r w:rsidR="00C81090" w:rsidRPr="00EB76BB">
        <w:t>элемент</w:t>
      </w:r>
      <w:r>
        <w:t>ы</w:t>
      </w:r>
      <w:r w:rsidR="00C81090" w:rsidRPr="00EB76BB">
        <w:t xml:space="preserve"> массива в </w:t>
      </w:r>
      <w:r w:rsidR="00D1427C">
        <w:t xml:space="preserve">другой </w:t>
      </w:r>
      <w:r w:rsidR="00C81090" w:rsidRPr="00EB76BB">
        <w:t>файл удобно использовать следующий код:</w:t>
      </w:r>
    </w:p>
    <w:p w:rsidR="00C81090" w:rsidRPr="00EF2145" w:rsidRDefault="00C81090" w:rsidP="00D1427C">
      <w:pPr>
        <w:pStyle w:val="afe"/>
        <w:rPr>
          <w:rFonts w:asciiTheme="minorHAnsi" w:hAnsiTheme="minorHAnsi"/>
          <w:sz w:val="22"/>
          <w:lang w:val="en-US"/>
        </w:rPr>
      </w:pPr>
      <w:r w:rsidRPr="00EF2145">
        <w:rPr>
          <w:lang w:val="en-US"/>
        </w:rPr>
        <w:t>FILE* f=fopen("</w:t>
      </w:r>
      <w:r w:rsidR="00D1427C" w:rsidRPr="00EF2145">
        <w:rPr>
          <w:lang w:val="en-US"/>
        </w:rPr>
        <w:t>output</w:t>
      </w:r>
      <w:r w:rsidRPr="00EF2145">
        <w:rPr>
          <w:lang w:val="en-US"/>
        </w:rPr>
        <w:t>.txt","w+");</w:t>
      </w:r>
    </w:p>
    <w:p w:rsidR="00D1427C" w:rsidRPr="00EF2145" w:rsidRDefault="00D1427C" w:rsidP="00D1427C">
      <w:pPr>
        <w:pStyle w:val="afe"/>
        <w:rPr>
          <w:lang w:val="en-US"/>
        </w:rPr>
      </w:pPr>
      <w:r w:rsidRPr="00EF2145">
        <w:rPr>
          <w:lang w:val="en-US"/>
        </w:rPr>
        <w:t>fprintf(f,"%d\n",N);</w:t>
      </w:r>
    </w:p>
    <w:p w:rsidR="00C81090" w:rsidRPr="00EF2145" w:rsidRDefault="00C81090" w:rsidP="00D1427C">
      <w:pPr>
        <w:pStyle w:val="afe"/>
        <w:rPr>
          <w:lang w:val="en-US"/>
        </w:rPr>
      </w:pPr>
      <w:r w:rsidRPr="00EF2145">
        <w:rPr>
          <w:lang w:val="en-US"/>
        </w:rPr>
        <w:t>for(int i=0; i&lt;</w:t>
      </w:r>
      <w:r w:rsidR="00D1427C" w:rsidRPr="00EF2145">
        <w:rPr>
          <w:lang w:val="en-US"/>
        </w:rPr>
        <w:t>N</w:t>
      </w:r>
      <w:r w:rsidRPr="00EF2145">
        <w:rPr>
          <w:lang w:val="en-US"/>
        </w:rPr>
        <w:t>; i++)</w:t>
      </w:r>
    </w:p>
    <w:p w:rsidR="00C81090" w:rsidRPr="00EF2145" w:rsidRDefault="00C81090" w:rsidP="00D1427C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printf(f,"%d ",</w:t>
      </w:r>
      <w:r w:rsidR="00D1427C" w:rsidRPr="00EF2145">
        <w:rPr>
          <w:lang w:val="en-US"/>
        </w:rPr>
        <w:t>d</w:t>
      </w:r>
      <w:r w:rsidRPr="00EF2145">
        <w:rPr>
          <w:lang w:val="en-US"/>
        </w:rPr>
        <w:t>[i]);</w:t>
      </w:r>
    </w:p>
    <w:p w:rsidR="00C81090" w:rsidRPr="00EB76BB" w:rsidRDefault="00C81090" w:rsidP="00D1427C">
      <w:pPr>
        <w:pStyle w:val="afe"/>
      </w:pPr>
      <w:r w:rsidRPr="00EB76BB">
        <w:t>fclose(f);</w:t>
      </w:r>
    </w:p>
    <w:p w:rsidR="00D1427C" w:rsidRDefault="00D1427C" w:rsidP="008A34A9">
      <w:pPr>
        <w:spacing w:line="240" w:lineRule="auto"/>
      </w:pPr>
    </w:p>
    <w:p w:rsidR="00D1427C" w:rsidRDefault="00D1427C" w:rsidP="00D1427C">
      <w:pPr>
        <w:spacing w:line="240" w:lineRule="auto"/>
      </w:pPr>
      <w:r w:rsidRPr="00A7769F">
        <w:rPr>
          <w:i/>
        </w:rPr>
        <w:t xml:space="preserve">Задача </w:t>
      </w:r>
      <w:r w:rsidRPr="00D1427C">
        <w:rPr>
          <w:i/>
        </w:rPr>
        <w:t>2</w:t>
      </w:r>
      <w:r w:rsidRPr="00EB76BB">
        <w:rPr>
          <w:b/>
        </w:rPr>
        <w:t>.</w:t>
      </w:r>
      <w:r w:rsidRPr="00EB76BB">
        <w:t xml:space="preserve"> </w:t>
      </w:r>
      <w:r>
        <w:t xml:space="preserve">Размер (в пределах от 3 до 20) и элементы массива вводятся из файла или задаются пользователем. Найти </w:t>
      </w:r>
      <w:r w:rsidRPr="00EB76BB">
        <w:t>минимальн</w:t>
      </w:r>
      <w:r>
        <w:t>ый</w:t>
      </w:r>
      <w:r w:rsidRPr="00EB76BB">
        <w:t xml:space="preserve"> элемент массива</w:t>
      </w:r>
      <w:r>
        <w:t>.</w:t>
      </w:r>
    </w:p>
    <w:p w:rsidR="00887014" w:rsidRPr="00EB76BB" w:rsidRDefault="00D1427C" w:rsidP="00D1427C">
      <w:pPr>
        <w:spacing w:line="240" w:lineRule="auto"/>
      </w:pPr>
      <w:r w:rsidRPr="00A7769F">
        <w:rPr>
          <w:i/>
        </w:rPr>
        <w:t>Решение</w:t>
      </w:r>
      <w:r>
        <w:t xml:space="preserve">. </w:t>
      </w:r>
      <w:r w:rsidR="00A334F4" w:rsidRPr="00EB76BB">
        <w:t>Позволим пользователю выбирать способ ввода элементов массива. Организуем работу с массивом с помощью пользовательских функций.</w:t>
      </w:r>
    </w:p>
    <w:p w:rsidR="00A334F4" w:rsidRDefault="00D1427C" w:rsidP="008A34A9">
      <w:pPr>
        <w:spacing w:line="240" w:lineRule="auto"/>
      </w:pPr>
      <w:r>
        <w:t>Ф</w:t>
      </w:r>
      <w:r w:rsidRPr="00EB76BB">
        <w:t xml:space="preserve">ункции ввода массива с клавиатуры и вывода массива на экран представлены </w:t>
      </w:r>
      <w:r>
        <w:t>н</w:t>
      </w:r>
      <w:r w:rsidR="00A334F4" w:rsidRPr="00EB76BB">
        <w:t>а рис.1. На вход функции получают указатель на</w:t>
      </w:r>
      <w:r>
        <w:t> </w:t>
      </w:r>
      <w:r w:rsidR="00A334F4" w:rsidRPr="00EB76BB">
        <w:t>массив и колчество элементов массива.</w:t>
      </w:r>
    </w:p>
    <w:p w:rsidR="00D1427C" w:rsidRPr="00EB76BB" w:rsidRDefault="00431F61" w:rsidP="00D1427C">
      <w:pPr>
        <w:pStyle w:val="aff3"/>
      </w:pPr>
      <w:r w:rsidRPr="00431F61">
        <w:drawing>
          <wp:inline distT="0" distB="0" distL="0" distR="0" wp14:anchorId="01019750" wp14:editId="69781EA3">
            <wp:extent cx="5945780" cy="310551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96452" cy="3131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27C" w:rsidRPr="00EB76BB" w:rsidRDefault="00D1427C" w:rsidP="00D1427C">
      <w:pPr>
        <w:pStyle w:val="aff2"/>
      </w:pPr>
      <w:r w:rsidRPr="00EB76BB">
        <w:t>Рис.1. Функции ввода массива с клавиатуры и вывода его на экран</w:t>
      </w:r>
    </w:p>
    <w:p w:rsidR="00A334F4" w:rsidRPr="00EB76BB" w:rsidRDefault="00D1427C" w:rsidP="008A34A9">
      <w:pPr>
        <w:spacing w:line="240" w:lineRule="auto"/>
      </w:pPr>
      <w:r>
        <w:t>Ф</w:t>
      </w:r>
      <w:r w:rsidR="00A334F4" w:rsidRPr="00EB76BB">
        <w:t>ункция заполнения массива случайными числами</w:t>
      </w:r>
      <w:r>
        <w:t xml:space="preserve"> </w:t>
      </w:r>
      <w:r w:rsidRPr="00EB76BB">
        <w:t>показана</w:t>
      </w:r>
      <w:r>
        <w:t xml:space="preserve"> н</w:t>
      </w:r>
      <w:r w:rsidRPr="00EB76BB">
        <w:t>а</w:t>
      </w:r>
      <w:r>
        <w:t> </w:t>
      </w:r>
      <w:r w:rsidRPr="00EB76BB">
        <w:t>рис.2</w:t>
      </w:r>
      <w:r w:rsidR="00A334F4" w:rsidRPr="00EB76BB">
        <w:t>. Границы интервала случайных чисел запрашиваются у</w:t>
      </w:r>
      <w:r>
        <w:t> </w:t>
      </w:r>
      <w:r w:rsidR="00A334F4" w:rsidRPr="00EB76BB">
        <w:t>пользователя. Предусматривается обработка некорректного ввода. После заполнения массива случайными числами он выводится на</w:t>
      </w:r>
      <w:r>
        <w:t> </w:t>
      </w:r>
      <w:r w:rsidR="00A334F4" w:rsidRPr="00EB76BB">
        <w:t>экран.</w:t>
      </w:r>
    </w:p>
    <w:p w:rsidR="00A334F4" w:rsidRPr="00EB76BB" w:rsidRDefault="00431F61" w:rsidP="00D1427C">
      <w:pPr>
        <w:pStyle w:val="aff3"/>
      </w:pPr>
      <w:r w:rsidRPr="00431F61">
        <w:drawing>
          <wp:inline distT="0" distB="0" distL="0" distR="0" wp14:anchorId="2F822FA9" wp14:editId="27A9A2D1">
            <wp:extent cx="4976780" cy="4313208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37419" cy="4365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34F4" w:rsidRPr="00EB76BB" w:rsidRDefault="00A334F4" w:rsidP="00622231">
      <w:pPr>
        <w:pStyle w:val="aff2"/>
      </w:pPr>
      <w:r w:rsidRPr="00EB76BB">
        <w:t>Рис.2. Функция заполнения массива случайными числами</w:t>
      </w:r>
    </w:p>
    <w:p w:rsidR="00D1427C" w:rsidRDefault="00D1427C" w:rsidP="00D1427C">
      <w:pPr>
        <w:spacing w:line="240" w:lineRule="auto"/>
      </w:pPr>
      <w:r w:rsidRPr="00EB76BB">
        <w:t xml:space="preserve">На рис. </w:t>
      </w:r>
      <w:r w:rsidR="00614399">
        <w:t>3</w:t>
      </w:r>
      <w:r w:rsidRPr="00EB76BB">
        <w:t xml:space="preserve"> показана функция поиска минимального элемента в</w:t>
      </w:r>
      <w:r w:rsidR="00614399">
        <w:t> </w:t>
      </w:r>
      <w:r w:rsidRPr="00EB76BB">
        <w:t>массиве.</w:t>
      </w:r>
    </w:p>
    <w:p w:rsidR="00614399" w:rsidRDefault="00614399" w:rsidP="00614399">
      <w:pPr>
        <w:spacing w:line="240" w:lineRule="auto"/>
      </w:pPr>
      <w:r w:rsidRPr="00EB76BB">
        <w:t>Функциии ввода массива из файла и записи его в файл представлены на рис.</w:t>
      </w:r>
      <w:r>
        <w:t>4</w:t>
      </w:r>
      <w:r w:rsidRPr="00EB76BB">
        <w:t>.</w:t>
      </w:r>
    </w:p>
    <w:p w:rsidR="00614399" w:rsidRPr="00EB76BB" w:rsidRDefault="00614399" w:rsidP="00D1427C">
      <w:pPr>
        <w:spacing w:line="240" w:lineRule="auto"/>
      </w:pPr>
    </w:p>
    <w:p w:rsidR="00614399" w:rsidRPr="00EB76BB" w:rsidRDefault="00431F61" w:rsidP="00614399">
      <w:pPr>
        <w:pStyle w:val="aff3"/>
      </w:pPr>
      <w:r w:rsidRPr="00431F61">
        <w:drawing>
          <wp:inline distT="0" distB="0" distL="0" distR="0" wp14:anchorId="5FAC6B95" wp14:editId="79E67691">
            <wp:extent cx="6093101" cy="1302589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140797" cy="1312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399" w:rsidRPr="00EB76BB" w:rsidRDefault="00614399" w:rsidP="00614399">
      <w:pPr>
        <w:pStyle w:val="aff2"/>
      </w:pPr>
      <w:r w:rsidRPr="00EB76BB">
        <w:t>Рис.</w:t>
      </w:r>
      <w:r>
        <w:t>3</w:t>
      </w:r>
      <w:r w:rsidRPr="00EB76BB">
        <w:t>. Функция поиска минимального элемента в массиве</w:t>
      </w:r>
    </w:p>
    <w:p w:rsidR="00A334F4" w:rsidRPr="00EB76BB" w:rsidRDefault="00431F61" w:rsidP="00D1427C">
      <w:pPr>
        <w:pStyle w:val="aff3"/>
      </w:pPr>
      <w:r w:rsidRPr="00431F61">
        <w:drawing>
          <wp:inline distT="0" distB="0" distL="0" distR="0" wp14:anchorId="25FEF5D7" wp14:editId="753ACA34">
            <wp:extent cx="4123640" cy="4744528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150508" cy="4775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3E9" w:rsidRPr="00EB76BB" w:rsidRDefault="003313E9" w:rsidP="00622231">
      <w:pPr>
        <w:pStyle w:val="aff2"/>
      </w:pPr>
      <w:r w:rsidRPr="00EB76BB">
        <w:t>Рис.</w:t>
      </w:r>
      <w:r w:rsidR="00614399">
        <w:t>4</w:t>
      </w:r>
      <w:r w:rsidRPr="00EB76BB">
        <w:t>. Функции для работы с файлами</w:t>
      </w:r>
    </w:p>
    <w:p w:rsidR="003313E9" w:rsidRPr="00EB76BB" w:rsidRDefault="003313E9" w:rsidP="008A34A9">
      <w:pPr>
        <w:spacing w:line="240" w:lineRule="auto"/>
      </w:pPr>
      <w:r w:rsidRPr="00EB76BB">
        <w:t xml:space="preserve">На рис. 5 </w:t>
      </w:r>
      <w:r w:rsidR="00614399">
        <w:t xml:space="preserve">представлена </w:t>
      </w:r>
      <w:r w:rsidRPr="00EB76BB">
        <w:t xml:space="preserve">функция </w:t>
      </w:r>
      <w:r w:rsidRPr="00EB76BB">
        <w:rPr>
          <w:lang w:val="en-US"/>
        </w:rPr>
        <w:t>main</w:t>
      </w:r>
      <w:r w:rsidRPr="00EB76BB">
        <w:t>(). В ней объявлен массив из ста элементов. Количество элементов, с которыми желает работать пользователь, запрашивается с осуществлением проверки корректности ввода.</w:t>
      </w:r>
    </w:p>
    <w:p w:rsidR="003313E9" w:rsidRPr="00EB76BB" w:rsidRDefault="003313E9" w:rsidP="008A34A9">
      <w:pPr>
        <w:spacing w:line="240" w:lineRule="auto"/>
      </w:pPr>
      <w:r w:rsidRPr="00EB76BB">
        <w:t>Выбор варианта ввода массива производится с помощью оператора множественного выбора.</w:t>
      </w:r>
    </w:p>
    <w:p w:rsidR="003313E9" w:rsidRDefault="003313E9" w:rsidP="008A34A9">
      <w:pPr>
        <w:spacing w:line="240" w:lineRule="auto"/>
      </w:pPr>
      <w:r w:rsidRPr="00EB76BB">
        <w:t>После ввода массива осуществляется поиск минимального элемента. Полученный массив записывается в файл.</w:t>
      </w:r>
    </w:p>
    <w:p w:rsidR="00614399" w:rsidRPr="00EB76BB" w:rsidRDefault="00614399" w:rsidP="00614399">
      <w:pPr>
        <w:spacing w:line="240" w:lineRule="auto"/>
      </w:pPr>
      <w:r w:rsidRPr="00EB76BB">
        <w:t>Результаты выполнения программ представлены на рис.</w:t>
      </w:r>
      <w:r>
        <w:t> </w:t>
      </w:r>
      <w:r w:rsidRPr="00EB76BB">
        <w:t>6</w:t>
      </w:r>
      <w:r w:rsidR="004F7767">
        <w:t>-</w:t>
      </w:r>
      <w:r w:rsidRPr="00EB76BB">
        <w:t>8.</w:t>
      </w:r>
    </w:p>
    <w:p w:rsidR="00614399" w:rsidRPr="00EB76BB" w:rsidRDefault="00614399" w:rsidP="00614399">
      <w:pPr>
        <w:spacing w:line="240" w:lineRule="auto"/>
      </w:pPr>
      <w:r>
        <w:t>Как видно</w:t>
      </w:r>
      <w:r w:rsidRPr="00EB76BB">
        <w:t xml:space="preserve">, </w:t>
      </w:r>
      <w:r>
        <w:t>при </w:t>
      </w:r>
      <w:r w:rsidRPr="00EB76BB">
        <w:t>различных способах ввода программа работает коректно. Организация выбора пользователя является простейшим примером пользовательского меню.</w:t>
      </w:r>
    </w:p>
    <w:p w:rsidR="00614399" w:rsidRPr="00EB76BB" w:rsidRDefault="00614399" w:rsidP="008A34A9">
      <w:pPr>
        <w:spacing w:line="240" w:lineRule="auto"/>
      </w:pPr>
    </w:p>
    <w:p w:rsidR="003313E9" w:rsidRPr="00EB76BB" w:rsidRDefault="004F7767" w:rsidP="00614399">
      <w:pPr>
        <w:pStyle w:val="aff3"/>
      </w:pPr>
      <w:r w:rsidRPr="004F7767">
        <w:drawing>
          <wp:inline distT="0" distB="0" distL="0" distR="0" wp14:anchorId="595F05B7" wp14:editId="04B4EBFB">
            <wp:extent cx="5915851" cy="6011114"/>
            <wp:effectExtent l="0" t="0" r="8890" b="889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15851" cy="6011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3E9" w:rsidRPr="00EB76BB" w:rsidRDefault="003313E9" w:rsidP="00622231">
      <w:pPr>
        <w:pStyle w:val="aff2"/>
      </w:pPr>
      <w:r w:rsidRPr="00EB76BB">
        <w:t xml:space="preserve">Рис.5. Функция </w:t>
      </w:r>
      <w:r w:rsidRPr="00EB76BB">
        <w:rPr>
          <w:lang w:val="en-US"/>
        </w:rPr>
        <w:t>main</w:t>
      </w:r>
      <w:r w:rsidRPr="00EB76BB">
        <w:t>( )</w:t>
      </w:r>
    </w:p>
    <w:p w:rsidR="00B11C72" w:rsidRPr="00EB76BB" w:rsidRDefault="004F7767" w:rsidP="00614399">
      <w:pPr>
        <w:pStyle w:val="aff3"/>
      </w:pPr>
      <w:r w:rsidRPr="004F7767">
        <w:drawing>
          <wp:inline distT="0" distB="0" distL="0" distR="0" wp14:anchorId="1F9E8109" wp14:editId="5CF49927">
            <wp:extent cx="6120765" cy="221742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21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72" w:rsidRPr="00EB76BB" w:rsidRDefault="00B11C72" w:rsidP="00622231">
      <w:pPr>
        <w:pStyle w:val="aff2"/>
      </w:pPr>
      <w:r w:rsidRPr="00EB76BB">
        <w:t>Рис.6. Результат выполнения программы (ввод данных из файла)</w:t>
      </w:r>
    </w:p>
    <w:p w:rsidR="00B11C72" w:rsidRPr="00EB76BB" w:rsidRDefault="004F7767" w:rsidP="00614399">
      <w:pPr>
        <w:pStyle w:val="aff3"/>
      </w:pPr>
      <w:r w:rsidRPr="004F7767">
        <w:drawing>
          <wp:inline distT="0" distB="0" distL="0" distR="0" wp14:anchorId="0C4F8A71" wp14:editId="29DEEC4E">
            <wp:extent cx="6001588" cy="4372585"/>
            <wp:effectExtent l="0" t="0" r="0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001588" cy="437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72" w:rsidRPr="00EB76BB" w:rsidRDefault="00B11C72" w:rsidP="00622231">
      <w:pPr>
        <w:pStyle w:val="aff2"/>
      </w:pPr>
      <w:r w:rsidRPr="00EB76BB">
        <w:t>Рис.7. Результат выполнения программы</w:t>
      </w:r>
      <w:r w:rsidR="00614399">
        <w:t xml:space="preserve"> </w:t>
      </w:r>
      <w:r w:rsidRPr="00EB76BB">
        <w:t>(ввод данных с клавиатуры)</w:t>
      </w:r>
    </w:p>
    <w:p w:rsidR="00B11C72" w:rsidRPr="00EB76BB" w:rsidRDefault="004F7767" w:rsidP="00614399">
      <w:pPr>
        <w:pStyle w:val="aff3"/>
      </w:pPr>
      <w:r w:rsidRPr="004F7767">
        <w:drawing>
          <wp:inline distT="0" distB="0" distL="0" distR="0" wp14:anchorId="1393F2B0" wp14:editId="3E7DE2FC">
            <wp:extent cx="6011114" cy="2619741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6011114" cy="261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72" w:rsidRPr="00EB76BB" w:rsidRDefault="00B11C72" w:rsidP="00622231">
      <w:pPr>
        <w:pStyle w:val="aff2"/>
      </w:pPr>
      <w:r w:rsidRPr="00EB76BB">
        <w:t>Рис.8. Результат выполнения программы</w:t>
      </w:r>
      <w:r w:rsidR="00614399">
        <w:br/>
      </w:r>
      <w:r w:rsidRPr="00EB76BB">
        <w:t>(заполнение массива случайными числами)</w:t>
      </w:r>
    </w:p>
    <w:p w:rsidR="00B11C72" w:rsidRPr="00EB76BB" w:rsidRDefault="00B11C72" w:rsidP="008A34A9">
      <w:pPr>
        <w:spacing w:line="240" w:lineRule="auto"/>
      </w:pPr>
      <w:r w:rsidRPr="00EB76BB">
        <w:t>Полный код программы имеет вид</w:t>
      </w:r>
    </w:p>
    <w:p w:rsidR="00B11C72" w:rsidRPr="00EB76BB" w:rsidRDefault="00B11C72" w:rsidP="00614399">
      <w:pPr>
        <w:pStyle w:val="afe"/>
      </w:pPr>
      <w:r w:rsidRPr="00EB76BB">
        <w:t>#include &lt;conio.h&gt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#include &lt;stdio.h&gt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#include &lt;stdlib.h&gt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#include &lt;ctime&gt;</w:t>
      </w: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void input_key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printf("input array:\n");</w:t>
      </w: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B11C72" w:rsidRPr="00EF2145" w:rsidRDefault="00B11C72" w:rsidP="00614399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printf("a[%d]=",i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scanf("%d",&amp;a[i]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}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B11C72" w:rsidRPr="00EF2145" w:rsidRDefault="00B11C72" w:rsidP="00614399">
      <w:pPr>
        <w:pStyle w:val="afe"/>
        <w:rPr>
          <w:lang w:val="en-US"/>
        </w:rPr>
      </w:pP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void print_arr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B11C72" w:rsidRPr="00EF2145" w:rsidRDefault="00B11C72" w:rsidP="00614399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printf("%d  ",a[i]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B11C72" w:rsidRPr="00EF2145" w:rsidRDefault="00B11C72" w:rsidP="00614399">
      <w:pPr>
        <w:pStyle w:val="afe"/>
        <w:rPr>
          <w:lang w:val="en-US"/>
        </w:rPr>
      </w:pP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void input_rand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srand (time (NULL)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int c,b;</w:t>
      </w: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do</w:t>
      </w:r>
    </w:p>
    <w:p w:rsidR="00B11C72" w:rsidRPr="00EF2145" w:rsidRDefault="00B11C72" w:rsidP="00614399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printf("c=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scanf("%d",&amp;c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printf("b=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scanf("%d",&amp;b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} while (c&gt;b);</w:t>
      </w: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B11C72" w:rsidRPr="00EF2145" w:rsidRDefault="00B11C72" w:rsidP="00614399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a[i]= rand() % (b - c + 1) + c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}</w:t>
      </w:r>
    </w:p>
    <w:p w:rsidR="00B11C72" w:rsidRPr="00EF2145" w:rsidRDefault="00B11C72" w:rsidP="00614399">
      <w:pPr>
        <w:pStyle w:val="afe"/>
        <w:rPr>
          <w:lang w:val="en-US"/>
        </w:rPr>
      </w:pP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print_arr(a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B11C72" w:rsidRPr="00EF2145" w:rsidRDefault="00B11C72" w:rsidP="00614399">
      <w:pPr>
        <w:pStyle w:val="afe"/>
        <w:rPr>
          <w:lang w:val="en-US"/>
        </w:rPr>
      </w:pP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void input_file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ILE *ft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t=fopen("f.txt","rt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scanf(ft,"%d",&amp;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B11C72" w:rsidRPr="00EF2145" w:rsidRDefault="00B11C72" w:rsidP="00614399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fscanf(ft,"%d",&amp;a[i]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close(ft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print_arr(a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614399" w:rsidRPr="00EF2145" w:rsidRDefault="00614399" w:rsidP="00614399">
      <w:pPr>
        <w:pStyle w:val="afe"/>
        <w:rPr>
          <w:lang w:val="en-US"/>
        </w:rPr>
      </w:pP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void output_file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ILE* f=fopen("f.txt","w+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printf(f,"%d \n"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fprintf(f,"%d\n ",a[i]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close(f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B11C72" w:rsidRPr="00EF2145" w:rsidRDefault="00B11C72" w:rsidP="00614399">
      <w:pPr>
        <w:pStyle w:val="afe"/>
        <w:rPr>
          <w:lang w:val="en-US"/>
        </w:rPr>
      </w:pPr>
    </w:p>
    <w:p w:rsidR="00614399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int min_in_arr(int *a,int n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int min=a[0];</w:t>
      </w:r>
    </w:p>
    <w:p w:rsidR="00694A04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for(int i=0; i&lt;n; i++)</w:t>
      </w:r>
    </w:p>
    <w:p w:rsidR="00694A04" w:rsidRPr="00EF2145" w:rsidRDefault="00B11C72" w:rsidP="00694A04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if (a[i]&lt;min)</w:t>
      </w:r>
    </w:p>
    <w:p w:rsidR="00B11C72" w:rsidRPr="00EF2145" w:rsidRDefault="00B11C72" w:rsidP="00694A04">
      <w:pPr>
        <w:pStyle w:val="afe"/>
        <w:ind w:left="1418" w:firstLine="709"/>
        <w:rPr>
          <w:lang w:val="en-US"/>
        </w:rPr>
      </w:pPr>
      <w:r w:rsidRPr="00EF2145">
        <w:rPr>
          <w:lang w:val="en-US"/>
        </w:rPr>
        <w:t>min=a[i]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return min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}</w:t>
      </w:r>
    </w:p>
    <w:p w:rsidR="00694A04" w:rsidRPr="00EF2145" w:rsidRDefault="00694A04" w:rsidP="00614399">
      <w:pPr>
        <w:pStyle w:val="afe"/>
        <w:rPr>
          <w:lang w:val="en-US"/>
        </w:rPr>
      </w:pPr>
    </w:p>
    <w:p w:rsidR="00694A04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int main()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int a[100]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int n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int ch;</w:t>
      </w:r>
    </w:p>
    <w:p w:rsidR="00694A04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do</w:t>
      </w:r>
    </w:p>
    <w:p w:rsidR="00B11C72" w:rsidRPr="00EF2145" w:rsidRDefault="00B11C72" w:rsidP="00694A04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printf("n=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scanf("%d",&amp;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} while ((n&lt;0)||(n&gt;=100)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printf("input array:\n 1-from keyboard, 2-random,3-from file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scanf("%d",&amp;ch);</w:t>
      </w:r>
    </w:p>
    <w:p w:rsidR="00694A04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switch (ch)</w:t>
      </w:r>
    </w:p>
    <w:p w:rsidR="00B11C72" w:rsidRPr="00EF2145" w:rsidRDefault="00B11C72" w:rsidP="00694A04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case 1: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input_key(a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break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case 2: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input_rand(a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break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case 3: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input_file(a,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break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default: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printf("error"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</w:r>
      <w:r w:rsidRPr="00EF2145">
        <w:rPr>
          <w:lang w:val="en-US"/>
        </w:rPr>
        <w:tab/>
        <w:t>exit(</w:t>
      </w:r>
      <w:r w:rsidR="00694A04" w:rsidRPr="00EF2145">
        <w:rPr>
          <w:lang w:val="en-US"/>
        </w:rPr>
        <w:t>1</w:t>
      </w:r>
      <w:r w:rsidRPr="00EF2145">
        <w:rPr>
          <w:lang w:val="en-US"/>
        </w:rPr>
        <w:t>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}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printf("\n min=%d",min_in_arr(a, n) 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>output_file(a, n);</w:t>
      </w:r>
    </w:p>
    <w:p w:rsidR="00B11C72" w:rsidRPr="00EF2145" w:rsidRDefault="00B11C72" w:rsidP="00614399">
      <w:pPr>
        <w:pStyle w:val="afe"/>
        <w:rPr>
          <w:lang w:val="en-US"/>
        </w:rPr>
      </w:pPr>
      <w:r w:rsidRPr="00EF2145">
        <w:rPr>
          <w:lang w:val="en-US"/>
        </w:rPr>
        <w:tab/>
        <w:t xml:space="preserve">return </w:t>
      </w:r>
      <w:r w:rsidR="00694A04" w:rsidRPr="00EF2145">
        <w:rPr>
          <w:lang w:val="en-US"/>
        </w:rPr>
        <w:t>0</w:t>
      </w:r>
      <w:r w:rsidRPr="00EF2145">
        <w:rPr>
          <w:lang w:val="en-US"/>
        </w:rPr>
        <w:t>;</w:t>
      </w:r>
    </w:p>
    <w:p w:rsidR="00B11C72" w:rsidRPr="00EB76BB" w:rsidRDefault="00B11C72" w:rsidP="00614399">
      <w:pPr>
        <w:pStyle w:val="afe"/>
      </w:pPr>
      <w:r w:rsidRPr="00EB76BB">
        <w:t>}</w:t>
      </w:r>
    </w:p>
    <w:p w:rsidR="004D6E2F" w:rsidRDefault="004D6E2F" w:rsidP="004D6E2F">
      <w:pPr>
        <w:pStyle w:val="3"/>
      </w:pPr>
      <w:bookmarkStart w:id="113" w:name="_Toc863206"/>
      <w:r w:rsidRPr="00EB76BB">
        <w:t>Индивидуальн</w:t>
      </w:r>
      <w:r>
        <w:t>ая часть лабораторной работы</w:t>
      </w:r>
      <w:bookmarkEnd w:id="113"/>
    </w:p>
    <w:p w:rsidR="00694A04" w:rsidRDefault="00694A04" w:rsidP="00694A04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программ</w:t>
      </w:r>
      <w:r>
        <w:rPr>
          <w:rFonts w:eastAsiaTheme="minorEastAsia"/>
        </w:rPr>
        <w:t>у</w:t>
      </w:r>
      <w:r w:rsidRPr="00592E8F">
        <w:rPr>
          <w:rFonts w:eastAsiaTheme="minorEastAsia"/>
        </w:rPr>
        <w:t xml:space="preserve"> на языке Си</w:t>
      </w:r>
      <w:r>
        <w:rPr>
          <w:rFonts w:eastAsiaTheme="minorEastAsia"/>
        </w:rPr>
        <w:t>.</w:t>
      </w:r>
    </w:p>
    <w:p w:rsidR="00694A04" w:rsidRPr="00530279" w:rsidRDefault="00694A04" w:rsidP="00694A04">
      <w:pPr>
        <w:spacing w:line="240" w:lineRule="auto"/>
        <w:rPr>
          <w:szCs w:val="22"/>
        </w:rPr>
      </w:pPr>
      <w:r w:rsidRPr="00530279">
        <w:t>За основу берется выполненное задание предыдущей лабораторной работы. К реализованному функционалу добавить следующие возможности: считывание массива из файла; сохранение массива в другой файл после выполненных с ним преобразований (если такой файл есть, его предыдущее содержимое перезаписывается).</w:t>
      </w:r>
    </w:p>
    <w:p w:rsidR="00694A04" w:rsidRDefault="00694A04" w:rsidP="00694A04">
      <w:pPr>
        <w:spacing w:line="240" w:lineRule="auto"/>
        <w:rPr>
          <w:rFonts w:eastAsiaTheme="minorEastAsia"/>
        </w:rPr>
      </w:pPr>
      <w:r>
        <w:t xml:space="preserve">Заполнение массива каждым способом, вывод массива на экран, сохранение в файл </w:t>
      </w:r>
      <w:r>
        <w:rPr>
          <w:rFonts w:eastAsiaTheme="minorEastAsia"/>
        </w:rPr>
        <w:t>необходимо оформить в виде отдельных подпрограмм. Массивы и их длины передавать функциям необходимо через список аргументов, глобальные данные не использовать.</w:t>
      </w:r>
    </w:p>
    <w:p w:rsidR="00694A04" w:rsidRPr="00592E8F" w:rsidRDefault="00694A04" w:rsidP="00694A04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Pr="00592E8F">
        <w:rPr>
          <w:rFonts w:eastAsiaTheme="minorEastAsia"/>
        </w:rPr>
        <w:t xml:space="preserve">рограмма должна запросить у пользователя все необходимые исходные данные и вывести </w:t>
      </w:r>
      <w:r w:rsidR="00AF5D82">
        <w:rPr>
          <w:rFonts w:eastAsiaTheme="minorEastAsia"/>
        </w:rPr>
        <w:t xml:space="preserve">массив и </w:t>
      </w:r>
      <w:r w:rsidRPr="00592E8F">
        <w:rPr>
          <w:rFonts w:eastAsiaTheme="minorEastAsia"/>
        </w:rPr>
        <w:t>результат</w:t>
      </w:r>
      <w:r w:rsidR="00AF5D82">
        <w:rPr>
          <w:rFonts w:eastAsiaTheme="minorEastAsia"/>
        </w:rPr>
        <w:t xml:space="preserve"> решения задачи</w:t>
      </w:r>
      <w:r w:rsidRPr="00592E8F">
        <w:rPr>
          <w:rFonts w:eastAsiaTheme="minorEastAsia"/>
        </w:rPr>
        <w:t xml:space="preserve"> на</w:t>
      </w:r>
      <w:r w:rsidR="00AF5D82">
        <w:rPr>
          <w:rFonts w:eastAsiaTheme="minorEastAsia"/>
        </w:rPr>
        <w:t> </w:t>
      </w:r>
      <w:r w:rsidRPr="00592E8F">
        <w:rPr>
          <w:rFonts w:eastAsiaTheme="minorEastAsia"/>
        </w:rPr>
        <w:t>экран.</w:t>
      </w:r>
      <w:r>
        <w:rPr>
          <w:rFonts w:eastAsiaTheme="minorEastAsia"/>
        </w:rPr>
        <w:t xml:space="preserve"> Она </w:t>
      </w:r>
      <w:r w:rsidRPr="00592E8F">
        <w:rPr>
          <w:rFonts w:eastAsiaTheme="minorEastAsia"/>
        </w:rPr>
        <w:t>долж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быть отформатирован</w:t>
      </w:r>
      <w:r>
        <w:rPr>
          <w:rFonts w:eastAsiaTheme="minorEastAsia"/>
        </w:rPr>
        <w:t>а и</w:t>
      </w:r>
      <w:r w:rsidRPr="00592E8F">
        <w:rPr>
          <w:rFonts w:eastAsiaTheme="minorEastAsia"/>
        </w:rPr>
        <w:t xml:space="preserve"> снабже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комментариями.</w:t>
      </w:r>
    </w:p>
    <w:p w:rsidR="00C81090" w:rsidRPr="00EB76BB" w:rsidRDefault="00B22B6D" w:rsidP="00694A04">
      <w:pPr>
        <w:pStyle w:val="3"/>
        <w:rPr>
          <w:sz w:val="28"/>
          <w:szCs w:val="20"/>
        </w:rPr>
      </w:pPr>
      <w:bookmarkStart w:id="114" w:name="_Toc863207"/>
      <w:r w:rsidRPr="00EB76BB">
        <w:t>Контрольные вопросы</w:t>
      </w:r>
      <w:bookmarkEnd w:id="114"/>
    </w:p>
    <w:p w:rsidR="00C81090" w:rsidRPr="00EB76BB" w:rsidRDefault="00C81090" w:rsidP="000542B9">
      <w:pPr>
        <w:pStyle w:val="af5"/>
        <w:numPr>
          <w:ilvl w:val="0"/>
          <w:numId w:val="44"/>
        </w:numPr>
        <w:tabs>
          <w:tab w:val="left" w:pos="1134"/>
        </w:tabs>
        <w:suppressAutoHyphens/>
        <w:spacing w:line="240" w:lineRule="auto"/>
        <w:ind w:left="709" w:firstLine="0"/>
        <w:rPr>
          <w:rFonts w:cstheme="minorBidi"/>
        </w:rPr>
      </w:pPr>
      <w:r w:rsidRPr="00EB76BB">
        <w:t>Что такое файл?</w:t>
      </w:r>
    </w:p>
    <w:p w:rsidR="00C81090" w:rsidRPr="00EB76BB" w:rsidRDefault="00C81090" w:rsidP="000542B9">
      <w:pPr>
        <w:pStyle w:val="af5"/>
        <w:numPr>
          <w:ilvl w:val="0"/>
          <w:numId w:val="44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ов общий алгоритм работы с файлом?</w:t>
      </w:r>
    </w:p>
    <w:p w:rsidR="00C81090" w:rsidRPr="00EB76BB" w:rsidRDefault="00C81090" w:rsidP="000542B9">
      <w:pPr>
        <w:pStyle w:val="af5"/>
        <w:numPr>
          <w:ilvl w:val="0"/>
          <w:numId w:val="44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ие режимы открытия файла существуют?</w:t>
      </w:r>
    </w:p>
    <w:p w:rsidR="00C81090" w:rsidRPr="00EB76BB" w:rsidRDefault="00C81090" w:rsidP="000542B9">
      <w:pPr>
        <w:pStyle w:val="af5"/>
        <w:numPr>
          <w:ilvl w:val="0"/>
          <w:numId w:val="44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Какие существуют функции для работы с файлами?</w:t>
      </w:r>
    </w:p>
    <w:p w:rsidR="00B11C72" w:rsidRPr="00EB76BB" w:rsidRDefault="00B11C72" w:rsidP="000542B9">
      <w:pPr>
        <w:pStyle w:val="af5"/>
        <w:numPr>
          <w:ilvl w:val="0"/>
          <w:numId w:val="44"/>
        </w:numPr>
        <w:tabs>
          <w:tab w:val="left" w:pos="1134"/>
        </w:tabs>
        <w:suppressAutoHyphens/>
        <w:spacing w:line="240" w:lineRule="auto"/>
        <w:ind w:left="709" w:firstLine="0"/>
      </w:pPr>
      <w:r w:rsidRPr="00EB76BB">
        <w:t>Чем отличаются способы открытия файлва «</w:t>
      </w:r>
      <w:r w:rsidRPr="00EB76BB">
        <w:rPr>
          <w:lang w:val="en-US"/>
        </w:rPr>
        <w:t>w</w:t>
      </w:r>
      <w:r w:rsidRPr="00EB76BB">
        <w:t>» и «</w:t>
      </w:r>
      <w:r w:rsidRPr="00EB76BB">
        <w:rPr>
          <w:lang w:val="en-US"/>
        </w:rPr>
        <w:t>w</w:t>
      </w:r>
      <w:r w:rsidRPr="00EB76BB">
        <w:t xml:space="preserve">+»? </w:t>
      </w:r>
    </w:p>
    <w:p w:rsidR="00C81090" w:rsidRPr="00EB76BB" w:rsidRDefault="00C81090" w:rsidP="008A34A9">
      <w:pPr>
        <w:spacing w:line="240" w:lineRule="auto"/>
        <w:ind w:firstLine="0"/>
        <w:jc w:val="left"/>
      </w:pPr>
      <w:r w:rsidRPr="00EB76BB">
        <w:br w:type="page"/>
      </w:r>
    </w:p>
    <w:p w:rsidR="00C81090" w:rsidRPr="00EB76BB" w:rsidRDefault="006F36DC" w:rsidP="0011518C">
      <w:pPr>
        <w:pStyle w:val="2"/>
      </w:pPr>
      <w:bookmarkStart w:id="115" w:name="_Toc863208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5</w:t>
      </w:r>
      <w:r w:rsidR="00177A2C">
        <w:t xml:space="preserve">. </w:t>
      </w:r>
      <w:r w:rsidR="00342D93" w:rsidRPr="00EB76BB">
        <w:t>Массивы структур</w:t>
      </w:r>
      <w:bookmarkEnd w:id="115"/>
    </w:p>
    <w:p w:rsidR="00107901" w:rsidRPr="003F1A37" w:rsidRDefault="00107901" w:rsidP="000542B9">
      <w:pPr>
        <w:pStyle w:val="3"/>
        <w:numPr>
          <w:ilvl w:val="2"/>
          <w:numId w:val="76"/>
        </w:numPr>
      </w:pPr>
      <w:bookmarkStart w:id="116" w:name="_Toc863209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16"/>
    </w:p>
    <w:p w:rsidR="00C81090" w:rsidRPr="00A83788" w:rsidRDefault="00C81090" w:rsidP="008A34A9">
      <w:pPr>
        <w:spacing w:line="240" w:lineRule="auto"/>
      </w:pPr>
      <w:r w:rsidRPr="00A83788">
        <w:t xml:space="preserve">Цель </w:t>
      </w:r>
      <w:r w:rsidR="00920BC9" w:rsidRPr="00A83788">
        <w:t xml:space="preserve">лабораторной </w:t>
      </w:r>
      <w:r w:rsidRPr="00A83788">
        <w:t>работы – научиться работать со структурами и массивами структур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A83788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17" w:name="_Toc863210"/>
      <w:r>
        <w:t>Краткие т</w:t>
      </w:r>
      <w:r w:rsidRPr="00EB76BB">
        <w:t>еоретическ</w:t>
      </w:r>
      <w:r>
        <w:t>ие сведения</w:t>
      </w:r>
      <w:bookmarkEnd w:id="117"/>
    </w:p>
    <w:p w:rsidR="00C81090" w:rsidRPr="00EB76BB" w:rsidRDefault="00C81090" w:rsidP="008A34A9">
      <w:pPr>
        <w:spacing w:line="240" w:lineRule="auto"/>
        <w:rPr>
          <w:lang w:eastAsia="en-US"/>
        </w:rPr>
      </w:pPr>
      <w:r w:rsidRPr="00A83788">
        <w:rPr>
          <w:b/>
          <w:i/>
        </w:rPr>
        <w:t>Структура</w:t>
      </w:r>
      <w:r w:rsidRPr="00EB76BB">
        <w:t xml:space="preserve"> </w:t>
      </w:r>
      <w:r w:rsidR="00A83788">
        <w:t xml:space="preserve">– </w:t>
      </w:r>
      <w:r w:rsidRPr="00EB76BB">
        <w:t xml:space="preserve">это совокупность </w:t>
      </w:r>
      <w:r w:rsidR="00A83788">
        <w:t>элементов данных различного типа</w:t>
      </w:r>
      <w:r w:rsidRPr="00EB76BB">
        <w:t xml:space="preserve">, </w:t>
      </w:r>
      <w:r w:rsidR="00A83788">
        <w:t xml:space="preserve">лежащих в непрерывной области памяти и </w:t>
      </w:r>
      <w:r w:rsidRPr="00EB76BB">
        <w:t xml:space="preserve">объединенных одним именем. </w:t>
      </w:r>
      <w:r w:rsidR="00A83788">
        <w:t>Определение</w:t>
      </w:r>
      <w:r w:rsidRPr="00EB76BB">
        <w:t xml:space="preserve"> структуры приводит к образованию шаблона, используемого для создания </w:t>
      </w:r>
      <w:r w:rsidRPr="00A83788">
        <w:rPr>
          <w:b/>
          <w:i/>
        </w:rPr>
        <w:t>объектов</w:t>
      </w:r>
      <w:r w:rsidRPr="00EB76BB">
        <w:t xml:space="preserve"> </w:t>
      </w:r>
      <w:r w:rsidR="00A83788">
        <w:t>(</w:t>
      </w:r>
      <w:r w:rsidR="00A83788" w:rsidRPr="00A83788">
        <w:rPr>
          <w:b/>
          <w:i/>
        </w:rPr>
        <w:t>экземпляров</w:t>
      </w:r>
      <w:r w:rsidR="00A83788">
        <w:t xml:space="preserve">) </w:t>
      </w:r>
      <w:r w:rsidRPr="00EB76BB">
        <w:t xml:space="preserve">структуры. Переменные, образующие структуру, называются </w:t>
      </w:r>
      <w:r w:rsidRPr="00A83788">
        <w:rPr>
          <w:b/>
          <w:i/>
        </w:rPr>
        <w:t>членами</w:t>
      </w:r>
      <w:r w:rsidRPr="00EB76BB">
        <w:t xml:space="preserve"> </w:t>
      </w:r>
      <w:r w:rsidR="00A83788">
        <w:t>(</w:t>
      </w:r>
      <w:r w:rsidR="00A83788" w:rsidRPr="00A83788">
        <w:rPr>
          <w:b/>
          <w:i/>
        </w:rPr>
        <w:t>элементами</w:t>
      </w:r>
      <w:r w:rsidR="00A83788">
        <w:t xml:space="preserve">, </w:t>
      </w:r>
      <w:r w:rsidR="00A83788" w:rsidRPr="00A83788">
        <w:rPr>
          <w:b/>
          <w:i/>
        </w:rPr>
        <w:t>полями</w:t>
      </w:r>
      <w:r w:rsidR="00A83788" w:rsidRPr="00A83788">
        <w:t>)</w:t>
      </w:r>
      <w:r w:rsidR="00A83788" w:rsidRPr="00EB76BB">
        <w:t xml:space="preserve"> </w:t>
      </w:r>
      <w:r w:rsidRPr="00EB76BB">
        <w:t>структуры</w:t>
      </w:r>
      <w:r w:rsidR="004270FC" w:rsidRPr="00EB76BB">
        <w:t xml:space="preserve"> [2].</w:t>
      </w:r>
    </w:p>
    <w:p w:rsidR="00C81090" w:rsidRPr="00EB76BB" w:rsidRDefault="00C81090" w:rsidP="008A34A9">
      <w:pPr>
        <w:spacing w:line="240" w:lineRule="auto"/>
      </w:pPr>
      <w:r w:rsidRPr="00EB76BB">
        <w:t xml:space="preserve">Обычно все члены структуры связаны друг с другом. </w:t>
      </w:r>
      <w:r w:rsidR="00AF5D82">
        <w:t>Так</w:t>
      </w:r>
      <w:r w:rsidRPr="00EB76BB">
        <w:t xml:space="preserve">, информация об имени и адресе, находящаяся в списке рассылки, обычно представляется в виде структуры. Следующий фрагмент кода объявляет шаблон структуры, определяющий имя и адрес. Ключевое слово </w:t>
      </w:r>
      <w:r w:rsidRPr="00A83788">
        <w:rPr>
          <w:b/>
          <w:i/>
        </w:rPr>
        <w:t>struct</w:t>
      </w:r>
      <w:r w:rsidRPr="00EB76BB">
        <w:rPr>
          <w:b/>
        </w:rPr>
        <w:t xml:space="preserve"> </w:t>
      </w:r>
      <w:r w:rsidRPr="00EB76BB">
        <w:t>сообщает компилятору об объявлении структуры</w:t>
      </w:r>
      <w:r w:rsidR="004270FC" w:rsidRPr="00EB76BB">
        <w:t xml:space="preserve"> [2]</w:t>
      </w:r>
      <w:r w:rsidRPr="00EB76BB">
        <w:t>:</w:t>
      </w:r>
    </w:p>
    <w:p w:rsidR="00A83788" w:rsidRDefault="00A83788" w:rsidP="00A83788">
      <w:pPr>
        <w:pStyle w:val="afe"/>
      </w:pPr>
    </w:p>
    <w:p w:rsidR="00A83788" w:rsidRDefault="00C81090" w:rsidP="00A83788">
      <w:pPr>
        <w:pStyle w:val="afe"/>
      </w:pPr>
      <w:r w:rsidRPr="00EB76BB">
        <w:t>struct addr</w:t>
      </w:r>
    </w:p>
    <w:p w:rsidR="00C81090" w:rsidRPr="00EB76BB" w:rsidRDefault="00C81090" w:rsidP="00A83788">
      <w:pPr>
        <w:pStyle w:val="afe"/>
        <w:rPr>
          <w:rFonts w:asciiTheme="minorHAnsi" w:hAnsiTheme="minorHAnsi"/>
          <w:sz w:val="22"/>
          <w:szCs w:val="22"/>
        </w:rPr>
      </w:pPr>
      <w:r w:rsidRPr="00EB76BB">
        <w:t>{</w:t>
      </w:r>
    </w:p>
    <w:p w:rsidR="00C81090" w:rsidRPr="00EF2145" w:rsidRDefault="00C81090" w:rsidP="00A83788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har name[30];</w:t>
      </w:r>
    </w:p>
    <w:p w:rsidR="00C81090" w:rsidRPr="00EF2145" w:rsidRDefault="00C81090" w:rsidP="00A83788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har street [40]; char city[20];</w:t>
      </w:r>
    </w:p>
    <w:p w:rsidR="00C81090" w:rsidRPr="00EF2145" w:rsidRDefault="00C81090" w:rsidP="00A83788">
      <w:pPr>
        <w:pStyle w:val="afe"/>
        <w:ind w:firstLine="709"/>
        <w:rPr>
          <w:lang w:val="en-US"/>
        </w:rPr>
      </w:pPr>
      <w:r w:rsidRPr="00EF2145">
        <w:rPr>
          <w:lang w:val="en-US"/>
        </w:rPr>
        <w:t>char state[3];</w:t>
      </w:r>
    </w:p>
    <w:p w:rsidR="00C81090" w:rsidRPr="00EF2145" w:rsidRDefault="00C81090" w:rsidP="00A83788">
      <w:pPr>
        <w:pStyle w:val="afe"/>
        <w:ind w:firstLine="709"/>
        <w:rPr>
          <w:lang w:val="en-US"/>
        </w:rPr>
      </w:pPr>
      <w:r w:rsidRPr="00EF2145">
        <w:rPr>
          <w:lang w:val="en-US"/>
        </w:rPr>
        <w:t>unsigned long int zip;</w:t>
      </w:r>
    </w:p>
    <w:p w:rsidR="00C81090" w:rsidRPr="00EB76BB" w:rsidRDefault="00C81090" w:rsidP="00A83788">
      <w:pPr>
        <w:pStyle w:val="afe"/>
      </w:pPr>
      <w:r w:rsidRPr="00EB76BB">
        <w:t>};</w:t>
      </w:r>
    </w:p>
    <w:p w:rsidR="00A83788" w:rsidRDefault="00A83788" w:rsidP="008A34A9">
      <w:pPr>
        <w:spacing w:line="240" w:lineRule="auto"/>
      </w:pPr>
    </w:p>
    <w:p w:rsidR="00C81090" w:rsidRPr="00EB76BB" w:rsidRDefault="00A83788" w:rsidP="008A34A9">
      <w:pPr>
        <w:spacing w:line="240" w:lineRule="auto"/>
      </w:pPr>
      <w:r>
        <w:t xml:space="preserve">Определение </w:t>
      </w:r>
      <w:r w:rsidR="00C81090" w:rsidRPr="00EB76BB">
        <w:t xml:space="preserve">завершается точкой с запятой, </w:t>
      </w:r>
      <w:r>
        <w:t>так как</w:t>
      </w:r>
      <w:r w:rsidR="00C81090" w:rsidRPr="00EB76BB">
        <w:t xml:space="preserve"> </w:t>
      </w:r>
      <w:r>
        <w:t>определение</w:t>
      </w:r>
      <w:r w:rsidR="00C81090" w:rsidRPr="00EB76BB">
        <w:t xml:space="preserve"> структуры </w:t>
      </w:r>
      <w:r>
        <w:t xml:space="preserve">– </w:t>
      </w:r>
      <w:r w:rsidR="00C81090" w:rsidRPr="00EB76BB">
        <w:t>это оператор.</w:t>
      </w:r>
    </w:p>
    <w:p w:rsidR="00C81090" w:rsidRPr="00EB76BB" w:rsidRDefault="00C81090" w:rsidP="008A34A9">
      <w:pPr>
        <w:spacing w:line="240" w:lineRule="auto"/>
      </w:pPr>
      <w:r w:rsidRPr="00EB76BB">
        <w:t xml:space="preserve">Синтаксис </w:t>
      </w:r>
      <w:r w:rsidR="00A83788">
        <w:t>определения</w:t>
      </w:r>
      <w:r w:rsidRPr="00EB76BB">
        <w:t xml:space="preserve"> структуры:</w:t>
      </w:r>
    </w:p>
    <w:p w:rsidR="00C81090" w:rsidRPr="00EB76BB" w:rsidRDefault="00C81090" w:rsidP="00A83788">
      <w:pPr>
        <w:pStyle w:val="afe"/>
        <w:rPr>
          <w:rFonts w:asciiTheme="minorHAnsi" w:hAnsiTheme="minorHAnsi"/>
          <w:sz w:val="22"/>
          <w:szCs w:val="22"/>
        </w:rPr>
      </w:pPr>
      <w:r w:rsidRPr="00EB76BB">
        <w:t>struct &lt;имя&gt; {</w:t>
      </w:r>
    </w:p>
    <w:p w:rsidR="00C81090" w:rsidRPr="00EB76BB" w:rsidRDefault="00C81090" w:rsidP="00A83788">
      <w:pPr>
        <w:pStyle w:val="afe"/>
      </w:pPr>
      <w:r w:rsidRPr="00EB76BB">
        <w:t xml:space="preserve">    &lt;тип1&gt; &lt;поле1&gt;;</w:t>
      </w:r>
    </w:p>
    <w:p w:rsidR="00C81090" w:rsidRPr="00EB76BB" w:rsidRDefault="00C81090" w:rsidP="00A83788">
      <w:pPr>
        <w:pStyle w:val="afe"/>
      </w:pPr>
      <w:r w:rsidRPr="00EB76BB">
        <w:t xml:space="preserve">    &lt;тип2&gt; &lt;поле2&gt;;</w:t>
      </w:r>
    </w:p>
    <w:p w:rsidR="00C81090" w:rsidRPr="00EB76BB" w:rsidRDefault="00C81090" w:rsidP="00A83788">
      <w:pPr>
        <w:pStyle w:val="afe"/>
      </w:pPr>
      <w:r w:rsidRPr="00EB76BB">
        <w:t xml:space="preserve">    ...</w:t>
      </w:r>
    </w:p>
    <w:p w:rsidR="00C81090" w:rsidRPr="00EB76BB" w:rsidRDefault="00C81090" w:rsidP="00A83788">
      <w:pPr>
        <w:pStyle w:val="afe"/>
      </w:pPr>
      <w:r w:rsidRPr="00EB76BB">
        <w:t xml:space="preserve">    &lt;типN&gt; &lt;полеN&gt;;</w:t>
      </w:r>
    </w:p>
    <w:p w:rsidR="00C81090" w:rsidRPr="00EB76BB" w:rsidRDefault="00C81090" w:rsidP="00A83788">
      <w:pPr>
        <w:pStyle w:val="afe"/>
      </w:pPr>
      <w:r w:rsidRPr="00EB76BB">
        <w:t>};</w:t>
      </w:r>
    </w:p>
    <w:p w:rsidR="00C81090" w:rsidRDefault="00C81090" w:rsidP="008A34A9">
      <w:pPr>
        <w:spacing w:line="240" w:lineRule="auto"/>
      </w:pPr>
      <w:r w:rsidRPr="00EB76BB">
        <w:t xml:space="preserve">После того как </w:t>
      </w:r>
      <w:r w:rsidR="00A83788">
        <w:t xml:space="preserve">определена </w:t>
      </w:r>
      <w:r w:rsidRPr="00EB76BB">
        <w:t>структур</w:t>
      </w:r>
      <w:r w:rsidR="00A83788">
        <w:t>а</w:t>
      </w:r>
      <w:r w:rsidRPr="00EB76BB">
        <w:t xml:space="preserve">, можно создавать переменную такого типа с использованием служебного слова </w:t>
      </w:r>
      <w:r w:rsidRPr="00A83788">
        <w:rPr>
          <w:b/>
          <w:i/>
        </w:rPr>
        <w:t>struct</w:t>
      </w:r>
      <w:r w:rsidRPr="00EB76BB">
        <w:t xml:space="preserve">. Доступ </w:t>
      </w:r>
      <w:r w:rsidR="00A83788">
        <w:t xml:space="preserve">к </w:t>
      </w:r>
      <w:r w:rsidRPr="00EB76BB">
        <w:t>пол</w:t>
      </w:r>
      <w:r w:rsidR="00A83788">
        <w:t>ям</w:t>
      </w:r>
      <w:r w:rsidRPr="00EB76BB">
        <w:t xml:space="preserve"> структуры осуществляется с помощью операции </w:t>
      </w:r>
      <w:r w:rsidR="00A83788">
        <w:t>«</w:t>
      </w:r>
      <w:r w:rsidRPr="00EB76BB">
        <w:t>точка</w:t>
      </w:r>
      <w:r w:rsidR="00A83788">
        <w:t>»</w:t>
      </w:r>
      <w:r w:rsidRPr="00EB76BB">
        <w:t>:</w:t>
      </w:r>
    </w:p>
    <w:p w:rsidR="00A83788" w:rsidRDefault="00A83788" w:rsidP="00A83788">
      <w:pPr>
        <w:pStyle w:val="afe"/>
      </w:pPr>
    </w:p>
    <w:p w:rsidR="00C81090" w:rsidRPr="00EB76BB" w:rsidRDefault="00C81090" w:rsidP="00A83788">
      <w:pPr>
        <w:pStyle w:val="afe"/>
        <w:rPr>
          <w:rFonts w:asciiTheme="minorHAnsi" w:hAnsiTheme="minorHAnsi"/>
          <w:sz w:val="22"/>
          <w:szCs w:val="22"/>
        </w:rPr>
      </w:pPr>
      <w:r w:rsidRPr="00EB76BB">
        <w:t>#include &lt;conio.h&gt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#include &lt;stdio.h&gt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#include &lt;math.h&gt;</w:t>
      </w:r>
    </w:p>
    <w:p w:rsidR="00C81090" w:rsidRPr="00EF2145" w:rsidRDefault="00C81090" w:rsidP="00A83788">
      <w:pPr>
        <w:pStyle w:val="afe"/>
        <w:rPr>
          <w:lang w:val="en-US"/>
        </w:rPr>
      </w:pPr>
    </w:p>
    <w:p w:rsidR="00A83788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struct point_t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int x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int y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}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</w:t>
      </w:r>
    </w:p>
    <w:p w:rsidR="00A83788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void main()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struct point_t A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float distance;</w:t>
      </w:r>
    </w:p>
    <w:p w:rsidR="00C81090" w:rsidRPr="00EF2145" w:rsidRDefault="00C81090" w:rsidP="00A83788">
      <w:pPr>
        <w:pStyle w:val="afe"/>
        <w:rPr>
          <w:lang w:val="en-US"/>
        </w:rPr>
      </w:pP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A.x = 10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A.y = 20;</w:t>
      </w:r>
    </w:p>
    <w:p w:rsidR="00C81090" w:rsidRPr="00EF2145" w:rsidRDefault="00C81090" w:rsidP="00A83788">
      <w:pPr>
        <w:pStyle w:val="afe"/>
        <w:rPr>
          <w:lang w:val="en-US"/>
        </w:rPr>
      </w:pP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distance = sqrt((float) (A.x*A.x + A.y*A.y))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printf("x = %.3f", distance);</w:t>
      </w:r>
    </w:p>
    <w:p w:rsidR="00C81090" w:rsidRPr="00EF2145" w:rsidRDefault="00C81090" w:rsidP="00A83788">
      <w:pPr>
        <w:pStyle w:val="afe"/>
        <w:rPr>
          <w:lang w:val="en-US"/>
        </w:rPr>
      </w:pPr>
      <w:r w:rsidRPr="00EF2145">
        <w:rPr>
          <w:lang w:val="en-US"/>
        </w:rPr>
        <w:t>    getch();</w:t>
      </w:r>
    </w:p>
    <w:p w:rsidR="00C81090" w:rsidRPr="00EB76BB" w:rsidRDefault="00C81090" w:rsidP="00A83788">
      <w:pPr>
        <w:pStyle w:val="afe"/>
      </w:pPr>
      <w:r w:rsidRPr="00EB76BB">
        <w:t>}</w:t>
      </w:r>
    </w:p>
    <w:p w:rsidR="00C81090" w:rsidRPr="00EB76BB" w:rsidRDefault="00C81090" w:rsidP="008A34A9">
      <w:pPr>
        <w:spacing w:line="240" w:lineRule="auto"/>
      </w:pPr>
      <w:r w:rsidRPr="00EB76BB">
        <w:t xml:space="preserve">Структуры часто образуют массивы. Чтобы объявить </w:t>
      </w:r>
      <w:r w:rsidRPr="004A5A44">
        <w:t>массив структур</w:t>
      </w:r>
      <w:r w:rsidRPr="00EB76BB">
        <w:t xml:space="preserve">, вначале необходимо определить структуру (то есть определить агрегатный тип данных), а затем объявить переменную массива этого типа. </w:t>
      </w:r>
    </w:p>
    <w:p w:rsidR="004A5A44" w:rsidRDefault="004A5A44" w:rsidP="004A5A44">
      <w:pPr>
        <w:pStyle w:val="afe"/>
      </w:pPr>
    </w:p>
    <w:p w:rsidR="00C81090" w:rsidRPr="00EB76BB" w:rsidRDefault="00C81090" w:rsidP="004A5A44">
      <w:pPr>
        <w:pStyle w:val="afe"/>
      </w:pPr>
      <w:r w:rsidRPr="00EB76BB">
        <w:t>struct addr addr_list[100];</w:t>
      </w:r>
    </w:p>
    <w:p w:rsidR="004D6E2F" w:rsidRDefault="004D6E2F" w:rsidP="004D6E2F">
      <w:pPr>
        <w:pStyle w:val="3"/>
      </w:pPr>
      <w:bookmarkStart w:id="118" w:name="_Toc863211"/>
      <w:r>
        <w:t>Общая часть лабораторной работы</w:t>
      </w:r>
      <w:bookmarkEnd w:id="118"/>
    </w:p>
    <w:p w:rsidR="00C81090" w:rsidRDefault="00C81090" w:rsidP="008A34A9">
      <w:pPr>
        <w:spacing w:line="240" w:lineRule="auto"/>
      </w:pPr>
      <w:r w:rsidRPr="004A5A44">
        <w:rPr>
          <w:i/>
        </w:rPr>
        <w:t>Задача 1</w:t>
      </w:r>
      <w:r w:rsidRPr="00EB76BB">
        <w:t xml:space="preserve">. </w:t>
      </w:r>
      <w:r w:rsidR="004A5A44">
        <w:t>З</w:t>
      </w:r>
      <w:r w:rsidRPr="00EB76BB">
        <w:t xml:space="preserve">аданы наименования товаров и их цена. Вывести </w:t>
      </w:r>
      <w:r w:rsidR="004A5A44" w:rsidRPr="00EB76BB">
        <w:t>наименовани</w:t>
      </w:r>
      <w:r w:rsidR="004A5A44">
        <w:t>е</w:t>
      </w:r>
      <w:r w:rsidR="004A5A44" w:rsidRPr="00EB76BB">
        <w:t xml:space="preserve"> </w:t>
      </w:r>
      <w:r w:rsidRPr="00EB76BB">
        <w:t>и стоимость самого дешевого товара.</w:t>
      </w:r>
    </w:p>
    <w:p w:rsidR="00C81090" w:rsidRPr="00EB76BB" w:rsidRDefault="004A5A44" w:rsidP="008A34A9">
      <w:pPr>
        <w:spacing w:line="240" w:lineRule="auto"/>
      </w:pPr>
      <w:r w:rsidRPr="004A5A44">
        <w:rPr>
          <w:i/>
        </w:rPr>
        <w:t>Решение</w:t>
      </w:r>
      <w:r>
        <w:t xml:space="preserve">. </w:t>
      </w:r>
      <w:r w:rsidR="00C81090" w:rsidRPr="00EB76BB">
        <w:t>Для начала создадим структуру, содержащую информацию о</w:t>
      </w:r>
      <w:r>
        <w:t> </w:t>
      </w:r>
      <w:r w:rsidR="00C81090" w:rsidRPr="00EB76BB">
        <w:t>на</w:t>
      </w:r>
      <w:r w:rsidR="00743068" w:rsidRPr="00EB76BB">
        <w:t>звании товара и его цене (</w:t>
      </w:r>
      <w:r>
        <w:t>р</w:t>
      </w:r>
      <w:r w:rsidR="00743068" w:rsidRPr="00EB76BB">
        <w:t>ис.</w:t>
      </w:r>
      <w:r w:rsidR="00C81090" w:rsidRPr="00EB76BB">
        <w:t>1.).</w:t>
      </w:r>
    </w:p>
    <w:p w:rsidR="00C81090" w:rsidRPr="00EB76BB" w:rsidRDefault="00AF5D82" w:rsidP="004A5A44">
      <w:pPr>
        <w:pStyle w:val="aff3"/>
      </w:pPr>
      <w:r w:rsidRPr="00AF5D82">
        <w:drawing>
          <wp:inline distT="0" distB="0" distL="0" distR="0" wp14:anchorId="11C209CF" wp14:editId="484AB3E4">
            <wp:extent cx="2127035" cy="1140167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194853" cy="117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090" w:rsidRPr="00EB76BB" w:rsidRDefault="00743068" w:rsidP="00622231">
      <w:pPr>
        <w:pStyle w:val="aff2"/>
      </w:pPr>
      <w:r w:rsidRPr="00EB76BB">
        <w:t>Рис.</w:t>
      </w:r>
      <w:r w:rsidR="00C81090" w:rsidRPr="00EB76BB">
        <w:t xml:space="preserve">1. </w:t>
      </w:r>
      <w:r w:rsidR="004A5A44">
        <w:t>О</w:t>
      </w:r>
      <w:r w:rsidR="00C81090" w:rsidRPr="00EB76BB">
        <w:t>пис</w:t>
      </w:r>
      <w:r w:rsidR="004A5A44">
        <w:t xml:space="preserve">ание </w:t>
      </w:r>
      <w:r w:rsidR="00C81090" w:rsidRPr="00EB76BB">
        <w:t>структур</w:t>
      </w:r>
      <w:r w:rsidR="004A5A44">
        <w:t>ы</w:t>
      </w:r>
    </w:p>
    <w:p w:rsidR="00C81090" w:rsidRPr="00EB76BB" w:rsidRDefault="00C81090" w:rsidP="008A34A9">
      <w:pPr>
        <w:spacing w:line="240" w:lineRule="auto"/>
      </w:pPr>
      <w:r w:rsidRPr="00EB76BB">
        <w:t xml:space="preserve">Внутри функции </w:t>
      </w:r>
      <w:r w:rsidRPr="00EB76BB">
        <w:rPr>
          <w:lang w:val="en-US"/>
        </w:rPr>
        <w:t>main</w:t>
      </w:r>
      <w:r w:rsidRPr="00EB76BB">
        <w:t xml:space="preserve"> </w:t>
      </w:r>
      <w:r w:rsidR="004A5A44">
        <w:t xml:space="preserve">определим </w:t>
      </w:r>
      <w:r w:rsidRPr="00EB76BB">
        <w:t>массив элементов структуры:</w:t>
      </w:r>
    </w:p>
    <w:p w:rsidR="00C81090" w:rsidRPr="00EB76BB" w:rsidRDefault="00C81090" w:rsidP="004A5A44">
      <w:pPr>
        <w:pStyle w:val="afe"/>
        <w:rPr>
          <w:rFonts w:asciiTheme="minorHAnsi" w:hAnsiTheme="minorHAnsi"/>
          <w:sz w:val="22"/>
          <w:szCs w:val="22"/>
        </w:rPr>
      </w:pPr>
      <w:r w:rsidRPr="00EB76BB">
        <w:t>struct tovar tovar_list[100];</w:t>
      </w:r>
    </w:p>
    <w:p w:rsidR="00C81090" w:rsidRPr="00EB76BB" w:rsidRDefault="00C81090" w:rsidP="008A34A9">
      <w:pPr>
        <w:spacing w:line="240" w:lineRule="auto"/>
      </w:pPr>
      <w:r w:rsidRPr="00EB76BB">
        <w:t>Запросим у пользователя количество товаров и введем их с</w:t>
      </w:r>
      <w:r w:rsidR="004A5A44">
        <w:t> </w:t>
      </w:r>
      <w:r w:rsidR="00743068" w:rsidRPr="00EB76BB">
        <w:t xml:space="preserve">клавиатуры внутри цикла (рис </w:t>
      </w:r>
      <w:r w:rsidRPr="00EB76BB">
        <w:t>2.).</w:t>
      </w:r>
    </w:p>
    <w:p w:rsidR="00C81090" w:rsidRPr="00EB76BB" w:rsidRDefault="00AF5D82" w:rsidP="004A5A44">
      <w:pPr>
        <w:pStyle w:val="aff3"/>
      </w:pPr>
      <w:r w:rsidRPr="00AF5D82">
        <w:drawing>
          <wp:inline distT="0" distB="0" distL="0" distR="0" wp14:anchorId="5EED536C" wp14:editId="3431E7AD">
            <wp:extent cx="5615653" cy="1925752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25847" cy="196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090" w:rsidRPr="00EB76BB" w:rsidRDefault="00743068" w:rsidP="00622231">
      <w:pPr>
        <w:pStyle w:val="aff2"/>
      </w:pPr>
      <w:r w:rsidRPr="00EB76BB">
        <w:t>Рис.</w:t>
      </w:r>
      <w:r w:rsidR="00C81090" w:rsidRPr="00EB76BB">
        <w:t>2. Ввод данных</w:t>
      </w:r>
    </w:p>
    <w:p w:rsidR="00C81090" w:rsidRPr="00EB76BB" w:rsidRDefault="004A5A44" w:rsidP="008A34A9">
      <w:pPr>
        <w:spacing w:line="240" w:lineRule="auto"/>
      </w:pPr>
      <w:r>
        <w:t>Ч</w:t>
      </w:r>
      <w:r w:rsidR="00C81090" w:rsidRPr="00EB76BB">
        <w:t>тобы найти товар с минимальной ценой, организуем цикл с</w:t>
      </w:r>
      <w:r>
        <w:t> </w:t>
      </w:r>
      <w:r w:rsidR="00C81090" w:rsidRPr="00EB76BB">
        <w:t>параметром, в котором найдем индекс товара с наименьшей ценой. После цикла по индексу выведем название соответствующего ему товара (</w:t>
      </w:r>
      <w:r w:rsidR="00743068" w:rsidRPr="00EB76BB">
        <w:t>рис.</w:t>
      </w:r>
      <w:r w:rsidR="00C81090" w:rsidRPr="00EB76BB">
        <w:t>3.).</w:t>
      </w:r>
    </w:p>
    <w:p w:rsidR="00C81090" w:rsidRPr="00EB76BB" w:rsidRDefault="00D3466E" w:rsidP="004A5A44">
      <w:pPr>
        <w:pStyle w:val="aff3"/>
      </w:pPr>
      <w:r w:rsidRPr="00D3466E">
        <w:drawing>
          <wp:inline distT="0" distB="0" distL="0" distR="0" wp14:anchorId="627E3005" wp14:editId="650F6648">
            <wp:extent cx="4789267" cy="2216989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878353" cy="225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090" w:rsidRPr="00EB76BB" w:rsidRDefault="00743068" w:rsidP="00622231">
      <w:pPr>
        <w:pStyle w:val="aff2"/>
      </w:pPr>
      <w:r w:rsidRPr="00EB76BB">
        <w:t>Рис.</w:t>
      </w:r>
      <w:r w:rsidR="00C81090" w:rsidRPr="00EB76BB">
        <w:t>3. Поиск индекса товара с наименьшей ценой</w:t>
      </w:r>
    </w:p>
    <w:p w:rsidR="004A5A44" w:rsidRDefault="00C81090" w:rsidP="004A5A44">
      <w:pPr>
        <w:spacing w:line="240" w:lineRule="auto"/>
      </w:pPr>
      <w:r w:rsidRPr="00EB76BB">
        <w:t xml:space="preserve">Результат </w:t>
      </w:r>
      <w:r w:rsidR="00D3466E">
        <w:t xml:space="preserve">выполнения </w:t>
      </w:r>
      <w:r w:rsidR="00743068" w:rsidRPr="00EB76BB">
        <w:t>программы представлен на рис</w:t>
      </w:r>
      <w:r w:rsidRPr="00EB76BB">
        <w:t>.4</w:t>
      </w:r>
      <w:r w:rsidR="00D3466E">
        <w:t>, п</w:t>
      </w:r>
      <w:r w:rsidR="004A5A44" w:rsidRPr="00EB76BB">
        <w:t xml:space="preserve">олный код программы </w:t>
      </w:r>
      <w:r w:rsidR="00D3466E">
        <w:t xml:space="preserve">– </w:t>
      </w:r>
      <w:r w:rsidR="004A5A44" w:rsidRPr="00EB76BB">
        <w:t>на рис.5.</w:t>
      </w:r>
    </w:p>
    <w:p w:rsidR="00C81090" w:rsidRPr="00EB76BB" w:rsidRDefault="00D3466E" w:rsidP="004A5A44">
      <w:pPr>
        <w:pStyle w:val="aff3"/>
      </w:pPr>
      <w:r w:rsidRPr="00D3466E">
        <w:drawing>
          <wp:inline distT="0" distB="0" distL="0" distR="0" wp14:anchorId="1BF7F4C5" wp14:editId="7861E104">
            <wp:extent cx="4229280" cy="2387353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241826" cy="239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090" w:rsidRPr="00EB76BB" w:rsidRDefault="00743068" w:rsidP="00622231">
      <w:pPr>
        <w:pStyle w:val="aff2"/>
      </w:pPr>
      <w:r w:rsidRPr="00EB76BB">
        <w:t>Рис.</w:t>
      </w:r>
      <w:r w:rsidR="00C81090" w:rsidRPr="00EB76BB">
        <w:t xml:space="preserve">4. Результат </w:t>
      </w:r>
      <w:r w:rsidR="00D3466E">
        <w:t>выполнения</w:t>
      </w:r>
      <w:r w:rsidR="00C81090" w:rsidRPr="00EB76BB">
        <w:t xml:space="preserve"> программы</w:t>
      </w:r>
    </w:p>
    <w:p w:rsidR="004A5A44" w:rsidRPr="00EB76BB" w:rsidRDefault="00D3466E" w:rsidP="004A5A44">
      <w:pPr>
        <w:pStyle w:val="aff3"/>
      </w:pPr>
      <w:r w:rsidRPr="00D3466E">
        <w:drawing>
          <wp:inline distT="0" distB="0" distL="0" distR="0" wp14:anchorId="13B3D6BB" wp14:editId="71938687">
            <wp:extent cx="4764484" cy="6012611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801889" cy="605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A44" w:rsidRPr="00EB76BB" w:rsidRDefault="004A5A44" w:rsidP="004A5A44">
      <w:pPr>
        <w:pStyle w:val="aff2"/>
      </w:pPr>
      <w:r w:rsidRPr="00EB76BB">
        <w:t>Рис.5. Листинг программы</w:t>
      </w:r>
    </w:p>
    <w:p w:rsidR="004A5A44" w:rsidRDefault="004A5A44" w:rsidP="004A5A44">
      <w:pPr>
        <w:spacing w:line="240" w:lineRule="auto"/>
      </w:pPr>
      <w:r w:rsidRPr="004A5A44">
        <w:rPr>
          <w:i/>
        </w:rPr>
        <w:t>Задача 2</w:t>
      </w:r>
      <w:r w:rsidRPr="00EB76BB">
        <w:t xml:space="preserve">. </w:t>
      </w:r>
      <w:r>
        <w:t>З</w:t>
      </w:r>
      <w:r w:rsidRPr="00EB76BB">
        <w:t>адано 5 отрезков с помощью координат их концов. Определить длину наибольшего из них.</w:t>
      </w:r>
    </w:p>
    <w:p w:rsidR="004A5A44" w:rsidRPr="00EB76BB" w:rsidRDefault="004A5A44" w:rsidP="004A5A44">
      <w:pPr>
        <w:spacing w:line="240" w:lineRule="auto"/>
      </w:pPr>
      <w:r w:rsidRPr="004A5A44">
        <w:rPr>
          <w:i/>
        </w:rPr>
        <w:t>Решение</w:t>
      </w:r>
      <w:r>
        <w:t xml:space="preserve">. </w:t>
      </w:r>
      <w:r w:rsidRPr="00EB76BB">
        <w:t>Для начала пределим структуру, определяющую отрезок:</w:t>
      </w:r>
    </w:p>
    <w:p w:rsidR="004A5A44" w:rsidRDefault="004A5A44" w:rsidP="004A5A44">
      <w:pPr>
        <w:pStyle w:val="afe"/>
      </w:pPr>
    </w:p>
    <w:p w:rsidR="004A5A44" w:rsidRPr="00EF2145" w:rsidRDefault="004A5A44" w:rsidP="004A5A44">
      <w:pPr>
        <w:pStyle w:val="afe"/>
        <w:rPr>
          <w:lang w:val="en-US"/>
        </w:rPr>
      </w:pPr>
      <w:r w:rsidRPr="00EF2145">
        <w:rPr>
          <w:lang w:val="en-US"/>
        </w:rPr>
        <w:t>struct Segment</w:t>
      </w:r>
    </w:p>
    <w:p w:rsidR="004A5A44" w:rsidRPr="00EF2145" w:rsidRDefault="004A5A44" w:rsidP="004A5A44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4A5A44" w:rsidRPr="00EF2145" w:rsidRDefault="004A5A44" w:rsidP="004A5A44">
      <w:pPr>
        <w:pStyle w:val="afe"/>
        <w:rPr>
          <w:lang w:val="en-US"/>
        </w:rPr>
      </w:pPr>
      <w:r w:rsidRPr="00EF2145">
        <w:rPr>
          <w:lang w:val="en-US"/>
        </w:rPr>
        <w:tab/>
        <w:t>int x1, y1, x2, y2;</w:t>
      </w:r>
    </w:p>
    <w:p w:rsidR="004A5A44" w:rsidRPr="00EB76BB" w:rsidRDefault="004A5A44" w:rsidP="004A5A44">
      <w:pPr>
        <w:pStyle w:val="afe"/>
      </w:pPr>
      <w:r w:rsidRPr="00EB76BB">
        <w:t>};</w:t>
      </w:r>
    </w:p>
    <w:p w:rsidR="004A5A44" w:rsidRPr="00EB76BB" w:rsidRDefault="004A5A44" w:rsidP="004A5A44">
      <w:pPr>
        <w:pStyle w:val="afe"/>
      </w:pPr>
    </w:p>
    <w:p w:rsidR="004A5A44" w:rsidRPr="00EB76BB" w:rsidRDefault="001B5335" w:rsidP="004A5A44">
      <w:pPr>
        <w:spacing w:line="240" w:lineRule="auto"/>
      </w:pPr>
      <w:r>
        <w:t>Ф</w:t>
      </w:r>
      <w:r w:rsidRPr="00EB76BB">
        <w:t>ункции заполнения массива с клавиатуры</w:t>
      </w:r>
      <w:r>
        <w:t>,</w:t>
      </w:r>
      <w:r w:rsidRPr="00EB76BB">
        <w:t xml:space="preserve"> случайными числами и из файла представлены </w:t>
      </w:r>
      <w:r>
        <w:t>н</w:t>
      </w:r>
      <w:r w:rsidR="004A5A44" w:rsidRPr="00EB76BB">
        <w:t>а рис.6,</w:t>
      </w:r>
      <w:r>
        <w:t xml:space="preserve"> </w:t>
      </w:r>
      <w:r w:rsidR="004A5A44" w:rsidRPr="00EB76BB">
        <w:t>7</w:t>
      </w:r>
      <w:r>
        <w:t>,</w:t>
      </w:r>
      <w:r w:rsidR="004A5A44" w:rsidRPr="00EB76BB">
        <w:t xml:space="preserve"> 8.</w:t>
      </w:r>
    </w:p>
    <w:p w:rsidR="00AE4378" w:rsidRPr="00EB76BB" w:rsidRDefault="00F23C02" w:rsidP="001B5335">
      <w:pPr>
        <w:pStyle w:val="aff3"/>
      </w:pPr>
      <w:r w:rsidRPr="00F23C02">
        <w:drawing>
          <wp:inline distT="0" distB="0" distL="0" distR="0" wp14:anchorId="598E4617" wp14:editId="3B05A255">
            <wp:extent cx="6041862" cy="3114136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6086407" cy="313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378" w:rsidRPr="00EB76BB" w:rsidRDefault="00AE4378" w:rsidP="00622231">
      <w:pPr>
        <w:pStyle w:val="aff2"/>
      </w:pPr>
      <w:r w:rsidRPr="00EB76BB">
        <w:t>Рис.6. Ввод с клавиатуры</w:t>
      </w:r>
    </w:p>
    <w:p w:rsidR="00B55B4D" w:rsidRPr="00EB76BB" w:rsidRDefault="00F23C02" w:rsidP="001B5335">
      <w:pPr>
        <w:pStyle w:val="aff3"/>
      </w:pPr>
      <w:r w:rsidRPr="00F23C02">
        <w:drawing>
          <wp:inline distT="0" distB="0" distL="0" distR="0" wp14:anchorId="21FF63ED" wp14:editId="41D0A805">
            <wp:extent cx="4229690" cy="2210108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21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378" w:rsidRPr="00EB76BB" w:rsidRDefault="00AE4378" w:rsidP="00622231">
      <w:pPr>
        <w:pStyle w:val="aff2"/>
      </w:pPr>
      <w:r w:rsidRPr="00EB76BB">
        <w:t>Рис.7. Заполнение случайными числами</w:t>
      </w:r>
    </w:p>
    <w:p w:rsidR="00AE4378" w:rsidRPr="00EB76BB" w:rsidRDefault="00AE4378" w:rsidP="008A34A9">
      <w:pPr>
        <w:spacing w:line="240" w:lineRule="auto"/>
        <w:ind w:firstLine="0"/>
        <w:jc w:val="center"/>
      </w:pPr>
    </w:p>
    <w:p w:rsidR="00AE4378" w:rsidRPr="00EB76BB" w:rsidRDefault="00F23C02" w:rsidP="001B5335">
      <w:pPr>
        <w:pStyle w:val="aff3"/>
      </w:pPr>
      <w:r w:rsidRPr="00F23C02">
        <w:drawing>
          <wp:inline distT="0" distB="0" distL="0" distR="0" wp14:anchorId="4CD22579" wp14:editId="7CC220B9">
            <wp:extent cx="5922270" cy="2234242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5093" cy="224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378" w:rsidRPr="00EB76BB" w:rsidRDefault="00AE4378" w:rsidP="00622231">
      <w:pPr>
        <w:pStyle w:val="aff2"/>
      </w:pPr>
      <w:r w:rsidRPr="00EB76BB">
        <w:t>Рис.8. Ввод данных из файла</w:t>
      </w:r>
    </w:p>
    <w:p w:rsidR="001B5335" w:rsidRPr="00530279" w:rsidRDefault="001B5335" w:rsidP="001B5335">
      <w:pPr>
        <w:spacing w:line="240" w:lineRule="auto"/>
      </w:pPr>
      <w:r>
        <w:t>Ф</w:t>
      </w:r>
      <w:r w:rsidRPr="00530279">
        <w:t>ункция, определяющая длину отрезка и вычисляющая максимум среди длин</w:t>
      </w:r>
      <w:r>
        <w:t>, представлена н</w:t>
      </w:r>
      <w:r w:rsidRPr="00530279">
        <w:t>а рис.9.</w:t>
      </w:r>
    </w:p>
    <w:p w:rsidR="00AE4378" w:rsidRPr="00EB76BB" w:rsidRDefault="00AE4378" w:rsidP="008A34A9">
      <w:pPr>
        <w:spacing w:line="240" w:lineRule="auto"/>
        <w:ind w:firstLine="0"/>
        <w:jc w:val="center"/>
      </w:pPr>
    </w:p>
    <w:p w:rsidR="00AE4378" w:rsidRPr="00EB76BB" w:rsidRDefault="00F23C02" w:rsidP="001B5335">
      <w:pPr>
        <w:pStyle w:val="aff3"/>
      </w:pPr>
      <w:r w:rsidRPr="00F23C02">
        <w:drawing>
          <wp:inline distT="0" distB="0" distL="0" distR="0" wp14:anchorId="752EF966" wp14:editId="1CE4DAB7">
            <wp:extent cx="6042888" cy="2113472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078720" cy="2126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378" w:rsidRPr="00EB76BB" w:rsidRDefault="00AE4378" w:rsidP="00622231">
      <w:pPr>
        <w:pStyle w:val="aff2"/>
      </w:pPr>
      <w:r w:rsidRPr="00EB76BB">
        <w:t>Рис.9. Поиск максимального отрезка</w:t>
      </w:r>
    </w:p>
    <w:p w:rsidR="00AE4378" w:rsidRPr="00EB76BB" w:rsidRDefault="00AE4378" w:rsidP="008A34A9">
      <w:pPr>
        <w:spacing w:line="240" w:lineRule="auto"/>
      </w:pPr>
      <w:r w:rsidRPr="00EB76BB">
        <w:t>Стоит обратить внимание на передачу массива структур в</w:t>
      </w:r>
      <w:r w:rsidR="001B5335">
        <w:t> </w:t>
      </w:r>
      <w:r w:rsidRPr="00EB76BB">
        <w:t>функцию. Структура является пользовательским типом данных, поэтому для передачи массива элементов структур в файл достаточно передать указатель на первый элемент и количество элементов в</w:t>
      </w:r>
      <w:r w:rsidR="001B5335">
        <w:t> </w:t>
      </w:r>
      <w:r w:rsidRPr="00EB76BB">
        <w:t>маассиве.</w:t>
      </w:r>
    </w:p>
    <w:p w:rsidR="00AE4378" w:rsidRPr="00EB76BB" w:rsidRDefault="001B5335" w:rsidP="008A34A9">
      <w:pPr>
        <w:spacing w:line="240" w:lineRule="auto"/>
      </w:pPr>
      <w:r>
        <w:t>Р</w:t>
      </w:r>
      <w:r w:rsidR="00AE4378" w:rsidRPr="00EB76BB">
        <w:t xml:space="preserve">еализация функции </w:t>
      </w:r>
      <w:r w:rsidR="00AE4378" w:rsidRPr="001B5335">
        <w:rPr>
          <w:b/>
          <w:i/>
          <w:lang w:val="en-US"/>
        </w:rPr>
        <w:t>main</w:t>
      </w:r>
      <w:r>
        <w:t xml:space="preserve"> представлена н</w:t>
      </w:r>
      <w:r w:rsidRPr="00EB76BB">
        <w:t>а рис.10</w:t>
      </w:r>
      <w:r w:rsidR="00AE4378" w:rsidRPr="00EB76BB">
        <w:t xml:space="preserve">. В функции описано создание массива, а также реализовано пользовательское меню. </w:t>
      </w:r>
    </w:p>
    <w:p w:rsidR="00AE4378" w:rsidRPr="00EB76BB" w:rsidRDefault="00AE4378" w:rsidP="008A34A9">
      <w:pPr>
        <w:spacing w:line="240" w:lineRule="auto"/>
      </w:pPr>
      <w:r w:rsidRPr="00EB76BB">
        <w:t xml:space="preserve">На рисунках представлены </w:t>
      </w:r>
      <w:r w:rsidR="00F23C02">
        <w:t>только</w:t>
      </w:r>
      <w:r w:rsidR="001B5335">
        <w:t xml:space="preserve"> </w:t>
      </w:r>
      <w:r w:rsidRPr="00EB76BB">
        <w:t xml:space="preserve">некоторые используемые функции. </w:t>
      </w:r>
      <w:r w:rsidR="00F24CBC" w:rsidRPr="00EB76BB">
        <w:t>Реализацию ост</w:t>
      </w:r>
      <w:r w:rsidR="00AA49C0">
        <w:t>а</w:t>
      </w:r>
      <w:r w:rsidR="00F24CBC" w:rsidRPr="00EB76BB">
        <w:t>льных функций предлагается выполнить самостоятельно.</w:t>
      </w:r>
    </w:p>
    <w:p w:rsidR="00F24CBC" w:rsidRPr="00EB76BB" w:rsidRDefault="001B5335" w:rsidP="00D3525E">
      <w:pPr>
        <w:spacing w:line="240" w:lineRule="auto"/>
      </w:pPr>
      <w:r>
        <w:t xml:space="preserve">Результаты выполнения программы </w:t>
      </w:r>
      <w:r w:rsidR="00F24CBC" w:rsidRPr="00EB76BB">
        <w:t>представлены</w:t>
      </w:r>
      <w:r>
        <w:t xml:space="preserve"> на рис. </w:t>
      </w:r>
      <w:r w:rsidRPr="00EB76BB">
        <w:t>11</w:t>
      </w:r>
      <w:r>
        <w:t xml:space="preserve">, </w:t>
      </w:r>
      <w:r w:rsidRPr="00EB76BB">
        <w:t>12</w:t>
      </w:r>
      <w:r w:rsidR="00D3525E">
        <w:t>.</w:t>
      </w:r>
    </w:p>
    <w:p w:rsidR="00AE4378" w:rsidRPr="00EB76BB" w:rsidRDefault="00F11F5A" w:rsidP="001B5335">
      <w:pPr>
        <w:pStyle w:val="aff3"/>
      </w:pPr>
      <w:r w:rsidRPr="00F11F5A">
        <w:drawing>
          <wp:inline distT="0" distB="0" distL="0" distR="0" wp14:anchorId="2A897291" wp14:editId="1AD20409">
            <wp:extent cx="6001895" cy="676311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011057" cy="6773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CBC" w:rsidRPr="00EB76BB" w:rsidRDefault="00F24CBC" w:rsidP="00622231">
      <w:pPr>
        <w:pStyle w:val="aff2"/>
        <w:rPr>
          <w:lang w:val="en-US"/>
        </w:rPr>
      </w:pPr>
      <w:r w:rsidRPr="00EB76BB">
        <w:t xml:space="preserve">Рис.10. Функция </w:t>
      </w:r>
      <w:r w:rsidRPr="00EB76BB">
        <w:rPr>
          <w:lang w:val="en-US"/>
        </w:rPr>
        <w:t>main()</w:t>
      </w:r>
    </w:p>
    <w:p w:rsidR="00B55B4D" w:rsidRPr="00EB76BB" w:rsidRDefault="00F11F5A" w:rsidP="001B5335">
      <w:pPr>
        <w:pStyle w:val="aff3"/>
        <w:rPr>
          <w:lang w:val="en-US"/>
        </w:rPr>
      </w:pPr>
      <w:r w:rsidRPr="00F11F5A">
        <w:drawing>
          <wp:inline distT="0" distB="0" distL="0" distR="0" wp14:anchorId="0D2C9FCD" wp14:editId="337942A5">
            <wp:extent cx="4675045" cy="8729932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685669" cy="874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8BE" w:rsidRPr="00EB76BB" w:rsidRDefault="000778BE" w:rsidP="00622231">
      <w:pPr>
        <w:pStyle w:val="aff2"/>
      </w:pPr>
      <w:r w:rsidRPr="00EB76BB">
        <w:t>Рис.</w:t>
      </w:r>
      <w:r w:rsidRPr="00EB76BB">
        <w:rPr>
          <w:lang w:val="en-US"/>
        </w:rPr>
        <w:t>11</w:t>
      </w:r>
      <w:r w:rsidRPr="00EB76BB">
        <w:t>. Результат выполнения программы</w:t>
      </w:r>
    </w:p>
    <w:p w:rsidR="000778BE" w:rsidRPr="00EB76BB" w:rsidRDefault="00AC3CD9" w:rsidP="001B5335">
      <w:pPr>
        <w:pStyle w:val="aff3"/>
      </w:pPr>
      <w:r w:rsidRPr="00AC3CD9">
        <w:drawing>
          <wp:inline distT="0" distB="0" distL="0" distR="0" wp14:anchorId="63C71716" wp14:editId="0883EA86">
            <wp:extent cx="6087325" cy="2457793"/>
            <wp:effectExtent l="0" t="0" r="889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087325" cy="245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8BE" w:rsidRPr="00EB76BB" w:rsidRDefault="000778BE" w:rsidP="00622231">
      <w:pPr>
        <w:pStyle w:val="aff2"/>
      </w:pPr>
      <w:r w:rsidRPr="00EB76BB">
        <w:t>Рис.12. Результат выполнения программы</w:t>
      </w:r>
    </w:p>
    <w:p w:rsidR="00953A13" w:rsidRDefault="00953A13" w:rsidP="00953A13">
      <w:pPr>
        <w:pStyle w:val="3"/>
      </w:pPr>
      <w:bookmarkStart w:id="119" w:name="_Toc863212"/>
      <w:r w:rsidRPr="00EB76BB">
        <w:t>Индивидуальн</w:t>
      </w:r>
      <w:r>
        <w:t>ая часть лабораторной работы</w:t>
      </w:r>
      <w:bookmarkEnd w:id="119"/>
    </w:p>
    <w:p w:rsidR="00F7315A" w:rsidRDefault="00F7315A" w:rsidP="00F7315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программ</w:t>
      </w:r>
      <w:r>
        <w:rPr>
          <w:rFonts w:eastAsiaTheme="minorEastAsia"/>
        </w:rPr>
        <w:t>у</w:t>
      </w:r>
      <w:r w:rsidRPr="00592E8F">
        <w:rPr>
          <w:rFonts w:eastAsiaTheme="minorEastAsia"/>
        </w:rPr>
        <w:t xml:space="preserve"> на языке Си, котор</w:t>
      </w:r>
      <w:r>
        <w:rPr>
          <w:rFonts w:eastAsiaTheme="minorEastAsia"/>
        </w:rPr>
        <w:t>ая</w:t>
      </w:r>
      <w:r w:rsidRPr="00592E8F">
        <w:rPr>
          <w:rFonts w:eastAsiaTheme="minorEastAsia"/>
        </w:rPr>
        <w:t xml:space="preserve"> должна решать задачу согласно варианту из списка задач для самостоятельного </w:t>
      </w:r>
      <w:r w:rsidR="007658CF">
        <w:rPr>
          <w:rFonts w:eastAsiaTheme="minorEastAsia"/>
        </w:rPr>
        <w:t>решения</w:t>
      </w:r>
      <w:r>
        <w:rPr>
          <w:rFonts w:eastAsiaTheme="minorEastAsia"/>
        </w:rPr>
        <w:t>.</w:t>
      </w:r>
    </w:p>
    <w:p w:rsidR="00F7315A" w:rsidRDefault="00F7315A" w:rsidP="00F7315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Программа </w:t>
      </w:r>
      <w:r w:rsidRPr="00592E8F">
        <w:rPr>
          <w:rFonts w:eastAsiaTheme="minorEastAsia"/>
        </w:rPr>
        <w:t xml:space="preserve">должна </w:t>
      </w:r>
      <w:r>
        <w:rPr>
          <w:rFonts w:eastAsiaTheme="minorEastAsia"/>
        </w:rPr>
        <w:t>предоставить пользователю возможность выбора одного из двух способов заполнения массива: с клавиатуры или из текстового файла.</w:t>
      </w:r>
      <w:r>
        <w:t xml:space="preserve"> Заполнение массива каждым способом, вывод массива на экран и решение задач </w:t>
      </w:r>
      <w:r w:rsidRPr="00592E8F">
        <w:rPr>
          <w:rFonts w:eastAsiaTheme="minorEastAsia"/>
        </w:rPr>
        <w:t>согласно варианту из</w:t>
      </w:r>
      <w:r>
        <w:rPr>
          <w:rFonts w:eastAsiaTheme="minorEastAsia"/>
        </w:rPr>
        <w:t> </w:t>
      </w:r>
      <w:r w:rsidRPr="00592E8F">
        <w:rPr>
          <w:rFonts w:eastAsiaTheme="minorEastAsia"/>
        </w:rPr>
        <w:t xml:space="preserve">списка задач для самостоятельного </w:t>
      </w:r>
      <w:r w:rsidR="007658CF">
        <w:rPr>
          <w:rFonts w:eastAsiaTheme="minorEastAsia"/>
        </w:rPr>
        <w:t>решения</w:t>
      </w:r>
      <w:r>
        <w:rPr>
          <w:rFonts w:eastAsiaTheme="minorEastAsia"/>
        </w:rPr>
        <w:t xml:space="preserve"> необходимо оформить в виде отдельных подпрограмм. Массивы и их длины передавать функциям необходимо через список аргументов, глобальные данные не использовать. </w:t>
      </w:r>
      <w:r w:rsidRPr="00530279">
        <w:t>Ответ выводить на экран</w:t>
      </w:r>
    </w:p>
    <w:p w:rsidR="00F7315A" w:rsidRPr="00592E8F" w:rsidRDefault="00F7315A" w:rsidP="00F7315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Pr="00592E8F">
        <w:rPr>
          <w:rFonts w:eastAsiaTheme="minorEastAsia"/>
        </w:rPr>
        <w:t>рограмма должна запросить у пользователя все необходимые исходные данные и вывести результаты на экран.</w:t>
      </w:r>
      <w:r>
        <w:rPr>
          <w:rFonts w:eastAsiaTheme="minorEastAsia"/>
        </w:rPr>
        <w:t xml:space="preserve"> Она </w:t>
      </w:r>
      <w:r w:rsidRPr="00592E8F">
        <w:rPr>
          <w:rFonts w:eastAsiaTheme="minorEastAsia"/>
        </w:rPr>
        <w:t>долж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быть отформатирован</w:t>
      </w:r>
      <w:r>
        <w:rPr>
          <w:rFonts w:eastAsiaTheme="minorEastAsia"/>
        </w:rPr>
        <w:t>а и</w:t>
      </w:r>
      <w:r w:rsidRPr="00592E8F">
        <w:rPr>
          <w:rFonts w:eastAsiaTheme="minorEastAsia"/>
        </w:rPr>
        <w:t xml:space="preserve"> снабже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комментариями.</w:t>
      </w:r>
    </w:p>
    <w:p w:rsidR="00953A13" w:rsidRDefault="00953A13" w:rsidP="00953A13">
      <w:pPr>
        <w:pStyle w:val="3"/>
      </w:pPr>
      <w:bookmarkStart w:id="120" w:name="_Toc863213"/>
      <w:r>
        <w:t>Задачи для самостоятельного решения</w:t>
      </w:r>
      <w:bookmarkEnd w:id="120"/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для каждого студента в группе, состоящей из </w:t>
      </w:r>
      <w:r w:rsidRPr="00530279">
        <w:rPr>
          <w:lang w:val="en-US"/>
        </w:rPr>
        <w:t>N</w:t>
      </w:r>
      <w:r w:rsidRPr="00530279">
        <w:t xml:space="preserve"> человек, заданы оценки по трем экзаменам. Определить количество отличников и их процент от общего числа студентов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для каждого студента в группе, состоящей из </w:t>
      </w:r>
      <w:r w:rsidRPr="00530279">
        <w:rPr>
          <w:lang w:val="en-US"/>
        </w:rPr>
        <w:t>N</w:t>
      </w:r>
      <w:r w:rsidRPr="00530279">
        <w:t xml:space="preserve"> человек, заданы оценки по трем экзаменам. Определить студента с</w:t>
      </w:r>
      <w:r>
        <w:t> </w:t>
      </w:r>
      <w:r w:rsidRPr="00530279">
        <w:t>наибольшим средним баллом по экзаменам и вывести его оценки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для каждого студента в группе, состоящей из </w:t>
      </w:r>
      <w:r w:rsidRPr="00530279">
        <w:rPr>
          <w:lang w:val="en-US"/>
        </w:rPr>
        <w:t>N</w:t>
      </w:r>
      <w:r w:rsidRPr="00530279">
        <w:t xml:space="preserve"> человек, заданы оценки по трем экзаменам. Определить количество и процент студентов, сдавших экзамены без оценок «3» и «2»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для каждого студента в группе, состоящей из </w:t>
      </w:r>
      <w:r w:rsidRPr="00530279">
        <w:rPr>
          <w:lang w:val="en-US"/>
        </w:rPr>
        <w:t>N</w:t>
      </w:r>
      <w:r w:rsidRPr="00530279">
        <w:t xml:space="preserve"> человек, заданы оценки по трем экзаменам. Определить средний балл в группе по каждому из предметов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о </w:t>
      </w:r>
      <w:r w:rsidRPr="00530279">
        <w:rPr>
          <w:lang w:val="en-US"/>
        </w:rPr>
        <w:t>N</w:t>
      </w:r>
      <w:r w:rsidRPr="00530279">
        <w:t xml:space="preserve"> отрезков с помощью координат их концов. Определить длины наибольшего и наименьшего из них, также вывести их координаты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о </w:t>
      </w:r>
      <w:r w:rsidRPr="00530279">
        <w:rPr>
          <w:lang w:val="en-US"/>
        </w:rPr>
        <w:t>N</w:t>
      </w:r>
      <w:r w:rsidRPr="00530279">
        <w:t xml:space="preserve"> отрезков с помощью координат их концов. Определить среднюю длину отрезков, вывести номера отрезков, чьи длины больше средней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о </w:t>
      </w:r>
      <w:r w:rsidRPr="00530279">
        <w:rPr>
          <w:lang w:val="en-US"/>
        </w:rPr>
        <w:t>N</w:t>
      </w:r>
      <w:r w:rsidRPr="00530279">
        <w:t xml:space="preserve"> прямоугольников, каждый из них задан с</w:t>
      </w:r>
      <w:r>
        <w:t> </w:t>
      </w:r>
      <w:r w:rsidRPr="00530279">
        <w:t>помощью координат его левого верхнего угла и правого нижнего угла. Определить прямоугольник наибольшей площади, вывести его номер и площадь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о </w:t>
      </w:r>
      <w:r w:rsidRPr="00530279">
        <w:rPr>
          <w:lang w:val="en-US"/>
        </w:rPr>
        <w:t>N</w:t>
      </w:r>
      <w:r w:rsidRPr="00530279">
        <w:t xml:space="preserve"> прямоугольников, каждый из них задан с</w:t>
      </w:r>
      <w:r>
        <w:t> </w:t>
      </w:r>
      <w:r w:rsidRPr="00530279">
        <w:t>помощью координат его левого верхнего угла, ширины и высоты. Определить прямоугольник наименьшего периметра, вывести координаты его вершин и периметр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Пусть задан список товаров (название и цена), количество которых задает пользователь. Вывести товары, которые дешевле заданной цены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 список товаров (название и цена), количество которых задает пользователь. Определить среднюю цену товаров. 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 список товаров (название, цена, дата поступления), количество которых задает пользователь. Вывести названия и цены товаров, поступивших позже указанной пользователем даты (день, месяц, год). 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 xml:space="preserve">Пусть задан список товаров (название, цена, количество единиц товара на складе), количество которых задает пользователь. Определить общую стоимость товаров на складе. 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меется массив данных о К работающих в фирме: фамилия и дата поступления на работу (день, месяц, год). Вывести на экран фамилии тех, кто поступил на работу в определенную дату. Дата (день, месяц и год) вводится с клавиатуры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меется массив данных о К работающих в фирме: фамилия и дата поступления на работу (день, месяц, год). Вывести на экран фамилию того, кто работает дольше всех остальных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Даны сведения о К пассажирах авиарейса: фамилия, место в самолете, вес багажа. Вывести на экран фамилии и места тех, кто имеет вес багажа, превосходящий средний среди всех пассажиров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Даны сведения о К пассажирах авиарейса: фамилия, место в самолете, вес багажа. Вывести на экран фамилии и места пассажиров с самым тяжелым багажом и самым легким багажом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звестны следующие данные о N учениках нескольких школ: фамилия, школа и класс. Вывести на экран фамилии тех учеников, которые учатся в определенной школе в старших классах (номер этой школы вводится с клавиатуры)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звестны следующие данные о N учениках нескольких школ: фамилия, школа и класс. Вывести на экран фамилии и школы тех учеников, которые учатся в определенном классе (номер класса вводится с клавиатуры)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звестны следующие данные о N учениках класса: фамилия, дата рождения (число, месяц и год). Вывести на экран фамилии тех учеников, у кого сегодня день рождения (сегодняшнюю дату вводить с клавиатуры).</w:t>
      </w:r>
    </w:p>
    <w:p w:rsidR="00F7315A" w:rsidRPr="00530279" w:rsidRDefault="00F7315A" w:rsidP="00F7315A">
      <w:pPr>
        <w:pStyle w:val="af5"/>
        <w:numPr>
          <w:ilvl w:val="0"/>
          <w:numId w:val="90"/>
        </w:numPr>
        <w:tabs>
          <w:tab w:val="left" w:pos="993"/>
        </w:tabs>
        <w:suppressAutoHyphens/>
        <w:spacing w:line="240" w:lineRule="auto"/>
        <w:ind w:left="0" w:firstLine="709"/>
      </w:pPr>
      <w:r w:rsidRPr="00530279">
        <w:t>Известны следующие данные о N учениках класса: фамилия, дата рождения (число, месяц и год). Вывести на экран фамилию самого старшего по возрасту ученика.</w:t>
      </w:r>
    </w:p>
    <w:p w:rsidR="00C81090" w:rsidRPr="00EB76BB" w:rsidRDefault="006F36DC" w:rsidP="00F7315A">
      <w:pPr>
        <w:pStyle w:val="3"/>
        <w:rPr>
          <w:sz w:val="28"/>
          <w:szCs w:val="20"/>
        </w:rPr>
      </w:pPr>
      <w:bookmarkStart w:id="121" w:name="_Toc863214"/>
      <w:r w:rsidRPr="00EB76BB">
        <w:t>Контрольные вопросы</w:t>
      </w:r>
      <w:bookmarkEnd w:id="121"/>
    </w:p>
    <w:p w:rsidR="00C81090" w:rsidRPr="00EB76BB" w:rsidRDefault="00C81090" w:rsidP="000542B9">
      <w:pPr>
        <w:pStyle w:val="af5"/>
        <w:numPr>
          <w:ilvl w:val="0"/>
          <w:numId w:val="46"/>
        </w:numPr>
        <w:tabs>
          <w:tab w:val="left" w:pos="851"/>
          <w:tab w:val="left" w:pos="1134"/>
        </w:tabs>
        <w:suppressAutoHyphens/>
        <w:spacing w:line="240" w:lineRule="auto"/>
        <w:rPr>
          <w:rFonts w:cstheme="minorBidi"/>
        </w:rPr>
      </w:pPr>
      <w:r w:rsidRPr="00EB76BB">
        <w:t>Что такое структура?</w:t>
      </w:r>
    </w:p>
    <w:p w:rsidR="00C81090" w:rsidRPr="00EB76BB" w:rsidRDefault="00C81090" w:rsidP="000542B9">
      <w:pPr>
        <w:pStyle w:val="af5"/>
        <w:numPr>
          <w:ilvl w:val="0"/>
          <w:numId w:val="46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ак задается структура на языке С</w:t>
      </w:r>
      <w:r w:rsidR="00D3525E">
        <w:t>и</w:t>
      </w:r>
      <w:r w:rsidRPr="00EB76BB">
        <w:t>?</w:t>
      </w:r>
    </w:p>
    <w:p w:rsidR="00C81090" w:rsidRPr="00EB76BB" w:rsidRDefault="00C81090" w:rsidP="000542B9">
      <w:pPr>
        <w:pStyle w:val="af5"/>
        <w:numPr>
          <w:ilvl w:val="0"/>
          <w:numId w:val="46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аким образом происходит обращение к полю структуры?</w:t>
      </w:r>
    </w:p>
    <w:p w:rsidR="008A7B2A" w:rsidRPr="00EB76BB" w:rsidRDefault="00C81090" w:rsidP="000542B9">
      <w:pPr>
        <w:pStyle w:val="af5"/>
        <w:numPr>
          <w:ilvl w:val="0"/>
          <w:numId w:val="46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 xml:space="preserve">Как задается массив структур? </w:t>
      </w:r>
    </w:p>
    <w:p w:rsidR="008A7B2A" w:rsidRPr="00EB76BB" w:rsidRDefault="008A7B2A" w:rsidP="000542B9">
      <w:pPr>
        <w:pStyle w:val="af5"/>
        <w:numPr>
          <w:ilvl w:val="0"/>
          <w:numId w:val="46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Может ли объект структуры в свою очередь являтся элементом структуры?</w:t>
      </w:r>
    </w:p>
    <w:p w:rsidR="008A7B2A" w:rsidRPr="00EB76BB" w:rsidRDefault="008A7B2A" w:rsidP="008A34A9">
      <w:pPr>
        <w:spacing w:line="240" w:lineRule="auto"/>
        <w:ind w:firstLine="0"/>
        <w:jc w:val="left"/>
      </w:pPr>
      <w:r w:rsidRPr="00EB76BB">
        <w:br w:type="page"/>
      </w:r>
    </w:p>
    <w:p w:rsidR="00C81090" w:rsidRPr="00EB76BB" w:rsidRDefault="0050486E" w:rsidP="0011518C">
      <w:pPr>
        <w:pStyle w:val="2"/>
      </w:pPr>
      <w:bookmarkStart w:id="122" w:name="_Toc863215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6</w:t>
      </w:r>
      <w:r w:rsidR="00177A2C">
        <w:t xml:space="preserve">. </w:t>
      </w:r>
      <w:r w:rsidR="00342D93" w:rsidRPr="00EB76BB">
        <w:t>Бинарные файлы</w:t>
      </w:r>
      <w:bookmarkEnd w:id="122"/>
    </w:p>
    <w:p w:rsidR="00107901" w:rsidRPr="003F1A37" w:rsidRDefault="00107901" w:rsidP="000542B9">
      <w:pPr>
        <w:pStyle w:val="3"/>
        <w:numPr>
          <w:ilvl w:val="2"/>
          <w:numId w:val="77"/>
        </w:numPr>
      </w:pPr>
      <w:bookmarkStart w:id="123" w:name="_Toc863216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23"/>
    </w:p>
    <w:p w:rsidR="0050486E" w:rsidRPr="00F7315A" w:rsidRDefault="0050486E" w:rsidP="008A34A9">
      <w:pPr>
        <w:spacing w:line="240" w:lineRule="auto"/>
      </w:pPr>
      <w:r w:rsidRPr="00F7315A">
        <w:t xml:space="preserve">Цель </w:t>
      </w:r>
      <w:r w:rsidR="00920BC9" w:rsidRPr="00F7315A">
        <w:t xml:space="preserve">лабораторной </w:t>
      </w:r>
      <w:r w:rsidRPr="00F7315A">
        <w:t>работы – научиться работать с бинарными файлам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F7315A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24" w:name="_Toc863217"/>
      <w:r>
        <w:t>Краткие т</w:t>
      </w:r>
      <w:r w:rsidRPr="00EB76BB">
        <w:t>еоретическ</w:t>
      </w:r>
      <w:r>
        <w:t>ие сведения</w:t>
      </w:r>
      <w:bookmarkEnd w:id="124"/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1B71B8">
        <w:rPr>
          <w:lang w:eastAsia="ar-SA"/>
        </w:rPr>
        <w:t xml:space="preserve">Текстовые файлы хранят данные в виде текста. Это значит, что если, например, записываем </w:t>
      </w:r>
      <w:r w:rsidR="00F7315A" w:rsidRPr="001B71B8">
        <w:rPr>
          <w:lang w:eastAsia="ar-SA"/>
        </w:rPr>
        <w:t xml:space="preserve">в файл </w:t>
      </w:r>
      <w:r w:rsidRPr="001B71B8">
        <w:rPr>
          <w:lang w:eastAsia="ar-SA"/>
        </w:rPr>
        <w:t xml:space="preserve">целое число 12345678, то записывается 8 символов, а это 8 байт </w:t>
      </w:r>
      <w:r w:rsidR="00F7315A" w:rsidRPr="001B71B8">
        <w:rPr>
          <w:lang w:eastAsia="ar-SA"/>
        </w:rPr>
        <w:t>данных несмотря на то, что</w:t>
      </w:r>
      <w:r w:rsidRPr="001B71B8">
        <w:rPr>
          <w:lang w:eastAsia="ar-SA"/>
        </w:rPr>
        <w:t xml:space="preserve"> число помещается в целый тип. Кроме того, вывод и ввод данных является форматированным, то есть каждый раз, когда считывае</w:t>
      </w:r>
      <w:r w:rsidR="00F7315A" w:rsidRPr="001B71B8">
        <w:rPr>
          <w:lang w:eastAsia="ar-SA"/>
        </w:rPr>
        <w:t>тся</w:t>
      </w:r>
      <w:r w:rsidRPr="001B71B8">
        <w:rPr>
          <w:lang w:eastAsia="ar-SA"/>
        </w:rPr>
        <w:t xml:space="preserve"> число из файла или записывае</w:t>
      </w:r>
      <w:r w:rsidR="00F7315A" w:rsidRPr="001B71B8">
        <w:rPr>
          <w:lang w:eastAsia="ar-SA"/>
        </w:rPr>
        <w:t>тся</w:t>
      </w:r>
      <w:r w:rsidRPr="001B71B8">
        <w:rPr>
          <w:lang w:eastAsia="ar-SA"/>
        </w:rPr>
        <w:t xml:space="preserve"> в файл</w:t>
      </w:r>
      <w:r w:rsidR="00F7315A" w:rsidRPr="001B71B8">
        <w:rPr>
          <w:lang w:eastAsia="ar-SA"/>
        </w:rPr>
        <w:t>,</w:t>
      </w:r>
      <w:r w:rsidRPr="001B71B8">
        <w:rPr>
          <w:lang w:eastAsia="ar-SA"/>
        </w:rPr>
        <w:t xml:space="preserve"> происходит трансформация числа в строку или обратно. Это затратные операции, которых можно избежать.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Текстовые файлы позволяют хранить информацию в виде, понятном для человека. Можно, однако, хранить данные непосредственно в бинарном виде. Для эт</w:t>
      </w:r>
      <w:r w:rsidR="00F7315A">
        <w:rPr>
          <w:lang w:eastAsia="ar-SA"/>
        </w:rPr>
        <w:t>ого</w:t>
      </w:r>
      <w:r w:rsidRPr="00EB76BB">
        <w:rPr>
          <w:lang w:eastAsia="ar-SA"/>
        </w:rPr>
        <w:t xml:space="preserve"> используются бинарные файлы.</w:t>
      </w:r>
    </w:p>
    <w:p w:rsidR="00F7315A" w:rsidRDefault="00F7315A" w:rsidP="00F7315A">
      <w:pPr>
        <w:pStyle w:val="afe"/>
      </w:pP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conio.h&gt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io.h&gt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lib.h&gt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define ERROR_FILE_OPEN -3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F7315A" w:rsidRPr="00EF2145" w:rsidRDefault="0050486E" w:rsidP="00F7315A">
      <w:pPr>
        <w:pStyle w:val="afe"/>
        <w:rPr>
          <w:lang w:val="en-US"/>
        </w:rPr>
      </w:pPr>
      <w:r w:rsidRPr="00EF2145">
        <w:rPr>
          <w:lang w:val="en-US"/>
        </w:rPr>
        <w:t>void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 xml:space="preserve">main() 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ILE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*output = NULL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nt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number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output = fopen("D:/c/output.bin", "wb");</w:t>
      </w:r>
    </w:p>
    <w:p w:rsidR="00F7315A" w:rsidRPr="00EF2145" w:rsidRDefault="0050486E" w:rsidP="00F7315A">
      <w:pPr>
        <w:pStyle w:val="afe"/>
        <w:rPr>
          <w:lang w:val="en-US"/>
        </w:rPr>
      </w:pPr>
      <w:r w:rsidRPr="00EF2145">
        <w:rPr>
          <w:lang w:val="en-US"/>
        </w:rPr>
        <w:t>    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 xml:space="preserve">(output == NULL) </w:t>
      </w:r>
    </w:p>
    <w:p w:rsidR="0050486E" w:rsidRPr="00EF2145" w:rsidRDefault="0050486E" w:rsidP="00F7315A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printf("Error opening file")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getch()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exit(ERROR_FILE_OPEN)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}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scanf("%d", &amp;number)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write(&amp;number, sizeof(int), 1, output);</w:t>
      </w:r>
    </w:p>
    <w:p w:rsidR="0050486E" w:rsidRPr="00EF2145" w:rsidRDefault="0050486E" w:rsidP="00F7315A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B76BB" w:rsidRDefault="0050486E" w:rsidP="00F7315A">
      <w:pPr>
        <w:pStyle w:val="afe"/>
        <w:rPr>
          <w:rFonts w:ascii="Consolas" w:hAnsi="Consolas"/>
          <w:sz w:val="21"/>
          <w:szCs w:val="21"/>
        </w:rPr>
      </w:pPr>
      <w:r w:rsidRPr="00EF2145">
        <w:rPr>
          <w:lang w:val="en-US"/>
        </w:rPr>
        <w:t>    </w:t>
      </w:r>
      <w:r w:rsidRPr="00EB76BB">
        <w:t>fclose(output);</w:t>
      </w:r>
    </w:p>
    <w:p w:rsidR="0050486E" w:rsidRPr="00EB76BB" w:rsidRDefault="0050486E" w:rsidP="00F7315A">
      <w:pPr>
        <w:pStyle w:val="afe"/>
        <w:rPr>
          <w:rFonts w:ascii="Consolas" w:hAnsi="Consolas"/>
          <w:sz w:val="21"/>
          <w:szCs w:val="21"/>
        </w:rPr>
      </w:pPr>
      <w:r w:rsidRPr="00EB76BB">
        <w:t>    _getch();</w:t>
      </w:r>
    </w:p>
    <w:p w:rsidR="0050486E" w:rsidRPr="00EB76BB" w:rsidRDefault="0050486E" w:rsidP="00F7315A">
      <w:pPr>
        <w:pStyle w:val="afe"/>
        <w:rPr>
          <w:rFonts w:ascii="Consolas" w:hAnsi="Consolas"/>
          <w:sz w:val="21"/>
          <w:szCs w:val="21"/>
        </w:rPr>
      </w:pPr>
      <w:r w:rsidRPr="00EB76BB">
        <w:t>}</w:t>
      </w:r>
    </w:p>
    <w:p w:rsidR="0050486E" w:rsidRPr="00EB76BB" w:rsidRDefault="0050486E" w:rsidP="008A34A9">
      <w:pPr>
        <w:spacing w:line="240" w:lineRule="auto"/>
        <w:rPr>
          <w:rFonts w:cstheme="minorBidi"/>
          <w:szCs w:val="22"/>
          <w:lang w:eastAsia="ar-SA"/>
        </w:rPr>
      </w:pPr>
      <w:r w:rsidRPr="00EB76BB">
        <w:rPr>
          <w:lang w:eastAsia="ar-SA"/>
        </w:rPr>
        <w:t>Выполните программу и посмотрите содержимое файла output.bin. Число, которое ввёл пользователь записывается в файл непосредственно в бинарном виде. Можете открыть файл в любом редакторе, поддерживающем представление в шестнадцатеричном виде (Total Commander, Far) и убедиться в этом.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Запись в файл осуществляется с помощью функции</w:t>
      </w:r>
      <w:r w:rsidR="004270FC" w:rsidRPr="00EB76BB">
        <w:rPr>
          <w:lang w:eastAsia="ar-SA"/>
        </w:rPr>
        <w:t xml:space="preserve"> [2]</w:t>
      </w:r>
    </w:p>
    <w:p w:rsidR="0050486E" w:rsidRPr="00EF2145" w:rsidRDefault="0050486E" w:rsidP="00F7315A">
      <w:pPr>
        <w:pStyle w:val="afe"/>
        <w:rPr>
          <w:lang w:val="en-US"/>
        </w:rPr>
      </w:pPr>
      <w:r w:rsidRPr="00EF2145">
        <w:rPr>
          <w:lang w:val="en-US"/>
        </w:rPr>
        <w:t>size_t fwrite ( const void * ptr, size_t size, size_t count, FILE * stream );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Функция возвращает </w:t>
      </w:r>
      <w:r w:rsidR="00F7315A">
        <w:rPr>
          <w:lang w:eastAsia="ar-SA"/>
        </w:rPr>
        <w:t>количество</w:t>
      </w:r>
      <w:r w:rsidRPr="00EB76BB">
        <w:rPr>
          <w:lang w:eastAsia="ar-SA"/>
        </w:rPr>
        <w:t xml:space="preserve"> удачно записанных элементов. В качестве аргументов принимает указатель на массив, размер одного элемента, число элементов и указатель на файловый поток. Вместо массив, конечно, может быть передан любой объект.</w:t>
      </w:r>
    </w:p>
    <w:p w:rsidR="0050486E" w:rsidRPr="00EB76BB" w:rsidRDefault="0050486E" w:rsidP="008A34A9">
      <w:pPr>
        <w:spacing w:line="240" w:lineRule="auto"/>
        <w:rPr>
          <w:lang w:val="en-US" w:eastAsia="ar-SA"/>
        </w:rPr>
      </w:pPr>
      <w:r w:rsidRPr="00EB76BB">
        <w:rPr>
          <w:lang w:eastAsia="ar-SA"/>
        </w:rPr>
        <w:t>Запись в бинарный файл объекта похожа на его отображение: берутся данные из оперативной памяти и пишутся как есть. Для</w:t>
      </w:r>
      <w:r w:rsidRPr="00EB76BB">
        <w:rPr>
          <w:lang w:val="en-US" w:eastAsia="ar-SA"/>
        </w:rPr>
        <w:t xml:space="preserve"> </w:t>
      </w:r>
      <w:r w:rsidRPr="00EB76BB">
        <w:rPr>
          <w:lang w:eastAsia="ar-SA"/>
        </w:rPr>
        <w:t>считывания</w:t>
      </w:r>
      <w:r w:rsidRPr="00EB76BB">
        <w:rPr>
          <w:lang w:val="en-US" w:eastAsia="ar-SA"/>
        </w:rPr>
        <w:t xml:space="preserve"> </w:t>
      </w:r>
      <w:r w:rsidRPr="00EB76BB">
        <w:rPr>
          <w:lang w:eastAsia="ar-SA"/>
        </w:rPr>
        <w:t>используется</w:t>
      </w:r>
      <w:r w:rsidRPr="00EB76BB">
        <w:rPr>
          <w:lang w:val="en-US" w:eastAsia="ar-SA"/>
        </w:rPr>
        <w:t xml:space="preserve"> </w:t>
      </w:r>
      <w:r w:rsidRPr="00EB76BB">
        <w:rPr>
          <w:lang w:eastAsia="ar-SA"/>
        </w:rPr>
        <w:t>функция</w:t>
      </w:r>
      <w:r w:rsidRPr="00EB76BB">
        <w:rPr>
          <w:lang w:val="en-US" w:eastAsia="ar-SA"/>
        </w:rPr>
        <w:t xml:space="preserve"> fread</w:t>
      </w:r>
    </w:p>
    <w:p w:rsidR="0050486E" w:rsidRPr="00EB76BB" w:rsidRDefault="0050486E" w:rsidP="008A34A9">
      <w:pPr>
        <w:pStyle w:val="42"/>
      </w:pPr>
      <w:r w:rsidRPr="00EB76BB">
        <w:t>size_t fread ( void * ptr, size_t size, size_t count, FILE * stream );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Функция возвращает число удачно прочитанных элементов, которые помещаются по адресу ptr. Всего считывается count элементов по size байт. Давайте теперь считаем наше число обратно в переменную.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Одной из </w:t>
      </w:r>
      <w:r w:rsidR="00F7315A">
        <w:rPr>
          <w:lang w:eastAsia="ar-SA"/>
        </w:rPr>
        <w:t>значимых</w:t>
      </w:r>
      <w:r w:rsidRPr="00EB76BB">
        <w:rPr>
          <w:lang w:eastAsia="ar-SA"/>
        </w:rPr>
        <w:t xml:space="preserve"> функций для работы с бинарными файлами является функция </w:t>
      </w:r>
      <w:r w:rsidRPr="00F7315A">
        <w:rPr>
          <w:b/>
          <w:i/>
          <w:lang w:eastAsia="ar-SA"/>
        </w:rPr>
        <w:t>fseek</w:t>
      </w:r>
    </w:p>
    <w:p w:rsidR="0050486E" w:rsidRPr="00EF2145" w:rsidRDefault="0050486E" w:rsidP="00F7315A">
      <w:pPr>
        <w:pStyle w:val="afe"/>
        <w:rPr>
          <w:lang w:val="en-US"/>
        </w:rPr>
      </w:pPr>
      <w:r w:rsidRPr="00EF2145">
        <w:rPr>
          <w:lang w:val="en-US"/>
        </w:rPr>
        <w:t>int fseek ( FILE * stream, long int offset, int origin );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Эта функция устанавливает указатель позиции, ассоциированный с потоком, на новое положение. Индикатор позиции указывает, на каком месте в файле мы остановились. Когда открывае</w:t>
      </w:r>
      <w:r w:rsidR="00F7315A">
        <w:rPr>
          <w:lang w:eastAsia="ar-SA"/>
        </w:rPr>
        <w:t>тся</w:t>
      </w:r>
      <w:r w:rsidRPr="00EB76BB">
        <w:rPr>
          <w:lang w:eastAsia="ar-SA"/>
        </w:rPr>
        <w:t xml:space="preserve"> файл, позиция равна 0. Каждый раз</w:t>
      </w:r>
      <w:r w:rsidR="00F7315A">
        <w:rPr>
          <w:lang w:eastAsia="ar-SA"/>
        </w:rPr>
        <w:t xml:space="preserve"> при записи </w:t>
      </w:r>
      <w:r w:rsidRPr="00EB76BB">
        <w:rPr>
          <w:lang w:eastAsia="ar-SA"/>
        </w:rPr>
        <w:t>байт</w:t>
      </w:r>
      <w:r w:rsidR="00F7315A">
        <w:rPr>
          <w:lang w:eastAsia="ar-SA"/>
        </w:rPr>
        <w:t>а</w:t>
      </w:r>
      <w:r w:rsidRPr="00EB76BB">
        <w:rPr>
          <w:lang w:eastAsia="ar-SA"/>
        </w:rPr>
        <w:t xml:space="preserve"> данных указатель позиции сдвигается на единицу вперёд. 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A9608E">
        <w:rPr>
          <w:b/>
          <w:i/>
          <w:lang w:eastAsia="ar-SA"/>
        </w:rPr>
        <w:t>fseek</w:t>
      </w:r>
      <w:r w:rsidRPr="00EB76BB">
        <w:rPr>
          <w:lang w:eastAsia="ar-SA"/>
        </w:rPr>
        <w:t xml:space="preserve"> принимает в качестве аргументов указатель на поток и сдвиг в </w:t>
      </w:r>
      <w:r w:rsidRPr="00A9608E">
        <w:rPr>
          <w:i/>
          <w:lang w:eastAsia="ar-SA"/>
        </w:rPr>
        <w:t>offset</w:t>
      </w:r>
      <w:r w:rsidRPr="00EB76BB">
        <w:rPr>
          <w:lang w:eastAsia="ar-SA"/>
        </w:rPr>
        <w:t xml:space="preserve"> байт относительно </w:t>
      </w:r>
      <w:r w:rsidRPr="00A9608E">
        <w:rPr>
          <w:i/>
          <w:lang w:eastAsia="ar-SA"/>
        </w:rPr>
        <w:t>origin</w:t>
      </w:r>
      <w:r w:rsidRPr="00EB76BB">
        <w:rPr>
          <w:lang w:eastAsia="ar-SA"/>
        </w:rPr>
        <w:t xml:space="preserve">. </w:t>
      </w:r>
      <w:r w:rsidRPr="00A9608E">
        <w:rPr>
          <w:i/>
          <w:lang w:eastAsia="ar-SA"/>
        </w:rPr>
        <w:t>origin</w:t>
      </w:r>
      <w:r w:rsidRPr="00EB76BB">
        <w:rPr>
          <w:lang w:eastAsia="ar-SA"/>
        </w:rPr>
        <w:t xml:space="preserve"> может принимать три значения</w:t>
      </w:r>
      <w:r w:rsidR="00A9608E">
        <w:rPr>
          <w:lang w:eastAsia="ar-SA"/>
        </w:rPr>
        <w:t>: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SEEK_SET </w:t>
      </w:r>
      <w:r w:rsidR="00A9608E">
        <w:rPr>
          <w:lang w:eastAsia="ar-SA"/>
        </w:rPr>
        <w:t xml:space="preserve">– </w:t>
      </w:r>
      <w:r w:rsidRPr="00EB76BB">
        <w:rPr>
          <w:lang w:eastAsia="ar-SA"/>
        </w:rPr>
        <w:t>начало файла</w:t>
      </w:r>
      <w:r w:rsidR="00A9608E">
        <w:rPr>
          <w:lang w:eastAsia="ar-SA"/>
        </w:rPr>
        <w:t>;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SEEK_CUR </w:t>
      </w:r>
      <w:r w:rsidR="00A9608E">
        <w:rPr>
          <w:lang w:eastAsia="ar-SA"/>
        </w:rPr>
        <w:t>–</w:t>
      </w:r>
      <w:r w:rsidRPr="00EB76BB">
        <w:rPr>
          <w:lang w:eastAsia="ar-SA"/>
        </w:rPr>
        <w:t xml:space="preserve"> текущее положение файла</w:t>
      </w:r>
      <w:r w:rsidR="00A9608E">
        <w:rPr>
          <w:lang w:eastAsia="ar-SA"/>
        </w:rPr>
        <w:t>;</w:t>
      </w:r>
    </w:p>
    <w:p w:rsidR="00A9608E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SEEK_END - конец файла.</w:t>
      </w:r>
    </w:p>
    <w:p w:rsidR="0050486E" w:rsidRPr="00EB76BB" w:rsidRDefault="00A9608E" w:rsidP="008A34A9">
      <w:pPr>
        <w:spacing w:line="240" w:lineRule="auto"/>
        <w:rPr>
          <w:lang w:eastAsia="ar-SA"/>
        </w:rPr>
      </w:pPr>
      <w:r>
        <w:rPr>
          <w:lang w:eastAsia="ar-SA"/>
        </w:rPr>
        <w:t xml:space="preserve">При </w:t>
      </w:r>
      <w:r w:rsidR="0050486E" w:rsidRPr="00EB76BB">
        <w:rPr>
          <w:lang w:eastAsia="ar-SA"/>
        </w:rPr>
        <w:t>удачной работ</w:t>
      </w:r>
      <w:r>
        <w:rPr>
          <w:lang w:eastAsia="ar-SA"/>
        </w:rPr>
        <w:t>е</w:t>
      </w:r>
      <w:r w:rsidR="0050486E" w:rsidRPr="00EB76BB">
        <w:rPr>
          <w:lang w:eastAsia="ar-SA"/>
        </w:rPr>
        <w:t xml:space="preserve"> функция возвращает 0.</w:t>
      </w:r>
    </w:p>
    <w:p w:rsidR="0050486E" w:rsidRPr="00EB76BB" w:rsidRDefault="00FD327A" w:rsidP="008A34A9">
      <w:pPr>
        <w:spacing w:line="240" w:lineRule="auto"/>
        <w:rPr>
          <w:lang w:eastAsia="ar-SA"/>
        </w:rPr>
      </w:pPr>
      <w:r>
        <w:rPr>
          <w:lang w:eastAsia="ar-SA"/>
        </w:rPr>
        <w:t xml:space="preserve">Также </w:t>
      </w:r>
      <w:r w:rsidR="00FE3B19">
        <w:rPr>
          <w:lang w:eastAsia="ar-SA"/>
        </w:rPr>
        <w:t xml:space="preserve">для установки указателя позиции </w:t>
      </w:r>
      <w:r w:rsidR="00FE3B19" w:rsidRPr="00EB76BB">
        <w:rPr>
          <w:lang w:eastAsia="ar-SA"/>
        </w:rPr>
        <w:t xml:space="preserve">в начало </w:t>
      </w:r>
      <w:r w:rsidR="00FE3B19">
        <w:rPr>
          <w:lang w:eastAsia="ar-SA"/>
        </w:rPr>
        <w:t>файла</w:t>
      </w:r>
      <w:r w:rsidR="0050486E" w:rsidRPr="00EB76BB">
        <w:rPr>
          <w:lang w:eastAsia="ar-SA"/>
        </w:rPr>
        <w:t xml:space="preserve"> можно использовать функцию </w:t>
      </w:r>
      <w:r w:rsidR="0050486E" w:rsidRPr="00A9608E">
        <w:rPr>
          <w:b/>
          <w:i/>
          <w:lang w:eastAsia="ar-SA"/>
        </w:rPr>
        <w:t>rewind</w:t>
      </w:r>
      <w:r w:rsidR="0050486E" w:rsidRPr="00EB76BB">
        <w:rPr>
          <w:lang w:eastAsia="ar-SA"/>
        </w:rPr>
        <w:t>.</w:t>
      </w:r>
    </w:p>
    <w:p w:rsidR="0050486E" w:rsidRPr="00EB76BB" w:rsidRDefault="0050486E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В </w:t>
      </w:r>
      <w:r w:rsidR="00A9608E">
        <w:rPr>
          <w:lang w:eastAsia="ar-SA"/>
        </w:rPr>
        <w:t>С</w:t>
      </w:r>
      <w:r w:rsidRPr="00EB76BB">
        <w:rPr>
          <w:lang w:eastAsia="ar-SA"/>
        </w:rPr>
        <w:t xml:space="preserve">и определён специальный тип fpos_t, который используется для хранения позиции индикатора позиции в файле. </w:t>
      </w:r>
    </w:p>
    <w:p w:rsidR="0050486E" w:rsidRPr="00EB76BB" w:rsidRDefault="0050486E" w:rsidP="008A34A9">
      <w:pPr>
        <w:spacing w:line="240" w:lineRule="auto"/>
        <w:rPr>
          <w:lang w:val="en-US" w:eastAsia="ar-SA"/>
        </w:rPr>
      </w:pPr>
      <w:r w:rsidRPr="00EB76BB">
        <w:rPr>
          <w:lang w:eastAsia="ar-SA"/>
        </w:rPr>
        <w:t>Функция</w:t>
      </w:r>
    </w:p>
    <w:p w:rsidR="0050486E" w:rsidRPr="00EF2145" w:rsidRDefault="0050486E" w:rsidP="00A9608E">
      <w:pPr>
        <w:pStyle w:val="afe"/>
        <w:rPr>
          <w:lang w:val="en-US"/>
        </w:rPr>
      </w:pPr>
      <w:r w:rsidRPr="00EF2145">
        <w:rPr>
          <w:lang w:val="en-US"/>
        </w:rPr>
        <w:t>int fgetpos (FILE * stream, fpos_t * pos)</w:t>
      </w:r>
    </w:p>
    <w:p w:rsidR="0050486E" w:rsidRPr="001B5111" w:rsidRDefault="0050486E" w:rsidP="00A9608E">
      <w:pPr>
        <w:spacing w:line="240" w:lineRule="auto"/>
        <w:ind w:firstLine="0"/>
        <w:rPr>
          <w:lang w:val="en-US" w:eastAsia="ar-SA"/>
        </w:rPr>
      </w:pPr>
      <w:r w:rsidRPr="00EB76BB">
        <w:rPr>
          <w:lang w:eastAsia="ar-SA"/>
        </w:rPr>
        <w:t>используется, чтобы назначить переменной pos текущее положение. Функция</w:t>
      </w:r>
    </w:p>
    <w:p w:rsidR="0050486E" w:rsidRPr="001B5111" w:rsidRDefault="0050486E" w:rsidP="00A9608E">
      <w:pPr>
        <w:pStyle w:val="afe"/>
        <w:rPr>
          <w:lang w:val="en-US"/>
        </w:rPr>
      </w:pPr>
      <w:r w:rsidRPr="001B5111">
        <w:rPr>
          <w:lang w:val="en-US"/>
        </w:rPr>
        <w:t>int fsetpos (FILE * stream, const fpos_t * pos)</w:t>
      </w:r>
    </w:p>
    <w:p w:rsidR="0050486E" w:rsidRPr="00EB76BB" w:rsidRDefault="0050486E" w:rsidP="00A9608E">
      <w:pPr>
        <w:spacing w:line="240" w:lineRule="auto"/>
        <w:ind w:firstLine="0"/>
        <w:rPr>
          <w:lang w:eastAsia="ar-SA"/>
        </w:rPr>
      </w:pPr>
      <w:r w:rsidRPr="00EB76BB">
        <w:rPr>
          <w:lang w:eastAsia="ar-SA"/>
        </w:rPr>
        <w:t>используется для перевода указателя в позицию, которая хранится в</w:t>
      </w:r>
      <w:r w:rsidR="00A9608E">
        <w:rPr>
          <w:lang w:eastAsia="ar-SA"/>
        </w:rPr>
        <w:t> </w:t>
      </w:r>
      <w:r w:rsidRPr="00EB76BB">
        <w:rPr>
          <w:lang w:eastAsia="ar-SA"/>
        </w:rPr>
        <w:t xml:space="preserve">переменной pos. Обе функции </w:t>
      </w:r>
      <w:r w:rsidR="00FE3B19">
        <w:rPr>
          <w:lang w:eastAsia="ar-SA"/>
        </w:rPr>
        <w:t xml:space="preserve">при </w:t>
      </w:r>
      <w:r w:rsidRPr="00EB76BB">
        <w:rPr>
          <w:lang w:eastAsia="ar-SA"/>
        </w:rPr>
        <w:t>удачно</w:t>
      </w:r>
      <w:r w:rsidR="00FE3B19">
        <w:rPr>
          <w:lang w:eastAsia="ar-SA"/>
        </w:rPr>
        <w:t>м</w:t>
      </w:r>
      <w:r w:rsidRPr="00EB76BB">
        <w:rPr>
          <w:lang w:eastAsia="ar-SA"/>
        </w:rPr>
        <w:t xml:space="preserve"> завершени</w:t>
      </w:r>
      <w:r w:rsidR="00FE3B19">
        <w:rPr>
          <w:lang w:eastAsia="ar-SA"/>
        </w:rPr>
        <w:t>и</w:t>
      </w:r>
      <w:r w:rsidRPr="00EB76BB">
        <w:rPr>
          <w:lang w:eastAsia="ar-SA"/>
        </w:rPr>
        <w:t xml:space="preserve"> возвращают ноль.</w:t>
      </w:r>
    </w:p>
    <w:p w:rsidR="00A9608E" w:rsidRDefault="00A9608E" w:rsidP="00A9608E">
      <w:pPr>
        <w:pStyle w:val="afe"/>
      </w:pPr>
    </w:p>
    <w:p w:rsidR="0050486E" w:rsidRPr="003B1D93" w:rsidRDefault="0050486E" w:rsidP="00A9608E">
      <w:pPr>
        <w:pStyle w:val="afe"/>
      </w:pPr>
      <w:r w:rsidRPr="004A72AD">
        <w:rPr>
          <w:lang w:val="en-US"/>
        </w:rPr>
        <w:t>long</w:t>
      </w:r>
      <w:r w:rsidRPr="003B1D93">
        <w:t xml:space="preserve"> </w:t>
      </w:r>
      <w:r w:rsidRPr="004A72AD">
        <w:rPr>
          <w:lang w:val="en-US"/>
        </w:rPr>
        <w:t>int</w:t>
      </w:r>
      <w:r w:rsidRPr="003B1D93">
        <w:t xml:space="preserve"> </w:t>
      </w:r>
      <w:r w:rsidRPr="004A72AD">
        <w:rPr>
          <w:lang w:val="en-US"/>
        </w:rPr>
        <w:t>ftell</w:t>
      </w:r>
      <w:r w:rsidRPr="003B1D93">
        <w:t xml:space="preserve"> (</w:t>
      </w:r>
      <w:r w:rsidRPr="004A72AD">
        <w:rPr>
          <w:lang w:val="en-US"/>
        </w:rPr>
        <w:t>FILE</w:t>
      </w:r>
      <w:r w:rsidRPr="003B1D93">
        <w:t xml:space="preserve"> * </w:t>
      </w:r>
      <w:r w:rsidRPr="004A72AD">
        <w:rPr>
          <w:lang w:val="en-US"/>
        </w:rPr>
        <w:t>stream</w:t>
      </w:r>
      <w:r w:rsidRPr="003B1D93">
        <w:t>);</w:t>
      </w:r>
    </w:p>
    <w:p w:rsidR="0050486E" w:rsidRPr="00EB76BB" w:rsidRDefault="0050486E" w:rsidP="00A9608E">
      <w:pPr>
        <w:spacing w:line="240" w:lineRule="auto"/>
        <w:ind w:firstLine="0"/>
        <w:rPr>
          <w:lang w:eastAsia="ar-SA"/>
        </w:rPr>
      </w:pPr>
      <w:r w:rsidRPr="00EB76BB">
        <w:rPr>
          <w:lang w:eastAsia="ar-SA"/>
        </w:rPr>
        <w:t xml:space="preserve">возвращает текущее положение индикатора относительно начала файла. Для бинарных файлов </w:t>
      </w:r>
      <w:r w:rsidR="00A9608E">
        <w:rPr>
          <w:lang w:eastAsia="ar-SA"/>
        </w:rPr>
        <w:t>–</w:t>
      </w:r>
      <w:r w:rsidRPr="00EB76BB">
        <w:rPr>
          <w:lang w:eastAsia="ar-SA"/>
        </w:rPr>
        <w:t xml:space="preserve"> это число байт, для текстовых не определено (если текстовый файл состоит из однобайтовых символов, то также число байт).</w:t>
      </w:r>
    </w:p>
    <w:p w:rsidR="004D6E2F" w:rsidRDefault="004D6E2F" w:rsidP="004D6E2F">
      <w:pPr>
        <w:pStyle w:val="3"/>
      </w:pPr>
      <w:bookmarkStart w:id="125" w:name="_Toc863218"/>
      <w:r>
        <w:t>Общая часть лабораторной работы</w:t>
      </w:r>
      <w:bookmarkEnd w:id="125"/>
    </w:p>
    <w:p w:rsidR="0050486E" w:rsidRDefault="00A9608E" w:rsidP="008A34A9">
      <w:pPr>
        <w:spacing w:line="240" w:lineRule="auto"/>
      </w:pPr>
      <w:r w:rsidRPr="00A9608E">
        <w:rPr>
          <w:i/>
        </w:rPr>
        <w:t xml:space="preserve">Задача </w:t>
      </w:r>
      <w:r w:rsidR="0050486E" w:rsidRPr="00A9608E">
        <w:rPr>
          <w:i/>
        </w:rPr>
        <w:t>1</w:t>
      </w:r>
      <w:r w:rsidR="0050486E" w:rsidRPr="00EB76BB">
        <w:rPr>
          <w:b/>
        </w:rPr>
        <w:t>.</w:t>
      </w:r>
      <w:r w:rsidR="0050486E" w:rsidRPr="00EB76BB">
        <w:t xml:space="preserve"> </w:t>
      </w:r>
      <w:r>
        <w:t>З</w:t>
      </w:r>
      <w:r w:rsidR="0050486E" w:rsidRPr="00EB76BB">
        <w:t>апи</w:t>
      </w:r>
      <w:r>
        <w:t xml:space="preserve">сать </w:t>
      </w:r>
      <w:r w:rsidR="0050486E" w:rsidRPr="00EB76BB">
        <w:t>число, затем сдвин</w:t>
      </w:r>
      <w:r>
        <w:t xml:space="preserve">уть </w:t>
      </w:r>
      <w:r w:rsidR="0050486E" w:rsidRPr="00EB76BB">
        <w:t>указатель на начало файла и прочита</w:t>
      </w:r>
      <w:r>
        <w:t>ть ранее записанное число</w:t>
      </w:r>
      <w:r w:rsidR="0050486E" w:rsidRPr="00EB76BB">
        <w:t>.</w:t>
      </w:r>
    </w:p>
    <w:p w:rsidR="00A9608E" w:rsidRPr="00EB76BB" w:rsidRDefault="00A9608E" w:rsidP="008A34A9">
      <w:pPr>
        <w:spacing w:line="240" w:lineRule="auto"/>
      </w:pPr>
      <w:r w:rsidRPr="00A9608E">
        <w:rPr>
          <w:i/>
        </w:rPr>
        <w:t>Решение</w:t>
      </w:r>
      <w:r>
        <w:t xml:space="preserve">. Программа в представленном ниже листинге решает задачу. 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conio.h&gt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io.h&gt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lib.h&gt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void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main() {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ILE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*iofile = NULL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nt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number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  <w:r w:rsidRPr="00EF2145">
        <w:rPr>
          <w:lang w:val="en-US"/>
        </w:rPr>
        <w:t>    iofile = fopen("D:/c/output.bin", "w+b"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(iofile == NULL){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printf("Error opening file"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getch(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exit(ERROR_FILE_OPEN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}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scanf("%d", &amp;number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write(&amp;number, sizeof(int), 1, iofile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seek(iofile, 0, SEEK_SET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number = 0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read(&amp;number, sizeof(int), 1, iofile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printf("%d", number);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close(iofile);</w:t>
      </w:r>
    </w:p>
    <w:p w:rsidR="0050486E" w:rsidRPr="00EB76BB" w:rsidRDefault="0050486E" w:rsidP="00A9608E">
      <w:pPr>
        <w:pStyle w:val="afe"/>
        <w:rPr>
          <w:rFonts w:ascii="Consolas" w:hAnsi="Consolas"/>
          <w:sz w:val="21"/>
          <w:szCs w:val="21"/>
        </w:rPr>
      </w:pPr>
      <w:r w:rsidRPr="00EF2145">
        <w:rPr>
          <w:lang w:val="en-US"/>
        </w:rPr>
        <w:t>    </w:t>
      </w:r>
      <w:r w:rsidRPr="00EB76BB">
        <w:t>_getch();</w:t>
      </w:r>
    </w:p>
    <w:p w:rsidR="0050486E" w:rsidRPr="00EB76BB" w:rsidRDefault="0050486E" w:rsidP="00A9608E">
      <w:pPr>
        <w:pStyle w:val="afe"/>
      </w:pPr>
      <w:r w:rsidRPr="00EB76BB">
        <w:t>}</w:t>
      </w:r>
    </w:p>
    <w:p w:rsidR="008A7B2A" w:rsidRPr="00EB76BB" w:rsidRDefault="008A7B2A" w:rsidP="008A34A9">
      <w:pPr>
        <w:spacing w:line="240" w:lineRule="auto"/>
        <w:rPr>
          <w:rFonts w:ascii="Consolas" w:hAnsi="Consolas"/>
          <w:sz w:val="21"/>
          <w:szCs w:val="21"/>
        </w:rPr>
      </w:pPr>
    </w:p>
    <w:p w:rsidR="008A7B2A" w:rsidRPr="00EB76BB" w:rsidRDefault="008A7B2A" w:rsidP="008A34A9">
      <w:pPr>
        <w:spacing w:line="240" w:lineRule="auto"/>
      </w:pPr>
      <w:r w:rsidRPr="00EB76BB">
        <w:t>Особый интерес представляет проверка существования файла:</w:t>
      </w:r>
    </w:p>
    <w:p w:rsidR="00A9608E" w:rsidRPr="00EF2145" w:rsidRDefault="008A7B2A" w:rsidP="00A9608E">
      <w:pPr>
        <w:pStyle w:val="afe"/>
        <w:rPr>
          <w:lang w:val="en-US"/>
        </w:rPr>
      </w:pPr>
      <w:r w:rsidRPr="00EF2145">
        <w:rPr>
          <w:lang w:val="en-US"/>
        </w:rPr>
        <w:t>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(iofile == NULL)</w:t>
      </w:r>
    </w:p>
    <w:p w:rsidR="008A7B2A" w:rsidRPr="00EF2145" w:rsidRDefault="008A7B2A" w:rsidP="00A9608E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8A7B2A" w:rsidRPr="00EF2145" w:rsidRDefault="008A7B2A" w:rsidP="00A9608E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printf("Error opening file");</w:t>
      </w:r>
    </w:p>
    <w:p w:rsidR="008A7B2A" w:rsidRPr="00EF2145" w:rsidRDefault="008A7B2A" w:rsidP="00A9608E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getch();</w:t>
      </w:r>
    </w:p>
    <w:p w:rsidR="008A7B2A" w:rsidRPr="007B020F" w:rsidRDefault="008A7B2A" w:rsidP="00A9608E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exit</w:t>
      </w:r>
      <w:r w:rsidRPr="007B020F">
        <w:rPr>
          <w:lang w:val="en-US"/>
        </w:rPr>
        <w:t>(</w:t>
      </w:r>
      <w:r w:rsidRPr="00EF2145">
        <w:rPr>
          <w:lang w:val="en-US"/>
        </w:rPr>
        <w:t>ERROR</w:t>
      </w:r>
      <w:r w:rsidRPr="007B020F">
        <w:rPr>
          <w:lang w:val="en-US"/>
        </w:rPr>
        <w:t>_</w:t>
      </w:r>
      <w:r w:rsidRPr="00EF2145">
        <w:rPr>
          <w:lang w:val="en-US"/>
        </w:rPr>
        <w:t>FILE</w:t>
      </w:r>
      <w:r w:rsidRPr="007B020F">
        <w:rPr>
          <w:lang w:val="en-US"/>
        </w:rPr>
        <w:t>_</w:t>
      </w:r>
      <w:r w:rsidRPr="00EF2145">
        <w:rPr>
          <w:lang w:val="en-US"/>
        </w:rPr>
        <w:t>OPEN</w:t>
      </w:r>
      <w:r w:rsidRPr="007B020F">
        <w:rPr>
          <w:lang w:val="en-US"/>
        </w:rPr>
        <w:t>);</w:t>
      </w:r>
    </w:p>
    <w:p w:rsidR="008A7B2A" w:rsidRPr="00EB76BB" w:rsidRDefault="008A7B2A" w:rsidP="00A9608E">
      <w:pPr>
        <w:pStyle w:val="afe"/>
        <w:rPr>
          <w:rFonts w:ascii="Consolas" w:hAnsi="Consolas"/>
          <w:sz w:val="21"/>
          <w:szCs w:val="21"/>
        </w:rPr>
      </w:pPr>
      <w:r w:rsidRPr="00EB76BB">
        <w:t>}</w:t>
      </w:r>
    </w:p>
    <w:p w:rsidR="008A7B2A" w:rsidRPr="00FE3B19" w:rsidRDefault="008A7B2A" w:rsidP="008A34A9">
      <w:pPr>
        <w:spacing w:line="240" w:lineRule="auto"/>
      </w:pPr>
      <w:r w:rsidRPr="00EB76BB">
        <w:t xml:space="preserve">Результат выполнения программы </w:t>
      </w:r>
      <w:r w:rsidR="00FE3B19">
        <w:t xml:space="preserve">при </w:t>
      </w:r>
      <w:r w:rsidRPr="00EB76BB">
        <w:t>отсутстви</w:t>
      </w:r>
      <w:r w:rsidR="00FE3B19">
        <w:t>и</w:t>
      </w:r>
      <w:r w:rsidRPr="00EB76BB">
        <w:t xml:space="preserve"> файла представлен на рис.1.</w:t>
      </w:r>
    </w:p>
    <w:p w:rsidR="008A7B2A" w:rsidRPr="00EB76BB" w:rsidRDefault="00FE3B19" w:rsidP="00A9608E">
      <w:pPr>
        <w:pStyle w:val="aff3"/>
        <w:rPr>
          <w:rFonts w:ascii="Consolas" w:hAnsi="Consolas"/>
          <w:sz w:val="21"/>
          <w:szCs w:val="21"/>
        </w:rPr>
      </w:pPr>
      <w:r w:rsidRPr="00FE3B19">
        <w:drawing>
          <wp:inline distT="0" distB="0" distL="0" distR="0" wp14:anchorId="219E5C59" wp14:editId="429FE76F">
            <wp:extent cx="5869904" cy="175978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12131" cy="1772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B2A" w:rsidRPr="00EB76BB" w:rsidRDefault="008A7B2A" w:rsidP="00622231">
      <w:pPr>
        <w:pStyle w:val="aff2"/>
      </w:pPr>
      <w:r w:rsidRPr="00EB76BB">
        <w:t>Рис.1. Результат выполнения программы</w:t>
      </w:r>
      <w:r w:rsidR="00A9608E">
        <w:br/>
      </w:r>
      <w:r w:rsidRPr="00EB76BB">
        <w:t>в случае отсутствия файла</w:t>
      </w:r>
    </w:p>
    <w:p w:rsidR="008A7B2A" w:rsidRPr="00EB76BB" w:rsidRDefault="00A9608E" w:rsidP="008A34A9">
      <w:pPr>
        <w:spacing w:line="240" w:lineRule="auto"/>
      </w:pPr>
      <w:r>
        <w:t>Р</w:t>
      </w:r>
      <w:r w:rsidR="008A7B2A" w:rsidRPr="00EB76BB">
        <w:t xml:space="preserve">езультат выполнения программы </w:t>
      </w:r>
      <w:r w:rsidR="00FE3B19">
        <w:t>при</w:t>
      </w:r>
      <w:r w:rsidR="008A7B2A" w:rsidRPr="00EB76BB">
        <w:t xml:space="preserve"> наличи</w:t>
      </w:r>
      <w:r w:rsidR="00FE3B19">
        <w:t>и</w:t>
      </w:r>
      <w:r w:rsidR="008A7B2A" w:rsidRPr="00EB76BB">
        <w:t xml:space="preserve"> файла</w:t>
      </w:r>
      <w:r>
        <w:t xml:space="preserve"> </w:t>
      </w:r>
      <w:r w:rsidRPr="00EB76BB">
        <w:t>представлен</w:t>
      </w:r>
      <w:r>
        <w:t xml:space="preserve"> н</w:t>
      </w:r>
      <w:r w:rsidRPr="00EB76BB">
        <w:t>а рис. 2</w:t>
      </w:r>
      <w:r w:rsidR="008A7B2A" w:rsidRPr="00EB76BB">
        <w:t>.</w:t>
      </w:r>
    </w:p>
    <w:p w:rsidR="008A7B2A" w:rsidRPr="00EB76BB" w:rsidRDefault="00FE3B19" w:rsidP="00A9608E">
      <w:pPr>
        <w:pStyle w:val="aff3"/>
        <w:rPr>
          <w:rFonts w:ascii="Consolas" w:hAnsi="Consolas"/>
          <w:sz w:val="21"/>
          <w:szCs w:val="21"/>
        </w:rPr>
      </w:pPr>
      <w:r w:rsidRPr="00FE3B19">
        <w:drawing>
          <wp:inline distT="0" distB="0" distL="0" distR="0" wp14:anchorId="2729FD8C" wp14:editId="4157CF59">
            <wp:extent cx="5702986" cy="171665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731365" cy="172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B2A" w:rsidRPr="00FE3B19" w:rsidRDefault="008A7B2A" w:rsidP="00622231">
      <w:pPr>
        <w:pStyle w:val="aff2"/>
      </w:pPr>
      <w:r w:rsidRPr="00EB76BB">
        <w:t xml:space="preserve">Рис.2. </w:t>
      </w:r>
      <w:r w:rsidR="00A9608E">
        <w:t>Успешное выполнение</w:t>
      </w:r>
      <w:r w:rsidR="00FE3B19" w:rsidRPr="001B5111">
        <w:t xml:space="preserve"> </w:t>
      </w:r>
      <w:r w:rsidR="00FE3B19">
        <w:t>программы</w:t>
      </w:r>
    </w:p>
    <w:p w:rsidR="00A9608E" w:rsidRDefault="00A9608E" w:rsidP="008A34A9">
      <w:pPr>
        <w:spacing w:line="240" w:lineRule="auto"/>
      </w:pPr>
      <w:r w:rsidRPr="00A9608E">
        <w:rPr>
          <w:i/>
        </w:rPr>
        <w:t xml:space="preserve">Задача </w:t>
      </w:r>
      <w:r w:rsidR="0050486E" w:rsidRPr="00A9608E">
        <w:rPr>
          <w:i/>
        </w:rPr>
        <w:t>2</w:t>
      </w:r>
      <w:r w:rsidR="0050486E" w:rsidRPr="00EB76BB">
        <w:t xml:space="preserve">. </w:t>
      </w:r>
      <w:r w:rsidR="00C876FD">
        <w:t>Организовать для пользователя последовательный ввод произвольного количества чисел. Записать эти числа в бинарный файл. В начале файла записать количество чисел в нём.</w:t>
      </w:r>
    </w:p>
    <w:p w:rsidR="0050486E" w:rsidRPr="00EB76BB" w:rsidRDefault="00A9608E" w:rsidP="008A34A9">
      <w:pPr>
        <w:spacing w:line="240" w:lineRule="auto"/>
      </w:pPr>
      <w:r w:rsidRPr="00A9608E">
        <w:rPr>
          <w:i/>
        </w:rPr>
        <w:t>Решение</w:t>
      </w:r>
      <w:r>
        <w:t xml:space="preserve">. </w:t>
      </w:r>
      <w:r w:rsidR="00C876FD">
        <w:t xml:space="preserve">Откроем бинарный файл, организуем циклический ввод чисел. Каждое введённое число будем записывать в файл. После завершения ввода </w:t>
      </w:r>
      <w:r w:rsidR="0050486E" w:rsidRPr="00EB76BB">
        <w:t>переме</w:t>
      </w:r>
      <w:r w:rsidR="00C876FD">
        <w:t xml:space="preserve">стим указатель позиции в </w:t>
      </w:r>
      <w:r w:rsidR="0050486E" w:rsidRPr="00EB76BB">
        <w:t>начало файла и запи</w:t>
      </w:r>
      <w:r w:rsidR="00C876FD">
        <w:t xml:space="preserve">шем </w:t>
      </w:r>
      <w:r w:rsidR="0050486E" w:rsidRPr="00EB76BB">
        <w:t xml:space="preserve">туда </w:t>
      </w:r>
      <w:r w:rsidR="00C876FD">
        <w:t xml:space="preserve">количество </w:t>
      </w:r>
      <w:r w:rsidR="0050486E" w:rsidRPr="00EB76BB">
        <w:t>введённых элементов.</w:t>
      </w:r>
    </w:p>
    <w:p w:rsidR="00C876FD" w:rsidRDefault="00C876FD" w:rsidP="00C876FD">
      <w:pPr>
        <w:pStyle w:val="afe"/>
      </w:pP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io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conio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lib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</w:t>
      </w: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C876FD" w:rsidRPr="00EF2145" w:rsidRDefault="0050486E" w:rsidP="00C876FD">
      <w:pPr>
        <w:pStyle w:val="afe"/>
        <w:rPr>
          <w:lang w:val="en-US"/>
        </w:rPr>
      </w:pPr>
      <w:r w:rsidRPr="00EF2145">
        <w:rPr>
          <w:lang w:val="en-US"/>
        </w:rPr>
        <w:t>void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main()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ILE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*iofile = NULL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unsigned counter = 0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nt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num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nt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yn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ofile = fopen("D:/c/numbers.bin", "w+b");</w:t>
      </w:r>
    </w:p>
    <w:p w:rsidR="0076559D" w:rsidRPr="00EF2145" w:rsidRDefault="0050486E" w:rsidP="00C876FD">
      <w:pPr>
        <w:pStyle w:val="afe"/>
        <w:rPr>
          <w:lang w:val="en-US"/>
        </w:rPr>
      </w:pPr>
      <w:r w:rsidRPr="00EF2145">
        <w:rPr>
          <w:lang w:val="en-US"/>
        </w:rPr>
        <w:t>    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 xml:space="preserve">(iofile == NULL) </w:t>
      </w:r>
    </w:p>
    <w:p w:rsidR="0050486E" w:rsidRPr="00EF2145" w:rsidRDefault="0050486E" w:rsidP="00C876FD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printf("Error opening file");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getch();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exit(ERROR_OPEN_FILE);</w:t>
      </w:r>
    </w:p>
    <w:p w:rsidR="0050486E" w:rsidRPr="00EF2145" w:rsidRDefault="0050486E" w:rsidP="00C876FD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}</w:t>
      </w:r>
    </w:p>
    <w:p w:rsidR="0050486E" w:rsidRPr="00EF2145" w:rsidRDefault="0050486E" w:rsidP="00C876FD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write(&amp;counter, sizeof(int), 1, iofile);</w:t>
      </w:r>
    </w:p>
    <w:p w:rsidR="0076559D" w:rsidRPr="00EF2145" w:rsidRDefault="0076559D" w:rsidP="00C876FD">
      <w:pPr>
        <w:pStyle w:val="afe"/>
        <w:rPr>
          <w:rFonts w:ascii="Consolas" w:hAnsi="Consolas"/>
          <w:sz w:val="21"/>
          <w:szCs w:val="21"/>
          <w:lang w:val="en-US"/>
        </w:rPr>
      </w:pPr>
    </w:p>
    <w:p w:rsidR="00C876FD" w:rsidRPr="00EF2145" w:rsidRDefault="0050486E" w:rsidP="00C876FD">
      <w:pPr>
        <w:pStyle w:val="afe"/>
        <w:rPr>
          <w:lang w:val="en-US"/>
        </w:rPr>
      </w:pPr>
      <w:r w:rsidRPr="00EF2145">
        <w:rPr>
          <w:lang w:val="en-US"/>
        </w:rPr>
        <w:t>    do</w:t>
      </w:r>
    </w:p>
    <w:p w:rsidR="0050486E" w:rsidRPr="00EF2145" w:rsidRDefault="0050486E" w:rsidP="00C876FD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printf("enter new number? [1 - yes, 2 - no]");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scanf("%d", &amp;yn);</w:t>
      </w:r>
    </w:p>
    <w:p w:rsidR="0076559D" w:rsidRPr="00EF2145" w:rsidRDefault="0050486E" w:rsidP="00C876FD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 xml:space="preserve">(yn == 1) 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scanf("%d", &amp;num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fwrite(&amp;num, sizeof(int), 1, io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counter++;</w:t>
      </w:r>
    </w:p>
    <w:p w:rsidR="0076559D" w:rsidRPr="00EF2145" w:rsidRDefault="0050486E" w:rsidP="00C876FD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 xml:space="preserve">} </w:t>
      </w:r>
    </w:p>
    <w:p w:rsidR="00C876FD" w:rsidRPr="00EF2145" w:rsidRDefault="00C876FD" w:rsidP="00C876FD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e</w:t>
      </w:r>
      <w:r w:rsidR="0050486E" w:rsidRPr="00EF2145">
        <w:rPr>
          <w:lang w:val="en-US"/>
        </w:rPr>
        <w:t>lse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rewind(io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fwrite(&amp;counter, sizeof(int), 1, io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    break;</w:t>
      </w:r>
    </w:p>
    <w:p w:rsidR="0050486E" w:rsidRPr="00EF2145" w:rsidRDefault="0050486E" w:rsidP="00C876FD">
      <w:pPr>
        <w:pStyle w:val="afe"/>
        <w:ind w:left="709"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}</w:t>
      </w:r>
    </w:p>
    <w:p w:rsidR="0050486E" w:rsidRPr="00EF2145" w:rsidRDefault="0050486E" w:rsidP="00C876FD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}while(1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</w:t>
      </w: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close(io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getch();</w:t>
      </w:r>
    </w:p>
    <w:p w:rsidR="0050486E" w:rsidRPr="007B020F" w:rsidRDefault="0050486E" w:rsidP="00C876FD">
      <w:pPr>
        <w:pStyle w:val="afe"/>
      </w:pPr>
      <w:r w:rsidRPr="007B020F">
        <w:t>}</w:t>
      </w:r>
    </w:p>
    <w:p w:rsidR="008A7B2A" w:rsidRPr="00EB76BB" w:rsidRDefault="008A7B2A" w:rsidP="008A34A9">
      <w:pPr>
        <w:spacing w:line="240" w:lineRule="auto"/>
      </w:pPr>
      <w:r w:rsidRPr="00EB76BB">
        <w:t xml:space="preserve">Результат выполнения программы </w:t>
      </w:r>
      <w:r w:rsidR="00C876FD">
        <w:t xml:space="preserve">представлен </w:t>
      </w:r>
      <w:r w:rsidRPr="00EB76BB">
        <w:t>на рис.3.</w:t>
      </w:r>
    </w:p>
    <w:p w:rsidR="008A7B2A" w:rsidRPr="00EB76BB" w:rsidRDefault="008A7B2A" w:rsidP="008A34A9">
      <w:pPr>
        <w:spacing w:line="240" w:lineRule="auto"/>
      </w:pPr>
      <w:r w:rsidRPr="00EB76BB">
        <w:t xml:space="preserve">Открытие полученного файла в блокноте не позволит прочесть его содержимое, онако </w:t>
      </w:r>
      <w:r w:rsidR="0076559D" w:rsidRPr="00EB76BB">
        <w:t xml:space="preserve">используя специальный просмотрщик бинарных файлов, можно увидеть </w:t>
      </w:r>
      <w:r w:rsidR="00C876FD">
        <w:t xml:space="preserve">его </w:t>
      </w:r>
      <w:r w:rsidR="0076559D" w:rsidRPr="00EB76BB">
        <w:t>содержимое.</w:t>
      </w:r>
    </w:p>
    <w:p w:rsidR="0076559D" w:rsidRPr="00EB76BB" w:rsidRDefault="00F84976" w:rsidP="00C876FD">
      <w:pPr>
        <w:pStyle w:val="aff3"/>
      </w:pPr>
      <w:r w:rsidRPr="00F84976">
        <w:drawing>
          <wp:inline distT="0" distB="0" distL="0" distR="0" wp14:anchorId="3DF73CD3" wp14:editId="66E158AF">
            <wp:extent cx="6120765" cy="45789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57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59D" w:rsidRPr="00EB76BB" w:rsidRDefault="0076559D" w:rsidP="00622231">
      <w:pPr>
        <w:pStyle w:val="aff2"/>
      </w:pPr>
      <w:r w:rsidRPr="00EB76BB">
        <w:t xml:space="preserve">Рис.3. Результат выполнения программы </w:t>
      </w:r>
    </w:p>
    <w:p w:rsidR="0050486E" w:rsidRDefault="00C876FD" w:rsidP="008A34A9">
      <w:pPr>
        <w:spacing w:line="240" w:lineRule="auto"/>
      </w:pPr>
      <w:r w:rsidRPr="00C876FD">
        <w:rPr>
          <w:i/>
        </w:rPr>
        <w:t>Задача</w:t>
      </w:r>
      <w:r w:rsidR="0050486E" w:rsidRPr="00C876FD">
        <w:rPr>
          <w:i/>
        </w:rPr>
        <w:t xml:space="preserve"> 3</w:t>
      </w:r>
      <w:r w:rsidR="0050486E" w:rsidRPr="00EB76BB">
        <w:rPr>
          <w:b/>
        </w:rPr>
        <w:t>.</w:t>
      </w:r>
      <w:r w:rsidR="0050486E" w:rsidRPr="00EB76BB">
        <w:t xml:space="preserve"> </w:t>
      </w:r>
      <w:r>
        <w:t xml:space="preserve">Прочитать из бинарного файла </w:t>
      </w:r>
      <w:r w:rsidR="0050486E" w:rsidRPr="00EB76BB">
        <w:t xml:space="preserve">количество записанных чисел, а </w:t>
      </w:r>
      <w:r>
        <w:t>затем прочитать и вывести эти числа</w:t>
      </w:r>
      <w:r w:rsidR="0050486E" w:rsidRPr="00EB76BB">
        <w:t xml:space="preserve"> по порядку.</w:t>
      </w:r>
    </w:p>
    <w:p w:rsidR="00C876FD" w:rsidRDefault="00C876FD" w:rsidP="00C876FD">
      <w:pPr>
        <w:spacing w:line="240" w:lineRule="auto"/>
      </w:pPr>
      <w:r w:rsidRPr="00C876FD">
        <w:rPr>
          <w:i/>
        </w:rPr>
        <w:t>Решение</w:t>
      </w:r>
      <w:r>
        <w:t>. Решение задачи выполняется программой, листинг которой приведён ниже</w:t>
      </w:r>
      <w:r w:rsidR="00BF5BDA">
        <w:t>.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io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conio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#include &lt;stdlib.h&gt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C876FD" w:rsidRPr="00EF2145" w:rsidRDefault="0050486E" w:rsidP="00C876FD">
      <w:pPr>
        <w:pStyle w:val="afe"/>
        <w:rPr>
          <w:lang w:val="en-US"/>
        </w:rPr>
      </w:pPr>
      <w:r w:rsidRPr="00EF2145">
        <w:rPr>
          <w:lang w:val="en-US"/>
        </w:rPr>
        <w:t>void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main()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ILE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*iofile = NULL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unsigned counter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nt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i, num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ofile = fopen("D:/c/numbers.bin", "rb");</w:t>
      </w:r>
    </w:p>
    <w:p w:rsidR="0050486E" w:rsidRPr="00EF2145" w:rsidRDefault="0050486E" w:rsidP="00287A07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if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(iofile == NULL)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printf("Error opening file"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getch(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exit(ERROR_OPEN_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}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read(&amp;counter, sizeof(int), 1, iofile);</w:t>
      </w:r>
    </w:p>
    <w:p w:rsidR="00C876FD" w:rsidRPr="00EF2145" w:rsidRDefault="0050486E" w:rsidP="00C876FD">
      <w:pPr>
        <w:pStyle w:val="afe"/>
        <w:rPr>
          <w:lang w:val="en-US"/>
        </w:rPr>
      </w:pPr>
      <w:r w:rsidRPr="00EF2145">
        <w:rPr>
          <w:lang w:val="en-US"/>
        </w:rPr>
        <w:t>    for</w:t>
      </w:r>
      <w:r w:rsidRPr="00EF2145">
        <w:rPr>
          <w:rFonts w:ascii="Consolas" w:hAnsi="Consolas"/>
          <w:sz w:val="21"/>
          <w:szCs w:val="21"/>
          <w:lang w:val="en-US"/>
        </w:rPr>
        <w:t xml:space="preserve"> </w:t>
      </w:r>
      <w:r w:rsidRPr="00EF2145">
        <w:rPr>
          <w:lang w:val="en-US"/>
        </w:rPr>
        <w:t>(i = 0; i &lt; counter; i++)</w:t>
      </w:r>
    </w:p>
    <w:p w:rsidR="0050486E" w:rsidRPr="00EF2145" w:rsidRDefault="0050486E" w:rsidP="00C876FD">
      <w:pPr>
        <w:pStyle w:val="afe"/>
        <w:ind w:firstLine="709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{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fread(&amp;num, sizeof(int), 1, iofile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    printf("%d\n", num);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}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</w:t>
      </w:r>
      <w:r w:rsidRPr="00EF2145">
        <w:rPr>
          <w:rFonts w:ascii="Consolas" w:hAnsi="Consolas"/>
          <w:sz w:val="21"/>
          <w:szCs w:val="21"/>
          <w:lang w:val="en-US"/>
        </w:rPr>
        <w:t> </w:t>
      </w:r>
    </w:p>
    <w:p w:rsidR="0050486E" w:rsidRPr="00EF2145" w:rsidRDefault="0050486E" w:rsidP="00C876FD">
      <w:pPr>
        <w:pStyle w:val="afe"/>
        <w:rPr>
          <w:rFonts w:ascii="Consolas" w:hAnsi="Consolas"/>
          <w:sz w:val="21"/>
          <w:szCs w:val="21"/>
          <w:lang w:val="en-US"/>
        </w:rPr>
      </w:pPr>
      <w:r w:rsidRPr="00EF2145">
        <w:rPr>
          <w:lang w:val="en-US"/>
        </w:rPr>
        <w:t>    fclose(iofile);</w:t>
      </w:r>
    </w:p>
    <w:p w:rsidR="0050486E" w:rsidRPr="00EB76BB" w:rsidRDefault="0050486E" w:rsidP="00C876FD">
      <w:pPr>
        <w:pStyle w:val="afe"/>
        <w:rPr>
          <w:rFonts w:ascii="Consolas" w:hAnsi="Consolas"/>
          <w:sz w:val="21"/>
          <w:szCs w:val="21"/>
        </w:rPr>
      </w:pPr>
      <w:r w:rsidRPr="00EF2145">
        <w:rPr>
          <w:lang w:val="en-US"/>
        </w:rPr>
        <w:t>    </w:t>
      </w:r>
      <w:r w:rsidRPr="00EB76BB">
        <w:t>getch();</w:t>
      </w:r>
    </w:p>
    <w:p w:rsidR="0050486E" w:rsidRPr="00EB76BB" w:rsidRDefault="0050486E" w:rsidP="00C876FD">
      <w:pPr>
        <w:pStyle w:val="afe"/>
      </w:pPr>
      <w:r w:rsidRPr="00EB76BB">
        <w:t>}</w:t>
      </w:r>
    </w:p>
    <w:p w:rsidR="0076559D" w:rsidRPr="00EB76BB" w:rsidRDefault="0076559D" w:rsidP="008A34A9">
      <w:pPr>
        <w:tabs>
          <w:tab w:val="left" w:pos="851"/>
          <w:tab w:val="left" w:pos="1134"/>
        </w:tabs>
        <w:suppressAutoHyphens/>
        <w:spacing w:line="240" w:lineRule="auto"/>
      </w:pPr>
      <w:r w:rsidRPr="00EB76BB">
        <w:t>Результат выполнения программы представлен на рис.</w:t>
      </w:r>
      <w:r w:rsidR="00287A07">
        <w:t>4</w:t>
      </w:r>
      <w:r w:rsidRPr="00EB76BB">
        <w:t xml:space="preserve">. </w:t>
      </w:r>
      <w:r w:rsidR="00287A07">
        <w:t>Как видно</w:t>
      </w:r>
      <w:r w:rsidRPr="00EB76BB">
        <w:t xml:space="preserve">, на экран выведены числа, записанные в файл </w:t>
      </w:r>
      <w:r w:rsidR="00287A07">
        <w:t xml:space="preserve">при решении </w:t>
      </w:r>
      <w:r w:rsidRPr="00EB76BB">
        <w:t>пре</w:t>
      </w:r>
      <w:r w:rsidR="0076133E">
        <w:t>д</w:t>
      </w:r>
      <w:r w:rsidRPr="00EB76BB">
        <w:t>ыдуще</w:t>
      </w:r>
      <w:r w:rsidR="00287A07">
        <w:t>й</w:t>
      </w:r>
      <w:r w:rsidRPr="00EB76BB">
        <w:t xml:space="preserve"> зада</w:t>
      </w:r>
      <w:r w:rsidR="00287A07">
        <w:t>ч</w:t>
      </w:r>
      <w:r w:rsidRPr="00EB76BB">
        <w:t>и.</w:t>
      </w:r>
    </w:p>
    <w:p w:rsidR="0076559D" w:rsidRPr="00EB76BB" w:rsidRDefault="00F84976" w:rsidP="00287A07">
      <w:pPr>
        <w:pStyle w:val="aff3"/>
        <w:rPr>
          <w:rFonts w:ascii="Consolas" w:hAnsi="Consolas"/>
          <w:sz w:val="21"/>
          <w:szCs w:val="21"/>
        </w:rPr>
      </w:pPr>
      <w:r w:rsidRPr="00F84976">
        <w:drawing>
          <wp:inline distT="0" distB="0" distL="0" distR="0" wp14:anchorId="2BA30CA4" wp14:editId="333C641A">
            <wp:extent cx="4706007" cy="2924583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2924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59D" w:rsidRPr="00EB76BB" w:rsidRDefault="0076559D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</w:t>
      </w:r>
      <w:r w:rsidR="00287A07">
        <w:t>4</w:t>
      </w:r>
      <w:r w:rsidRPr="00EB76BB">
        <w:t>. Результат выполнения программы</w:t>
      </w:r>
    </w:p>
    <w:p w:rsidR="00953A13" w:rsidRDefault="00953A13" w:rsidP="00953A13">
      <w:pPr>
        <w:pStyle w:val="3"/>
      </w:pPr>
      <w:bookmarkStart w:id="126" w:name="_Toc863219"/>
      <w:r w:rsidRPr="00EB76BB">
        <w:t>Индивидуальн</w:t>
      </w:r>
      <w:r>
        <w:t>ая часть лабораторной работы</w:t>
      </w:r>
      <w:bookmarkEnd w:id="126"/>
    </w:p>
    <w:p w:rsidR="00287A07" w:rsidRDefault="00287A07" w:rsidP="00287A07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программ</w:t>
      </w:r>
      <w:r>
        <w:rPr>
          <w:rFonts w:eastAsiaTheme="minorEastAsia"/>
        </w:rPr>
        <w:t>у</w:t>
      </w:r>
      <w:r w:rsidRPr="00592E8F">
        <w:rPr>
          <w:rFonts w:eastAsiaTheme="minorEastAsia"/>
        </w:rPr>
        <w:t xml:space="preserve"> на языке Си</w:t>
      </w:r>
      <w:r>
        <w:rPr>
          <w:rFonts w:eastAsiaTheme="minorEastAsia"/>
        </w:rPr>
        <w:t>.</w:t>
      </w:r>
    </w:p>
    <w:p w:rsidR="00287A07" w:rsidRDefault="00287A07" w:rsidP="00287A07">
      <w:pPr>
        <w:spacing w:line="240" w:lineRule="auto"/>
      </w:pPr>
      <w:r w:rsidRPr="00530279">
        <w:t xml:space="preserve">За основу берется выполненное задание предыдущей лабораторной работы. К реализованному </w:t>
      </w:r>
      <w:r w:rsidR="00F84976">
        <w:t xml:space="preserve">в ней </w:t>
      </w:r>
      <w:r w:rsidRPr="00530279">
        <w:t>функционалу добавить следующие возможности:</w:t>
      </w:r>
    </w:p>
    <w:p w:rsidR="00287A07" w:rsidRDefault="00287A07" w:rsidP="00287A07">
      <w:pPr>
        <w:pStyle w:val="af5"/>
        <w:numPr>
          <w:ilvl w:val="0"/>
          <w:numId w:val="92"/>
        </w:numPr>
        <w:spacing w:line="240" w:lineRule="auto"/>
      </w:pPr>
      <w:r>
        <w:t>сохранение в бинарный файл массива структур, введенного с клавиатуры;</w:t>
      </w:r>
    </w:p>
    <w:p w:rsidR="00287A07" w:rsidRDefault="00287A07" w:rsidP="00287A07">
      <w:pPr>
        <w:pStyle w:val="af5"/>
        <w:numPr>
          <w:ilvl w:val="0"/>
          <w:numId w:val="92"/>
        </w:numPr>
        <w:spacing w:line="240" w:lineRule="auto"/>
      </w:pPr>
      <w:r>
        <w:t>считывание массива структур из бинарного файла (количество элементов массива хранится в начале файла).</w:t>
      </w:r>
    </w:p>
    <w:p w:rsidR="00287A07" w:rsidRDefault="00287A07" w:rsidP="00287A07">
      <w:pPr>
        <w:spacing w:line="240" w:lineRule="auto"/>
        <w:rPr>
          <w:rFonts w:eastAsiaTheme="minorEastAsia"/>
        </w:rPr>
      </w:pPr>
      <w:r>
        <w:t>С</w:t>
      </w:r>
      <w:r w:rsidRPr="00530279">
        <w:t xml:space="preserve">сохранение массива в </w:t>
      </w:r>
      <w:r>
        <w:t xml:space="preserve">бинарный </w:t>
      </w:r>
      <w:r w:rsidRPr="00530279">
        <w:t xml:space="preserve">файл </w:t>
      </w:r>
      <w:r>
        <w:t xml:space="preserve">и считывание из бинарного файла </w:t>
      </w:r>
      <w:r>
        <w:rPr>
          <w:rFonts w:eastAsiaTheme="minorEastAsia"/>
        </w:rPr>
        <w:t>необходимо оформить в виде отдельных подпрограмм. Массивы и их длины передавать функциям необходимо через список аргументов, глобальные данные не использовать.</w:t>
      </w:r>
    </w:p>
    <w:p w:rsidR="00287A07" w:rsidRPr="00592E8F" w:rsidRDefault="00287A07" w:rsidP="00287A07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Pr="00592E8F">
        <w:rPr>
          <w:rFonts w:eastAsiaTheme="minorEastAsia"/>
        </w:rPr>
        <w:t xml:space="preserve">рограмма должна запросить у пользователя все необходимые исходные данные и вывести </w:t>
      </w:r>
      <w:r w:rsidR="006501B3">
        <w:rPr>
          <w:rFonts w:eastAsiaTheme="minorEastAsia"/>
        </w:rPr>
        <w:t xml:space="preserve">массивы и </w:t>
      </w:r>
      <w:r w:rsidRPr="00592E8F">
        <w:rPr>
          <w:rFonts w:eastAsiaTheme="minorEastAsia"/>
        </w:rPr>
        <w:t>результат</w:t>
      </w:r>
      <w:r w:rsidR="006501B3">
        <w:rPr>
          <w:rFonts w:eastAsiaTheme="minorEastAsia"/>
        </w:rPr>
        <w:t xml:space="preserve"> решения задачи</w:t>
      </w:r>
      <w:r w:rsidRPr="00592E8F">
        <w:rPr>
          <w:rFonts w:eastAsiaTheme="minorEastAsia"/>
        </w:rPr>
        <w:t xml:space="preserve"> на</w:t>
      </w:r>
      <w:r w:rsidR="006501B3">
        <w:rPr>
          <w:rFonts w:eastAsiaTheme="minorEastAsia"/>
        </w:rPr>
        <w:t> </w:t>
      </w:r>
      <w:r w:rsidRPr="00592E8F">
        <w:rPr>
          <w:rFonts w:eastAsiaTheme="minorEastAsia"/>
        </w:rPr>
        <w:t>экран.</w:t>
      </w:r>
      <w:r>
        <w:rPr>
          <w:rFonts w:eastAsiaTheme="minorEastAsia"/>
        </w:rPr>
        <w:t xml:space="preserve"> Она </w:t>
      </w:r>
      <w:r w:rsidRPr="00592E8F">
        <w:rPr>
          <w:rFonts w:eastAsiaTheme="minorEastAsia"/>
        </w:rPr>
        <w:t>долж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быть отформатирован</w:t>
      </w:r>
      <w:r>
        <w:rPr>
          <w:rFonts w:eastAsiaTheme="minorEastAsia"/>
        </w:rPr>
        <w:t>а и</w:t>
      </w:r>
      <w:r w:rsidRPr="00592E8F">
        <w:rPr>
          <w:rFonts w:eastAsiaTheme="minorEastAsia"/>
        </w:rPr>
        <w:t xml:space="preserve"> снабже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комментариями.</w:t>
      </w:r>
    </w:p>
    <w:p w:rsidR="0050486E" w:rsidRPr="00EB76BB" w:rsidRDefault="00C62BBF" w:rsidP="00287A07">
      <w:pPr>
        <w:pStyle w:val="3"/>
        <w:rPr>
          <w:sz w:val="28"/>
          <w:szCs w:val="20"/>
        </w:rPr>
      </w:pPr>
      <w:bookmarkStart w:id="127" w:name="_Toc863220"/>
      <w:r w:rsidRPr="00EB76BB">
        <w:t>Контрольные вопросы</w:t>
      </w:r>
      <w:bookmarkEnd w:id="127"/>
    </w:p>
    <w:p w:rsidR="0050486E" w:rsidRPr="00EB76BB" w:rsidRDefault="0050486E" w:rsidP="000542B9">
      <w:pPr>
        <w:pStyle w:val="af5"/>
        <w:numPr>
          <w:ilvl w:val="0"/>
          <w:numId w:val="47"/>
        </w:numPr>
        <w:tabs>
          <w:tab w:val="left" w:pos="851"/>
          <w:tab w:val="left" w:pos="1134"/>
        </w:tabs>
        <w:suppressAutoHyphens/>
        <w:spacing w:line="240" w:lineRule="auto"/>
        <w:ind w:left="714" w:hanging="357"/>
        <w:rPr>
          <w:rFonts w:cstheme="minorBidi"/>
        </w:rPr>
      </w:pPr>
      <w:r w:rsidRPr="00EB76BB">
        <w:t>Что такое бинарный файл?</w:t>
      </w:r>
    </w:p>
    <w:p w:rsidR="0050486E" w:rsidRPr="00EB76BB" w:rsidRDefault="0050486E" w:rsidP="000542B9">
      <w:pPr>
        <w:pStyle w:val="af5"/>
        <w:numPr>
          <w:ilvl w:val="0"/>
          <w:numId w:val="47"/>
        </w:numPr>
        <w:tabs>
          <w:tab w:val="left" w:pos="851"/>
          <w:tab w:val="left" w:pos="1134"/>
        </w:tabs>
        <w:suppressAutoHyphens/>
        <w:spacing w:line="240" w:lineRule="auto"/>
        <w:ind w:left="714" w:hanging="357"/>
      </w:pPr>
      <w:r w:rsidRPr="00EB76BB">
        <w:t>Чем бинарный файл отличается от текстового?</w:t>
      </w:r>
    </w:p>
    <w:p w:rsidR="00C81090" w:rsidRPr="00EB76BB" w:rsidRDefault="0050486E" w:rsidP="000542B9">
      <w:pPr>
        <w:pStyle w:val="af5"/>
        <w:numPr>
          <w:ilvl w:val="0"/>
          <w:numId w:val="47"/>
        </w:numPr>
        <w:spacing w:line="240" w:lineRule="auto"/>
        <w:ind w:left="714" w:hanging="357"/>
        <w:jc w:val="left"/>
      </w:pPr>
      <w:r w:rsidRPr="00EB76BB">
        <w:t>Какие функции для работы с бинарными файлами существуют?</w:t>
      </w:r>
    </w:p>
    <w:p w:rsidR="0076559D" w:rsidRPr="00EB76BB" w:rsidRDefault="0076559D" w:rsidP="000542B9">
      <w:pPr>
        <w:pStyle w:val="af5"/>
        <w:numPr>
          <w:ilvl w:val="0"/>
          <w:numId w:val="47"/>
        </w:numPr>
        <w:spacing w:line="240" w:lineRule="auto"/>
        <w:ind w:left="714" w:hanging="357"/>
        <w:jc w:val="left"/>
      </w:pPr>
      <w:r w:rsidRPr="00EB76BB">
        <w:t>В каком виде хранится информация в бинарных файлах?</w:t>
      </w:r>
    </w:p>
    <w:p w:rsidR="0076559D" w:rsidRPr="00EB76BB" w:rsidRDefault="00C7428F" w:rsidP="000542B9">
      <w:pPr>
        <w:pStyle w:val="af5"/>
        <w:numPr>
          <w:ilvl w:val="0"/>
          <w:numId w:val="47"/>
        </w:numPr>
        <w:spacing w:line="240" w:lineRule="auto"/>
        <w:ind w:left="714" w:hanging="357"/>
        <w:jc w:val="left"/>
      </w:pPr>
      <w:r>
        <w:t>При </w:t>
      </w:r>
      <w:r w:rsidR="0076559D" w:rsidRPr="00EB76BB">
        <w:t xml:space="preserve">решении каких задач </w:t>
      </w:r>
      <w:r w:rsidR="006501B3">
        <w:t xml:space="preserve">более </w:t>
      </w:r>
      <w:r w:rsidR="0076559D" w:rsidRPr="00EB76BB">
        <w:t>удобн</w:t>
      </w:r>
      <w:r w:rsidR="006501B3">
        <w:t>о</w:t>
      </w:r>
      <w:r w:rsidR="0076559D" w:rsidRPr="00EB76BB">
        <w:t xml:space="preserve"> использовать текстовые файлы, а </w:t>
      </w:r>
      <w:r>
        <w:t>при </w:t>
      </w:r>
      <w:r w:rsidR="0076559D" w:rsidRPr="00EB76BB">
        <w:t>решении каких – бинарные?</w:t>
      </w:r>
    </w:p>
    <w:p w:rsidR="00322FA6" w:rsidRPr="00EB76BB" w:rsidRDefault="00322FA6" w:rsidP="008A34A9">
      <w:pPr>
        <w:spacing w:line="240" w:lineRule="auto"/>
        <w:ind w:firstLine="0"/>
        <w:jc w:val="left"/>
      </w:pPr>
      <w:r w:rsidRPr="00EB76BB">
        <w:br w:type="page"/>
      </w:r>
    </w:p>
    <w:p w:rsidR="00322FA6" w:rsidRPr="00EB76BB" w:rsidRDefault="00322FA6" w:rsidP="0011518C">
      <w:pPr>
        <w:pStyle w:val="2"/>
      </w:pPr>
      <w:bookmarkStart w:id="128" w:name="_Toc863221"/>
      <w:r w:rsidRPr="00EB76BB">
        <w:t>Л</w:t>
      </w:r>
      <w:r w:rsidR="00177A2C" w:rsidRPr="00177A2C">
        <w:t>абораторная работа</w:t>
      </w:r>
      <w:r w:rsidRPr="00EB76BB">
        <w:t xml:space="preserve"> </w:t>
      </w:r>
      <w:r w:rsidR="007E592A" w:rsidRPr="00EB76BB">
        <w:t>№</w:t>
      </w:r>
      <w:r w:rsidRPr="00EB76BB">
        <w:t>17</w:t>
      </w:r>
      <w:r w:rsidR="00177A2C">
        <w:t xml:space="preserve">. </w:t>
      </w:r>
      <w:r w:rsidR="00342D93" w:rsidRPr="00EB76BB">
        <w:t>Двумерные массивы</w:t>
      </w:r>
      <w:bookmarkEnd w:id="128"/>
    </w:p>
    <w:p w:rsidR="00177A2C" w:rsidRPr="003F1A37" w:rsidRDefault="00177A2C" w:rsidP="000542B9">
      <w:pPr>
        <w:pStyle w:val="3"/>
        <w:numPr>
          <w:ilvl w:val="2"/>
          <w:numId w:val="78"/>
        </w:numPr>
      </w:pPr>
      <w:bookmarkStart w:id="129" w:name="_Toc863222"/>
      <w:r w:rsidRPr="003F1A37">
        <w:t xml:space="preserve">Цель </w:t>
      </w:r>
      <w:r>
        <w:t xml:space="preserve">лабораторной </w:t>
      </w:r>
      <w:r w:rsidRPr="003F1A37">
        <w:t>работы</w:t>
      </w:r>
      <w:bookmarkEnd w:id="129"/>
    </w:p>
    <w:p w:rsidR="00322FA6" w:rsidRPr="00287A07" w:rsidRDefault="00322FA6" w:rsidP="008A34A9">
      <w:pPr>
        <w:spacing w:line="240" w:lineRule="auto"/>
      </w:pPr>
      <w:r w:rsidRPr="00287A07">
        <w:t xml:space="preserve">Цель </w:t>
      </w:r>
      <w:r w:rsidR="00920BC9" w:rsidRPr="00287A07">
        <w:t xml:space="preserve">лабораторной </w:t>
      </w:r>
      <w:r w:rsidRPr="00287A07">
        <w:t>работы – научиться работать с двумерными массивами.</w:t>
      </w:r>
    </w:p>
    <w:p w:rsidR="00953A13" w:rsidRPr="008A34A9" w:rsidRDefault="00953A13" w:rsidP="00953A13">
      <w:pPr>
        <w:spacing w:line="240" w:lineRule="auto"/>
        <w:rPr>
          <w:szCs w:val="32"/>
        </w:rPr>
      </w:pPr>
      <w:r w:rsidRPr="00287A07">
        <w:rPr>
          <w:szCs w:val="32"/>
        </w:rPr>
        <w:t>Продолжительность лабораторной работы – 2 часа.</w:t>
      </w:r>
    </w:p>
    <w:p w:rsidR="00177A2C" w:rsidRPr="00EB76BB" w:rsidRDefault="00177A2C" w:rsidP="00177A2C">
      <w:pPr>
        <w:pStyle w:val="3"/>
        <w:rPr>
          <w:rFonts w:cstheme="majorBidi"/>
        </w:rPr>
      </w:pPr>
      <w:bookmarkStart w:id="130" w:name="_Toc863223"/>
      <w:r>
        <w:t>Краткие т</w:t>
      </w:r>
      <w:r w:rsidRPr="00EB76BB">
        <w:t>еоретическ</w:t>
      </w:r>
      <w:r>
        <w:t>ие сведения</w:t>
      </w:r>
      <w:bookmarkEnd w:id="130"/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До этого момента рассматривали</w:t>
      </w:r>
      <w:r w:rsidR="006501B3">
        <w:rPr>
          <w:lang w:eastAsia="ar-SA"/>
        </w:rPr>
        <w:t>сь</w:t>
      </w:r>
      <w:r w:rsidRPr="00EB76BB">
        <w:rPr>
          <w:lang w:eastAsia="ar-SA"/>
        </w:rPr>
        <w:t xml:space="preserve"> только одномерные массивы, то есть, к элементу массива обращались через один индекс. Однако массивы могут быть и двумерными</w:t>
      </w:r>
      <w:r w:rsidR="00287A07">
        <w:rPr>
          <w:lang w:eastAsia="ar-SA"/>
        </w:rPr>
        <w:t>,</w:t>
      </w:r>
      <w:r w:rsidRPr="00EB76BB">
        <w:rPr>
          <w:lang w:eastAsia="ar-SA"/>
        </w:rPr>
        <w:t xml:space="preserve"> и трехмерными</w:t>
      </w:r>
      <w:r w:rsidR="00287A07">
        <w:rPr>
          <w:lang w:eastAsia="ar-SA"/>
        </w:rPr>
        <w:t>,</w:t>
      </w:r>
      <w:r w:rsidRPr="00EB76BB">
        <w:rPr>
          <w:lang w:eastAsia="ar-SA"/>
        </w:rPr>
        <w:t xml:space="preserve"> и даже n-мерными. Многомерные массивы </w:t>
      </w:r>
      <w:r w:rsidR="000C2222">
        <w:rPr>
          <w:lang w:eastAsia="ar-SA"/>
        </w:rPr>
        <w:t>–</w:t>
      </w:r>
      <w:r w:rsidRPr="00EB76BB">
        <w:rPr>
          <w:lang w:eastAsia="ar-SA"/>
        </w:rPr>
        <w:t xml:space="preserve"> это массивы, у которых есть более одного индекса. Вместо одной строки элементов многомерные массивы можно рассматривать как совокупность элементов, которые распределены по двум или более измерениям</w:t>
      </w:r>
      <w:r w:rsidR="004270FC" w:rsidRPr="00EB76BB">
        <w:rPr>
          <w:lang w:eastAsia="ar-SA"/>
        </w:rPr>
        <w:t xml:space="preserve"> [2]</w:t>
      </w:r>
      <w:r w:rsidRPr="00EB76BB">
        <w:rPr>
          <w:lang w:eastAsia="ar-SA"/>
        </w:rPr>
        <w:t xml:space="preserve">. </w:t>
      </w:r>
    </w:p>
    <w:p w:rsidR="00322FA6" w:rsidRPr="00EB76BB" w:rsidRDefault="006501B3" w:rsidP="008A34A9">
      <w:pPr>
        <w:spacing w:line="240" w:lineRule="auto"/>
        <w:rPr>
          <w:lang w:eastAsia="ar-SA"/>
        </w:rPr>
      </w:pPr>
      <w:r>
        <w:rPr>
          <w:lang w:eastAsia="ar-SA"/>
        </w:rPr>
        <w:t xml:space="preserve">Язык </w:t>
      </w:r>
      <w:r w:rsidR="00322FA6" w:rsidRPr="00EB76BB">
        <w:rPr>
          <w:lang w:eastAsia="ar-SA"/>
        </w:rPr>
        <w:t>С</w:t>
      </w:r>
      <w:r w:rsidR="00287A07">
        <w:rPr>
          <w:lang w:eastAsia="ar-SA"/>
        </w:rPr>
        <w:t>и</w:t>
      </w:r>
      <w:r w:rsidR="00322FA6" w:rsidRPr="00EB76BB">
        <w:rPr>
          <w:lang w:eastAsia="ar-SA"/>
        </w:rPr>
        <w:t xml:space="preserve"> позволяет создавать многомерные массивы. Простейшим видом многомерного массива является двумерный массив. Двумерный массив </w:t>
      </w:r>
      <w:r w:rsidR="00287A07">
        <w:rPr>
          <w:lang w:eastAsia="ar-SA"/>
        </w:rPr>
        <w:t>–</w:t>
      </w:r>
      <w:r w:rsidR="00322FA6" w:rsidRPr="00EB76BB">
        <w:rPr>
          <w:lang w:eastAsia="ar-SA"/>
        </w:rPr>
        <w:t xml:space="preserve"> это массив одномерных массивов. Двумерный массив объявляется следующим образом:</w:t>
      </w:r>
    </w:p>
    <w:p w:rsidR="00322FA6" w:rsidRPr="00287A07" w:rsidRDefault="00322FA6" w:rsidP="00287A07">
      <w:pPr>
        <w:pStyle w:val="afe"/>
      </w:pPr>
      <w:r w:rsidRPr="00287A07">
        <w:t>тип имя_массива[размер</w:t>
      </w:r>
      <w:r w:rsidR="00287A07">
        <w:t>_</w:t>
      </w:r>
      <w:r w:rsidRPr="00287A07">
        <w:t>измерения</w:t>
      </w:r>
      <w:r w:rsidR="00287A07">
        <w:t>2</w:t>
      </w:r>
      <w:r w:rsidRPr="00287A07">
        <w:t>][размер</w:t>
      </w:r>
      <w:r w:rsidR="00287A07">
        <w:t>_</w:t>
      </w:r>
      <w:r w:rsidRPr="00287A07">
        <w:t>измерения</w:t>
      </w:r>
      <w:r w:rsidR="00287A07">
        <w:t>1</w:t>
      </w:r>
      <w:r w:rsidRPr="00287A07">
        <w:t>];</w:t>
      </w: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Следовательно, для объявления двумерного массива целых </w:t>
      </w:r>
      <w:r w:rsidR="006501B3">
        <w:rPr>
          <w:lang w:eastAsia="ar-SA"/>
        </w:rPr>
        <w:t xml:space="preserve">чисел </w:t>
      </w:r>
      <w:r w:rsidRPr="00EB76BB">
        <w:rPr>
          <w:lang w:eastAsia="ar-SA"/>
        </w:rPr>
        <w:t xml:space="preserve">размером 10 на 20 </w:t>
      </w:r>
      <w:r w:rsidR="006501B3">
        <w:rPr>
          <w:lang w:eastAsia="ar-SA"/>
        </w:rPr>
        <w:t xml:space="preserve">необходимо </w:t>
      </w:r>
      <w:r w:rsidRPr="00EB76BB">
        <w:rPr>
          <w:lang w:eastAsia="ar-SA"/>
        </w:rPr>
        <w:t>написать:</w:t>
      </w:r>
    </w:p>
    <w:p w:rsidR="002561B8" w:rsidRDefault="002561B8" w:rsidP="00287A07">
      <w:pPr>
        <w:pStyle w:val="afe"/>
      </w:pPr>
    </w:p>
    <w:p w:rsidR="00322FA6" w:rsidRPr="00EB76BB" w:rsidRDefault="00322FA6" w:rsidP="00287A07">
      <w:pPr>
        <w:pStyle w:val="afe"/>
      </w:pPr>
      <w:r w:rsidRPr="00EB76BB">
        <w:t>int d[10] [20] ;</w:t>
      </w:r>
    </w:p>
    <w:p w:rsidR="002561B8" w:rsidRDefault="002561B8" w:rsidP="008A34A9">
      <w:pPr>
        <w:spacing w:line="240" w:lineRule="auto"/>
        <w:rPr>
          <w:lang w:eastAsia="ar-SA"/>
        </w:rPr>
      </w:pP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Объявление двумерного массива почти ничем не отличается от объявления одномерного, за исключением того, что </w:t>
      </w:r>
      <w:r w:rsidR="00C7428F">
        <w:rPr>
          <w:lang w:eastAsia="ar-SA"/>
        </w:rPr>
        <w:t>при </w:t>
      </w:r>
      <w:r w:rsidRPr="00EB76BB">
        <w:rPr>
          <w:lang w:eastAsia="ar-SA"/>
        </w:rPr>
        <w:t>объявлении двумерного массива, указыва</w:t>
      </w:r>
      <w:r w:rsidR="006501B3">
        <w:rPr>
          <w:lang w:eastAsia="ar-SA"/>
        </w:rPr>
        <w:t>ю</w:t>
      </w:r>
      <w:r w:rsidRPr="00EB76BB">
        <w:rPr>
          <w:lang w:eastAsia="ar-SA"/>
        </w:rPr>
        <w:t>т размер каждого измерения в</w:t>
      </w:r>
      <w:r w:rsidR="006501B3">
        <w:rPr>
          <w:lang w:eastAsia="ar-SA"/>
        </w:rPr>
        <w:t> </w:t>
      </w:r>
      <w:r w:rsidRPr="00EB76BB">
        <w:rPr>
          <w:lang w:eastAsia="ar-SA"/>
        </w:rPr>
        <w:t xml:space="preserve">квадратных скобках. </w:t>
      </w:r>
      <w:r w:rsidR="00BF5BDA">
        <w:rPr>
          <w:lang w:eastAsia="ar-SA"/>
        </w:rPr>
        <w:t>Так</w:t>
      </w:r>
      <w:r w:rsidRPr="00EB76BB">
        <w:rPr>
          <w:lang w:eastAsia="ar-SA"/>
        </w:rPr>
        <w:t>, объявим двумерный массив размером 8</w:t>
      </w:r>
      <w:r w:rsidR="006501B3">
        <w:rPr>
          <w:lang w:eastAsia="ar-SA"/>
        </w:rPr>
        <w:t> на </w:t>
      </w:r>
      <w:r w:rsidRPr="00EB76BB">
        <w:rPr>
          <w:lang w:eastAsia="ar-SA"/>
        </w:rPr>
        <w:t xml:space="preserve">8, это размер поля для стандартных шашек </w:t>
      </w:r>
      <w:r w:rsidR="000C2222">
        <w:rPr>
          <w:lang w:eastAsia="ar-SA"/>
        </w:rPr>
        <w:t>–</w:t>
      </w:r>
      <w:r w:rsidRPr="00EB76BB">
        <w:rPr>
          <w:lang w:eastAsia="ar-SA"/>
        </w:rPr>
        <w:t xml:space="preserve"> 8 строк и 8 столбцов:</w:t>
      </w:r>
    </w:p>
    <w:p w:rsidR="00322FA6" w:rsidRPr="00EB76BB" w:rsidRDefault="00322FA6" w:rsidP="00BF5BDA">
      <w:pPr>
        <w:pStyle w:val="afe"/>
      </w:pPr>
      <w:r w:rsidRPr="00EB76BB">
        <w:t>int checkers[8][8]; // двумерный массив</w:t>
      </w: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>Посмотрим внимательно на это объявление. В</w:t>
      </w:r>
      <w:r w:rsidR="006501B3">
        <w:rPr>
          <w:lang w:eastAsia="ar-SA"/>
        </w:rPr>
        <w:t> </w:t>
      </w:r>
      <w:r w:rsidRPr="00EB76BB">
        <w:rPr>
          <w:lang w:eastAsia="ar-SA"/>
        </w:rPr>
        <w:t>противоположность другим компьютерным языкам, где размер</w:t>
      </w:r>
      <w:r w:rsidR="006501B3">
        <w:rPr>
          <w:lang w:eastAsia="ar-SA"/>
        </w:rPr>
        <w:t>ы</w:t>
      </w:r>
      <w:r w:rsidRPr="00EB76BB">
        <w:rPr>
          <w:lang w:eastAsia="ar-SA"/>
        </w:rPr>
        <w:t xml:space="preserve"> массива отделяются запятой, </w:t>
      </w:r>
      <w:r w:rsidR="006501B3">
        <w:rPr>
          <w:lang w:eastAsia="ar-SA"/>
        </w:rPr>
        <w:t xml:space="preserve">язык </w:t>
      </w:r>
      <w:r w:rsidRPr="00EB76BB">
        <w:rPr>
          <w:lang w:eastAsia="ar-SA"/>
        </w:rPr>
        <w:t>С</w:t>
      </w:r>
      <w:r w:rsidR="006501B3">
        <w:rPr>
          <w:lang w:eastAsia="ar-SA"/>
        </w:rPr>
        <w:t>и</w:t>
      </w:r>
      <w:r w:rsidRPr="00EB76BB">
        <w:rPr>
          <w:lang w:eastAsia="ar-SA"/>
        </w:rPr>
        <w:t xml:space="preserve"> помещает кажд</w:t>
      </w:r>
      <w:r w:rsidR="006501B3">
        <w:rPr>
          <w:lang w:eastAsia="ar-SA"/>
        </w:rPr>
        <w:t xml:space="preserve">ый </w:t>
      </w:r>
      <w:r w:rsidRPr="00EB76BB">
        <w:rPr>
          <w:lang w:eastAsia="ar-SA"/>
        </w:rPr>
        <w:t>размер в</w:t>
      </w:r>
      <w:r w:rsidR="006501B3">
        <w:rPr>
          <w:lang w:eastAsia="ar-SA"/>
        </w:rPr>
        <w:t> </w:t>
      </w:r>
      <w:r w:rsidRPr="00EB76BB">
        <w:rPr>
          <w:lang w:eastAsia="ar-SA"/>
        </w:rPr>
        <w:t>отдельные скобки.</w:t>
      </w: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Для доступа к элементу с индексами 3, 5 массива d </w:t>
      </w:r>
      <w:r w:rsidR="00BF5BDA">
        <w:rPr>
          <w:lang w:eastAsia="ar-SA"/>
        </w:rPr>
        <w:t>необходимо</w:t>
      </w:r>
      <w:r w:rsidRPr="00EB76BB">
        <w:rPr>
          <w:lang w:eastAsia="ar-SA"/>
        </w:rPr>
        <w:t xml:space="preserve"> использовать d[3][5].</w:t>
      </w:r>
    </w:p>
    <w:p w:rsidR="00322FA6" w:rsidRPr="00EB76BB" w:rsidRDefault="00BF5BDA" w:rsidP="008A34A9">
      <w:pPr>
        <w:spacing w:line="240" w:lineRule="auto"/>
        <w:rPr>
          <w:lang w:eastAsia="ar-SA"/>
        </w:rPr>
      </w:pPr>
      <w:r>
        <w:rPr>
          <w:lang w:eastAsia="ar-SA"/>
        </w:rPr>
        <w:t>Количество</w:t>
      </w:r>
      <w:r w:rsidR="00322FA6" w:rsidRPr="00EB76BB">
        <w:rPr>
          <w:lang w:eastAsia="ar-SA"/>
        </w:rPr>
        <w:t xml:space="preserve"> байт в памяти, требуемых для размещения двумерного массива, вычисляется следующим образом:</w:t>
      </w:r>
    </w:p>
    <w:p w:rsidR="00322FA6" w:rsidRPr="00BF5BDA" w:rsidRDefault="00322FA6" w:rsidP="00BF5BDA">
      <w:pPr>
        <w:pStyle w:val="afe"/>
        <w:rPr>
          <w:rStyle w:val="41"/>
          <w:rFonts w:cs="Times New Roman"/>
          <w:lang w:val="ru-RU"/>
        </w:rPr>
      </w:pPr>
      <w:r w:rsidRPr="00BF5BDA">
        <w:rPr>
          <w:rStyle w:val="41"/>
          <w:rFonts w:cs="Times New Roman"/>
          <w:lang w:val="ru-RU"/>
        </w:rPr>
        <w:t>число байт = размер второго измерения * размер первого измерения * sizeof</w:t>
      </w:r>
      <w:r w:rsidRPr="00BF5BDA">
        <w:t xml:space="preserve"> </w:t>
      </w:r>
      <w:r w:rsidRPr="00BF5BDA">
        <w:rPr>
          <w:rStyle w:val="41"/>
          <w:rFonts w:cs="Times New Roman"/>
          <w:lang w:val="ru-RU"/>
        </w:rPr>
        <w:t>(базовый тип)</w:t>
      </w:r>
    </w:p>
    <w:p w:rsidR="00322FA6" w:rsidRPr="00EB76BB" w:rsidRDefault="0075286B" w:rsidP="008A34A9">
      <w:pPr>
        <w:spacing w:line="240" w:lineRule="auto"/>
        <w:rPr>
          <w:rFonts w:eastAsiaTheme="minorHAnsi" w:cstheme="minorBidi"/>
          <w:szCs w:val="22"/>
        </w:rPr>
      </w:pPr>
      <w:r>
        <w:rPr>
          <w:lang w:eastAsia="ar-SA"/>
        </w:rPr>
        <w:t xml:space="preserve">Если целые числа занимают </w:t>
      </w:r>
      <w:r w:rsidR="00322FA6" w:rsidRPr="00EB76BB">
        <w:rPr>
          <w:lang w:eastAsia="ar-SA"/>
        </w:rPr>
        <w:t>2</w:t>
      </w:r>
      <w:r>
        <w:rPr>
          <w:lang w:eastAsia="ar-SA"/>
        </w:rPr>
        <w:t xml:space="preserve"> </w:t>
      </w:r>
      <w:r w:rsidR="00322FA6" w:rsidRPr="00EB76BB">
        <w:rPr>
          <w:lang w:eastAsia="ar-SA"/>
        </w:rPr>
        <w:t>байт</w:t>
      </w:r>
      <w:r>
        <w:rPr>
          <w:lang w:eastAsia="ar-SA"/>
        </w:rPr>
        <w:t xml:space="preserve">а, то </w:t>
      </w:r>
      <w:r w:rsidR="00322FA6" w:rsidRPr="00EB76BB">
        <w:rPr>
          <w:lang w:eastAsia="ar-SA"/>
        </w:rPr>
        <w:t>целочисленный массив размер</w:t>
      </w:r>
      <w:r>
        <w:rPr>
          <w:lang w:eastAsia="ar-SA"/>
        </w:rPr>
        <w:t xml:space="preserve">ом </w:t>
      </w:r>
      <w:r w:rsidR="00322FA6" w:rsidRPr="00EB76BB">
        <w:rPr>
          <w:lang w:eastAsia="ar-SA"/>
        </w:rPr>
        <w:t>10 на 5 будет занимать 10 * 5 * 2, то есть 100 байт.</w:t>
      </w: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Когда двумерный массив используется как аргумент функции, передается указатель на первый элемент. Функция, получающая двумерный массив, должна, как минимум, определять размер первого измерения, </w:t>
      </w:r>
      <w:r w:rsidR="00BF5BDA">
        <w:rPr>
          <w:lang w:eastAsia="ar-SA"/>
        </w:rPr>
        <w:t>так как</w:t>
      </w:r>
      <w:r w:rsidRPr="00EB76BB">
        <w:rPr>
          <w:lang w:eastAsia="ar-SA"/>
        </w:rPr>
        <w:t xml:space="preserve"> компилятору необходимо знать длину каждой строки для корректной индексации массива. </w:t>
      </w:r>
      <w:r w:rsidR="00BF5BDA">
        <w:rPr>
          <w:lang w:eastAsia="ar-SA"/>
        </w:rPr>
        <w:t>Так</w:t>
      </w:r>
      <w:r w:rsidRPr="00EB76BB">
        <w:rPr>
          <w:lang w:eastAsia="ar-SA"/>
        </w:rPr>
        <w:t>, функция, получающая двумерный целочисленный массив размер</w:t>
      </w:r>
      <w:r w:rsidR="0075286B">
        <w:rPr>
          <w:lang w:eastAsia="ar-SA"/>
        </w:rPr>
        <w:t>а</w:t>
      </w:r>
      <w:r w:rsidRPr="00EB76BB">
        <w:rPr>
          <w:lang w:eastAsia="ar-SA"/>
        </w:rPr>
        <w:t xml:space="preserve"> 5</w:t>
      </w:r>
      <w:r w:rsidR="0075286B">
        <w:rPr>
          <w:lang w:eastAsia="ar-SA"/>
        </w:rPr>
        <w:t> на 1</w:t>
      </w:r>
      <w:r w:rsidRPr="00EB76BB">
        <w:rPr>
          <w:lang w:eastAsia="ar-SA"/>
        </w:rPr>
        <w:t>0, будет объявляться следующим образом:</w:t>
      </w:r>
    </w:p>
    <w:p w:rsidR="00BF5BDA" w:rsidRDefault="00BF5BDA" w:rsidP="00BF5BDA">
      <w:pPr>
        <w:pStyle w:val="afe"/>
      </w:pPr>
    </w:p>
    <w:p w:rsidR="00BF5BDA" w:rsidRDefault="00322FA6" w:rsidP="00BF5BDA">
      <w:pPr>
        <w:pStyle w:val="afe"/>
      </w:pPr>
      <w:r w:rsidRPr="00EB76BB">
        <w:t>void func1 (int х[][10])</w:t>
      </w:r>
    </w:p>
    <w:p w:rsidR="002561B8" w:rsidRDefault="00322FA6" w:rsidP="00BF5BDA">
      <w:pPr>
        <w:pStyle w:val="afe"/>
      </w:pPr>
      <w:r w:rsidRPr="00EB76BB">
        <w:t>{</w:t>
      </w:r>
      <w:r w:rsidRPr="00EB76BB">
        <w:br/>
        <w:t>...</w:t>
      </w:r>
    </w:p>
    <w:p w:rsidR="00322FA6" w:rsidRPr="00EB76BB" w:rsidRDefault="00322FA6" w:rsidP="00BF5BDA">
      <w:pPr>
        <w:pStyle w:val="afe"/>
      </w:pPr>
      <w:r w:rsidRPr="00EB76BB">
        <w:br/>
        <w:t>}</w:t>
      </w:r>
    </w:p>
    <w:p w:rsidR="00322FA6" w:rsidRPr="00EB76BB" w:rsidRDefault="00322FA6" w:rsidP="008A34A9">
      <w:pPr>
        <w:spacing w:line="240" w:lineRule="auto"/>
        <w:rPr>
          <w:lang w:eastAsia="ar-SA"/>
        </w:rPr>
      </w:pPr>
      <w:r w:rsidRPr="00EB76BB">
        <w:rPr>
          <w:lang w:eastAsia="ar-SA"/>
        </w:rPr>
        <w:t xml:space="preserve">Можно определить </w:t>
      </w:r>
      <w:r w:rsidR="0075286B">
        <w:rPr>
          <w:lang w:eastAsia="ar-SA"/>
        </w:rPr>
        <w:t>количество строк</w:t>
      </w:r>
      <w:r w:rsidRPr="00EB76BB">
        <w:rPr>
          <w:lang w:eastAsia="ar-SA"/>
        </w:rPr>
        <w:t xml:space="preserve">, но это не обязательно. Компилятору </w:t>
      </w:r>
      <w:r w:rsidR="0075286B">
        <w:rPr>
          <w:lang w:eastAsia="ar-SA"/>
        </w:rPr>
        <w:t xml:space="preserve">достаточно </w:t>
      </w:r>
      <w:r w:rsidRPr="00EB76BB">
        <w:rPr>
          <w:lang w:eastAsia="ar-SA"/>
        </w:rPr>
        <w:t xml:space="preserve">знать </w:t>
      </w:r>
      <w:r w:rsidR="0075286B">
        <w:rPr>
          <w:lang w:eastAsia="ar-SA"/>
        </w:rPr>
        <w:t xml:space="preserve">количество столбцов </w:t>
      </w:r>
      <w:r w:rsidRPr="00EB76BB">
        <w:rPr>
          <w:lang w:eastAsia="ar-SA"/>
        </w:rPr>
        <w:t>для правильного выполнения операторов типа.</w:t>
      </w:r>
    </w:p>
    <w:p w:rsidR="004D6E2F" w:rsidRDefault="004D6E2F" w:rsidP="004D6E2F">
      <w:pPr>
        <w:pStyle w:val="3"/>
      </w:pPr>
      <w:bookmarkStart w:id="131" w:name="_Toc863224"/>
      <w:r>
        <w:t>Общая часть лабораторной работы</w:t>
      </w:r>
      <w:bookmarkEnd w:id="131"/>
    </w:p>
    <w:p w:rsidR="00BF5BDA" w:rsidRDefault="00BF5BDA" w:rsidP="008A34A9">
      <w:pPr>
        <w:spacing w:line="240" w:lineRule="auto"/>
      </w:pPr>
      <w:r w:rsidRPr="00BF5BDA">
        <w:rPr>
          <w:i/>
        </w:rPr>
        <w:t xml:space="preserve">Задача </w:t>
      </w:r>
      <w:r w:rsidR="00322FA6" w:rsidRPr="00BF5BDA">
        <w:rPr>
          <w:i/>
        </w:rPr>
        <w:t>1</w:t>
      </w:r>
      <w:r w:rsidR="00322FA6" w:rsidRPr="00BF5BDA">
        <w:t>.</w:t>
      </w:r>
      <w:r w:rsidR="00322FA6" w:rsidRPr="00EB76BB">
        <w:t xml:space="preserve"> </w:t>
      </w:r>
      <w:r>
        <w:t xml:space="preserve">Заполнить массив 3*4 </w:t>
      </w:r>
      <w:r w:rsidRPr="00EB76BB">
        <w:t>числа</w:t>
      </w:r>
      <w:r>
        <w:t>ми</w:t>
      </w:r>
      <w:r w:rsidRPr="00EB76BB">
        <w:t xml:space="preserve"> от 1 до 12, после чего массив выв</w:t>
      </w:r>
      <w:r>
        <w:t>ести</w:t>
      </w:r>
      <w:r w:rsidRPr="00EB76BB">
        <w:t xml:space="preserve"> на экран.</w:t>
      </w:r>
    </w:p>
    <w:p w:rsidR="00BF5BDA" w:rsidRPr="00EB76BB" w:rsidRDefault="00BF5BDA" w:rsidP="008A34A9">
      <w:pPr>
        <w:spacing w:line="240" w:lineRule="auto"/>
      </w:pPr>
      <w:r w:rsidRPr="00BF5BDA">
        <w:rPr>
          <w:i/>
        </w:rPr>
        <w:t>Решение</w:t>
      </w:r>
      <w:r>
        <w:t>. Решение задачи выполняется программой, листинг которой приведён ниже.</w:t>
      </w:r>
    </w:p>
    <w:p w:rsidR="002561B8" w:rsidRPr="00AA14AC" w:rsidRDefault="002561B8" w:rsidP="00BF5BDA">
      <w:pPr>
        <w:pStyle w:val="afe"/>
      </w:pPr>
    </w:p>
    <w:p w:rsidR="00322FA6" w:rsidRPr="00EF2145" w:rsidRDefault="00322FA6" w:rsidP="00BF5BDA">
      <w:pPr>
        <w:pStyle w:val="afe"/>
        <w:rPr>
          <w:lang w:val="en-US"/>
        </w:rPr>
      </w:pPr>
      <w:r w:rsidRPr="00EF2145">
        <w:rPr>
          <w:lang w:val="en-US"/>
        </w:rPr>
        <w:t>#include &lt;stdio.h&gt;</w:t>
      </w:r>
    </w:p>
    <w:p w:rsidR="002561B8" w:rsidRDefault="002561B8" w:rsidP="00BF5BDA">
      <w:pPr>
        <w:pStyle w:val="afe"/>
        <w:rPr>
          <w:lang w:val="en-US"/>
        </w:rPr>
      </w:pPr>
    </w:p>
    <w:p w:rsidR="002561B8" w:rsidRPr="00AA14AC" w:rsidRDefault="002561B8" w:rsidP="00BF5BDA">
      <w:pPr>
        <w:pStyle w:val="afe"/>
        <w:rPr>
          <w:lang w:val="en-US"/>
        </w:rPr>
      </w:pPr>
      <w:r w:rsidRPr="00AA14AC">
        <w:rPr>
          <w:lang w:val="en-US"/>
        </w:rPr>
        <w:t>//////////////////////////////////////////////////</w:t>
      </w:r>
    </w:p>
    <w:p w:rsidR="00322FA6" w:rsidRPr="00EF2145" w:rsidRDefault="00322FA6" w:rsidP="00BF5BDA">
      <w:pPr>
        <w:pStyle w:val="afe"/>
        <w:rPr>
          <w:lang w:val="en-US"/>
        </w:rPr>
      </w:pPr>
      <w:r w:rsidRPr="00EF2145">
        <w:rPr>
          <w:lang w:val="en-US"/>
        </w:rPr>
        <w:t>int main(void)</w:t>
      </w:r>
    </w:p>
    <w:p w:rsidR="00322FA6" w:rsidRPr="00EF2145" w:rsidRDefault="00322FA6" w:rsidP="00BF5BDA">
      <w:pPr>
        <w:pStyle w:val="afe"/>
        <w:rPr>
          <w:lang w:val="en-US"/>
        </w:rPr>
      </w:pPr>
      <w:r w:rsidRPr="00EF2145">
        <w:rPr>
          <w:lang w:val="en-US"/>
        </w:rPr>
        <w:t>{</w:t>
      </w:r>
    </w:p>
    <w:p w:rsidR="00322FA6" w:rsidRPr="00EF2145" w:rsidRDefault="00322FA6" w:rsidP="00BF5BD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int t,i, num[3][4];</w:t>
      </w:r>
    </w:p>
    <w:p w:rsidR="002561B8" w:rsidRDefault="002561B8" w:rsidP="00BF5BDA">
      <w:pPr>
        <w:pStyle w:val="afe"/>
        <w:ind w:firstLine="709"/>
        <w:rPr>
          <w:lang w:val="en-US"/>
        </w:rPr>
      </w:pPr>
    </w:p>
    <w:p w:rsidR="00322FA6" w:rsidRPr="00EF2145" w:rsidRDefault="00322FA6" w:rsidP="00BF5BDA">
      <w:pPr>
        <w:pStyle w:val="afe"/>
        <w:ind w:firstLine="709"/>
        <w:rPr>
          <w:lang w:val="en-US"/>
        </w:rPr>
      </w:pPr>
      <w:r w:rsidRPr="00EF2145">
        <w:rPr>
          <w:lang w:val="en-US"/>
        </w:rPr>
        <w:t xml:space="preserve">/* </w:t>
      </w:r>
      <w:r w:rsidRPr="00EB76BB">
        <w:t>загрузка</w:t>
      </w:r>
      <w:r w:rsidRPr="00EF2145">
        <w:rPr>
          <w:lang w:val="en-US"/>
        </w:rPr>
        <w:t xml:space="preserve"> </w:t>
      </w:r>
      <w:r w:rsidRPr="00EB76BB">
        <w:t>чисел</w:t>
      </w:r>
      <w:r w:rsidRPr="00EF2145">
        <w:rPr>
          <w:lang w:val="en-US"/>
        </w:rPr>
        <w:t xml:space="preserve"> */</w:t>
      </w:r>
    </w:p>
    <w:p w:rsidR="00322FA6" w:rsidRPr="00EF2145" w:rsidRDefault="00322FA6" w:rsidP="00BF5BD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(t=0; t&lt;3; ++t)</w:t>
      </w:r>
    </w:p>
    <w:p w:rsidR="00322FA6" w:rsidRPr="00EF2145" w:rsidRDefault="00322FA6" w:rsidP="00BF5BD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for (i=0; i&lt;4; ++i)</w:t>
      </w:r>
    </w:p>
    <w:p w:rsidR="00322FA6" w:rsidRPr="00EF2145" w:rsidRDefault="00322FA6" w:rsidP="00BF5BDA">
      <w:pPr>
        <w:pStyle w:val="afe"/>
        <w:ind w:left="1418" w:firstLine="709"/>
        <w:rPr>
          <w:lang w:val="en-US"/>
        </w:rPr>
      </w:pPr>
      <w:r w:rsidRPr="00EF2145">
        <w:rPr>
          <w:lang w:val="en-US"/>
        </w:rPr>
        <w:t>num[t][i] = (t*4)+i+1;</w:t>
      </w:r>
    </w:p>
    <w:p w:rsidR="00322FA6" w:rsidRPr="00EF2145" w:rsidRDefault="00322FA6" w:rsidP="00BF5BDA">
      <w:pPr>
        <w:pStyle w:val="afe"/>
        <w:rPr>
          <w:lang w:val="en-US"/>
        </w:rPr>
      </w:pPr>
    </w:p>
    <w:p w:rsidR="00322FA6" w:rsidRPr="004A72AD" w:rsidRDefault="00322FA6" w:rsidP="00BF5BDA">
      <w:pPr>
        <w:pStyle w:val="afe"/>
        <w:ind w:firstLine="709"/>
        <w:rPr>
          <w:lang w:val="en-US"/>
        </w:rPr>
      </w:pPr>
      <w:r w:rsidRPr="004A72AD">
        <w:rPr>
          <w:lang w:val="en-US"/>
        </w:rPr>
        <w:t xml:space="preserve">/* </w:t>
      </w:r>
      <w:r w:rsidRPr="00EB76BB">
        <w:t>вывод</w:t>
      </w:r>
      <w:r w:rsidRPr="004A72AD">
        <w:rPr>
          <w:lang w:val="en-US"/>
        </w:rPr>
        <w:t xml:space="preserve"> </w:t>
      </w:r>
      <w:r w:rsidRPr="00EB76BB">
        <w:t>чисел</w:t>
      </w:r>
      <w:r w:rsidRPr="004A72AD">
        <w:rPr>
          <w:lang w:val="en-US"/>
        </w:rPr>
        <w:t xml:space="preserve"> */</w:t>
      </w:r>
    </w:p>
    <w:p w:rsidR="00322FA6" w:rsidRPr="004A72AD" w:rsidRDefault="00322FA6" w:rsidP="00BF5BD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for</w:t>
      </w:r>
      <w:r w:rsidRPr="004A72AD">
        <w:rPr>
          <w:lang w:val="en-US"/>
        </w:rPr>
        <w:t xml:space="preserve"> (</w:t>
      </w:r>
      <w:r w:rsidRPr="00EF2145">
        <w:rPr>
          <w:lang w:val="en-US"/>
        </w:rPr>
        <w:t>t</w:t>
      </w:r>
      <w:r w:rsidRPr="004A72AD">
        <w:rPr>
          <w:lang w:val="en-US"/>
        </w:rPr>
        <w:t xml:space="preserve">=0; </w:t>
      </w:r>
      <w:r w:rsidRPr="00EF2145">
        <w:rPr>
          <w:lang w:val="en-US"/>
        </w:rPr>
        <w:t>t</w:t>
      </w:r>
      <w:r w:rsidRPr="004A72AD">
        <w:rPr>
          <w:lang w:val="en-US"/>
        </w:rPr>
        <w:t>&lt;3; ++</w:t>
      </w:r>
      <w:r w:rsidRPr="00EF2145">
        <w:rPr>
          <w:lang w:val="en-US"/>
        </w:rPr>
        <w:t>t</w:t>
      </w:r>
      <w:r w:rsidRPr="004A72AD">
        <w:rPr>
          <w:lang w:val="en-US"/>
        </w:rPr>
        <w:t>)</w:t>
      </w:r>
    </w:p>
    <w:p w:rsidR="00322FA6" w:rsidRPr="00EF2145" w:rsidRDefault="00322FA6" w:rsidP="00BF5BDA">
      <w:pPr>
        <w:pStyle w:val="afe"/>
        <w:ind w:firstLine="709"/>
        <w:rPr>
          <w:lang w:val="en-US"/>
        </w:rPr>
      </w:pPr>
      <w:r w:rsidRPr="00EF2145">
        <w:rPr>
          <w:lang w:val="en-US"/>
        </w:rPr>
        <w:t>{</w:t>
      </w:r>
    </w:p>
    <w:p w:rsidR="00322FA6" w:rsidRDefault="00322FA6" w:rsidP="00BF5BDA">
      <w:pPr>
        <w:pStyle w:val="afe"/>
        <w:ind w:left="709" w:firstLine="709"/>
        <w:rPr>
          <w:lang w:val="en-US"/>
        </w:rPr>
      </w:pPr>
      <w:r w:rsidRPr="00EF2145">
        <w:rPr>
          <w:lang w:val="en-US"/>
        </w:rPr>
        <w:t>for (i=0; i&lt;4; ++i)</w:t>
      </w:r>
    </w:p>
    <w:p w:rsidR="002561B8" w:rsidRPr="002561B8" w:rsidRDefault="002561B8" w:rsidP="00BF5BDA">
      <w:pPr>
        <w:pStyle w:val="afe"/>
        <w:ind w:left="709" w:firstLine="709"/>
        <w:rPr>
          <w:lang w:val="en-US"/>
        </w:rPr>
      </w:pPr>
      <w:r>
        <w:rPr>
          <w:lang w:val="en-US"/>
        </w:rPr>
        <w:t>{</w:t>
      </w:r>
    </w:p>
    <w:p w:rsidR="00322FA6" w:rsidRDefault="00322FA6" w:rsidP="00BF5BDA">
      <w:pPr>
        <w:pStyle w:val="afe"/>
        <w:ind w:left="1418" w:firstLine="709"/>
        <w:rPr>
          <w:lang w:val="en-US"/>
        </w:rPr>
      </w:pPr>
      <w:r w:rsidRPr="00EF2145">
        <w:rPr>
          <w:lang w:val="en-US"/>
        </w:rPr>
        <w:t>printf("%d  ",num[t][i]);</w:t>
      </w:r>
    </w:p>
    <w:p w:rsidR="002561B8" w:rsidRPr="00AA14AC" w:rsidRDefault="002561B8" w:rsidP="002561B8">
      <w:pPr>
        <w:pStyle w:val="afe"/>
        <w:ind w:left="709" w:firstLine="709"/>
      </w:pPr>
      <w:r w:rsidRPr="00AA14AC">
        <w:t>}</w:t>
      </w:r>
    </w:p>
    <w:p w:rsidR="00322FA6" w:rsidRPr="00EB76BB" w:rsidRDefault="00322FA6" w:rsidP="00BF5BDA">
      <w:pPr>
        <w:pStyle w:val="afe"/>
        <w:ind w:left="709" w:firstLine="709"/>
      </w:pPr>
      <w:r w:rsidRPr="00EB76BB">
        <w:t>printf ("\n");</w:t>
      </w:r>
    </w:p>
    <w:p w:rsidR="00322FA6" w:rsidRDefault="00322FA6" w:rsidP="00BF5BDA">
      <w:pPr>
        <w:pStyle w:val="afe"/>
        <w:ind w:firstLine="709"/>
      </w:pPr>
      <w:r w:rsidRPr="00EB76BB">
        <w:t>}</w:t>
      </w:r>
    </w:p>
    <w:p w:rsidR="00BF5BDA" w:rsidRPr="00EB76BB" w:rsidRDefault="00BF5BDA" w:rsidP="00BF5BDA">
      <w:pPr>
        <w:pStyle w:val="afe"/>
        <w:ind w:firstLine="709"/>
      </w:pPr>
    </w:p>
    <w:p w:rsidR="00322FA6" w:rsidRPr="00EB76BB" w:rsidRDefault="00322FA6" w:rsidP="00BF5BDA">
      <w:pPr>
        <w:pStyle w:val="afe"/>
        <w:ind w:firstLine="709"/>
      </w:pPr>
      <w:r w:rsidRPr="00EB76BB">
        <w:t>return 0;</w:t>
      </w:r>
    </w:p>
    <w:p w:rsidR="00322FA6" w:rsidRDefault="00322FA6" w:rsidP="00BF5BDA">
      <w:pPr>
        <w:pStyle w:val="afe"/>
      </w:pPr>
      <w:r w:rsidRPr="00EB76BB">
        <w:t>}</w:t>
      </w:r>
    </w:p>
    <w:p w:rsidR="00BF5BDA" w:rsidRPr="00EB76BB" w:rsidRDefault="00BF5BDA" w:rsidP="00BF5BDA">
      <w:pPr>
        <w:pStyle w:val="afe"/>
      </w:pPr>
    </w:p>
    <w:p w:rsidR="00322FA6" w:rsidRPr="00847106" w:rsidRDefault="00322FA6" w:rsidP="008A34A9">
      <w:pPr>
        <w:spacing w:line="240" w:lineRule="auto"/>
      </w:pPr>
      <w:r w:rsidRPr="00847106">
        <w:t xml:space="preserve">В примере num[0][0] имеет значение 1, num[0][1] </w:t>
      </w:r>
      <w:r w:rsidR="0075286B" w:rsidRPr="00847106">
        <w:t xml:space="preserve">– </w:t>
      </w:r>
      <w:r w:rsidRPr="00847106">
        <w:t>значение 2, num[0][2]</w:t>
      </w:r>
      <w:r w:rsidR="0075286B" w:rsidRPr="00847106">
        <w:t xml:space="preserve"> – </w:t>
      </w:r>
      <w:r w:rsidRPr="00847106">
        <w:t>3 и так далее. num[2][3] имеет значение 12.</w:t>
      </w:r>
    </w:p>
    <w:p w:rsidR="00744BE9" w:rsidRDefault="00744BE9" w:rsidP="008A34A9">
      <w:pPr>
        <w:spacing w:line="240" w:lineRule="auto"/>
      </w:pPr>
      <w:r w:rsidRPr="00847106">
        <w:t xml:space="preserve">Рассмотрим некоторые функции для работы с двумерным массивом. </w:t>
      </w:r>
      <w:r w:rsidR="00BF5BDA" w:rsidRPr="00847106">
        <w:t>Ф</w:t>
      </w:r>
      <w:r w:rsidRPr="00847106">
        <w:t>ункции для заполнения массива с клавиатуры, случайными числами, по формуле и из текстового файла</w:t>
      </w:r>
      <w:r w:rsidR="00BF5BDA" w:rsidRPr="00847106">
        <w:t xml:space="preserve"> представлены на рис.1, 2, 3</w:t>
      </w:r>
      <w:r w:rsidRPr="00847106">
        <w:t>.</w:t>
      </w:r>
    </w:p>
    <w:p w:rsidR="00BF5BDA" w:rsidRDefault="00BF5BDA" w:rsidP="008A34A9">
      <w:pPr>
        <w:spacing w:line="240" w:lineRule="auto"/>
      </w:pPr>
    </w:p>
    <w:p w:rsidR="002561B8" w:rsidRPr="00EB76BB" w:rsidRDefault="002561B8" w:rsidP="008A34A9">
      <w:pPr>
        <w:spacing w:line="240" w:lineRule="auto"/>
      </w:pPr>
    </w:p>
    <w:p w:rsidR="00744BE9" w:rsidRPr="00EB76BB" w:rsidRDefault="001B5111" w:rsidP="00BF5BDA">
      <w:pPr>
        <w:pStyle w:val="aff3"/>
      </w:pPr>
      <w:r w:rsidRPr="001B5111">
        <w:drawing>
          <wp:inline distT="0" distB="0" distL="0" distR="0" wp14:anchorId="3BF8164C" wp14:editId="35886ADD">
            <wp:extent cx="5944430" cy="285789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BE9" w:rsidRPr="00EB76BB" w:rsidRDefault="00744BE9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1. Функции ввода массива из файла и с клавиатуры</w:t>
      </w:r>
    </w:p>
    <w:p w:rsidR="002561B8" w:rsidRDefault="002561B8" w:rsidP="00BF5BDA">
      <w:pPr>
        <w:pStyle w:val="aff3"/>
      </w:pPr>
    </w:p>
    <w:p w:rsidR="00744BE9" w:rsidRPr="00EB76BB" w:rsidRDefault="00847106" w:rsidP="00BF5BDA">
      <w:pPr>
        <w:pStyle w:val="aff3"/>
      </w:pPr>
      <w:r w:rsidRPr="00847106">
        <w:drawing>
          <wp:inline distT="0" distB="0" distL="0" distR="0" wp14:anchorId="22EEF989" wp14:editId="461491DA">
            <wp:extent cx="5572903" cy="1943371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572903" cy="194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BE9" w:rsidRPr="00EB76BB" w:rsidRDefault="00744BE9" w:rsidP="00622231">
      <w:pPr>
        <w:pStyle w:val="aff2"/>
      </w:pPr>
      <w:r w:rsidRPr="00EB76BB">
        <w:t>Рис.2. Заполнение массива по формуле</w:t>
      </w:r>
    </w:p>
    <w:p w:rsidR="00744BE9" w:rsidRPr="00EB76BB" w:rsidRDefault="002561B8" w:rsidP="00BF5BDA">
      <w:pPr>
        <w:pStyle w:val="aff3"/>
        <w:rPr>
          <w:rFonts w:ascii="Consolas" w:hAnsi="Consolas"/>
          <w:sz w:val="21"/>
          <w:szCs w:val="21"/>
        </w:rPr>
      </w:pPr>
      <w:r w:rsidRPr="002561B8">
        <w:drawing>
          <wp:inline distT="0" distB="0" distL="0" distR="0" wp14:anchorId="37DF14C1" wp14:editId="27A0B1A9">
            <wp:extent cx="6115904" cy="2152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115904" cy="21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BE9" w:rsidRPr="00EB76BB" w:rsidRDefault="00744BE9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3. Заполнение массива случайными числами</w:t>
      </w:r>
    </w:p>
    <w:p w:rsidR="00744BE9" w:rsidRPr="00EB76BB" w:rsidRDefault="00744BE9" w:rsidP="008A34A9">
      <w:pPr>
        <w:spacing w:after="200" w:line="240" w:lineRule="auto"/>
        <w:jc w:val="left"/>
      </w:pPr>
      <w:r w:rsidRPr="00EB76BB">
        <w:t xml:space="preserve">Функции вывода массива на экран и записи в текстовый файл </w:t>
      </w:r>
      <w:r w:rsidR="00BF5BDA">
        <w:t>представлены</w:t>
      </w:r>
      <w:r w:rsidRPr="00EB76BB">
        <w:t xml:space="preserve"> на рис. 4</w:t>
      </w:r>
      <w:r w:rsidR="00BF5BDA">
        <w:t xml:space="preserve">, </w:t>
      </w:r>
      <w:r w:rsidRPr="00EB76BB">
        <w:t>5.</w:t>
      </w:r>
    </w:p>
    <w:p w:rsidR="00744BE9" w:rsidRPr="00EB76BB" w:rsidRDefault="002561B8" w:rsidP="00BF5BDA">
      <w:pPr>
        <w:pStyle w:val="aff3"/>
      </w:pPr>
      <w:r w:rsidRPr="002561B8">
        <w:drawing>
          <wp:inline distT="0" distB="0" distL="0" distR="0" wp14:anchorId="57755561" wp14:editId="7AEAD276">
            <wp:extent cx="6030167" cy="2057687"/>
            <wp:effectExtent l="0" t="0" r="889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030167" cy="205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BE9" w:rsidRPr="00EB76BB" w:rsidRDefault="00744BE9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4. Вывод массива на экран</w:t>
      </w:r>
    </w:p>
    <w:p w:rsidR="00744BE9" w:rsidRPr="00EB76BB" w:rsidRDefault="002561B8" w:rsidP="00BF5BDA">
      <w:pPr>
        <w:pStyle w:val="aff3"/>
      </w:pPr>
      <w:r w:rsidRPr="002561B8">
        <w:drawing>
          <wp:inline distT="0" distB="0" distL="0" distR="0" wp14:anchorId="7E53AD1A" wp14:editId="7C0BD41D">
            <wp:extent cx="4020111" cy="17909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02011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BE9" w:rsidRPr="00EB76BB" w:rsidRDefault="00744BE9" w:rsidP="00622231">
      <w:pPr>
        <w:pStyle w:val="aff2"/>
      </w:pPr>
      <w:r w:rsidRPr="00EB76BB">
        <w:t>Рис.5. Запсь массива в файл</w:t>
      </w:r>
    </w:p>
    <w:p w:rsidR="002561B8" w:rsidRDefault="002561B8" w:rsidP="008A34A9">
      <w:pPr>
        <w:spacing w:after="200" w:line="240" w:lineRule="auto"/>
        <w:jc w:val="left"/>
      </w:pPr>
    </w:p>
    <w:p w:rsidR="00ED1F4D" w:rsidRPr="00EB76BB" w:rsidRDefault="00BF5BDA" w:rsidP="008A34A9">
      <w:pPr>
        <w:spacing w:after="200" w:line="240" w:lineRule="auto"/>
        <w:jc w:val="left"/>
      </w:pPr>
      <w:r>
        <w:t>Ф</w:t>
      </w:r>
      <w:r w:rsidR="00ED1F4D" w:rsidRPr="00EB76BB">
        <w:t xml:space="preserve">ункция </w:t>
      </w:r>
      <w:r w:rsidR="00ED1F4D" w:rsidRPr="00BF5BDA">
        <w:rPr>
          <w:b/>
          <w:i/>
          <w:lang w:val="en-US"/>
        </w:rPr>
        <w:t>main</w:t>
      </w:r>
      <w:r>
        <w:t xml:space="preserve"> </w:t>
      </w:r>
      <w:r w:rsidRPr="00EB76BB">
        <w:t xml:space="preserve">представлена </w:t>
      </w:r>
      <w:r>
        <w:t>н</w:t>
      </w:r>
      <w:r w:rsidRPr="00EB76BB">
        <w:t>а рис.6</w:t>
      </w:r>
      <w:r w:rsidR="00ED1F4D" w:rsidRPr="00EB76BB">
        <w:t>.</w:t>
      </w:r>
    </w:p>
    <w:p w:rsidR="00744BE9" w:rsidRPr="00EB76BB" w:rsidRDefault="002561B8" w:rsidP="00BF5BDA">
      <w:pPr>
        <w:pStyle w:val="aff3"/>
        <w:rPr>
          <w:lang w:val="en-US"/>
        </w:rPr>
      </w:pPr>
      <w:r w:rsidRPr="002561B8">
        <w:drawing>
          <wp:inline distT="0" distB="0" distL="0" distR="0" wp14:anchorId="0AC63A0D" wp14:editId="450699B4">
            <wp:extent cx="6115904" cy="5591955"/>
            <wp:effectExtent l="0" t="0" r="0" b="889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6115904" cy="559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F4D" w:rsidRPr="00EB76BB" w:rsidRDefault="00ED1F4D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 xml:space="preserve">Рис.6. Функция </w:t>
      </w:r>
      <w:r w:rsidRPr="00BF5BDA">
        <w:rPr>
          <w:i/>
          <w:lang w:val="en-US"/>
        </w:rPr>
        <w:t>main</w:t>
      </w:r>
    </w:p>
    <w:p w:rsidR="00ED1F4D" w:rsidRDefault="00ED1F4D" w:rsidP="008A34A9">
      <w:pPr>
        <w:spacing w:after="200" w:line="240" w:lineRule="auto"/>
        <w:jc w:val="left"/>
      </w:pPr>
      <w:r w:rsidRPr="00EB76BB">
        <w:t>Результаты выполнения программы представлены на рис.7, 8</w:t>
      </w:r>
      <w:r w:rsidR="00E70EEA">
        <w:t>,</w:t>
      </w:r>
      <w:r w:rsidRPr="00EB76BB">
        <w:t xml:space="preserve"> 9.</w:t>
      </w:r>
    </w:p>
    <w:p w:rsidR="00A5364B" w:rsidRPr="00EB76BB" w:rsidRDefault="00A5364B" w:rsidP="008A34A9">
      <w:pPr>
        <w:spacing w:after="200" w:line="240" w:lineRule="auto"/>
        <w:jc w:val="left"/>
      </w:pPr>
    </w:p>
    <w:p w:rsidR="00ED1F4D" w:rsidRPr="00EB76BB" w:rsidRDefault="00A5364B" w:rsidP="00E70EEA">
      <w:pPr>
        <w:pStyle w:val="aff3"/>
      </w:pPr>
      <w:r w:rsidRPr="00A5364B">
        <w:drawing>
          <wp:inline distT="0" distB="0" distL="0" distR="0" wp14:anchorId="11A48BA0" wp14:editId="5725A7E1">
            <wp:extent cx="6048909" cy="6530197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6090528" cy="6575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F4D" w:rsidRPr="00EB76BB" w:rsidRDefault="00ED1F4D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7. Результат выполнения программы</w:t>
      </w:r>
    </w:p>
    <w:p w:rsidR="00C26408" w:rsidRDefault="00C26408" w:rsidP="00E70EEA">
      <w:pPr>
        <w:pStyle w:val="aff3"/>
      </w:pPr>
    </w:p>
    <w:p w:rsidR="00ED1F4D" w:rsidRPr="00EB76BB" w:rsidRDefault="00CA0727" w:rsidP="00E70EEA">
      <w:pPr>
        <w:pStyle w:val="aff3"/>
      </w:pPr>
      <w:r w:rsidRPr="00CA0727">
        <w:drawing>
          <wp:inline distT="0" distB="0" distL="0" distR="0" wp14:anchorId="0617A4C1" wp14:editId="2195A0B0">
            <wp:extent cx="6053048" cy="3554083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6101553" cy="3582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F4D" w:rsidRDefault="00ED1F4D" w:rsidP="00622231">
      <w:pPr>
        <w:pStyle w:val="aff2"/>
      </w:pPr>
      <w:r w:rsidRPr="00EB76BB">
        <w:t>Рис.8. Результат выполнения программы</w:t>
      </w:r>
    </w:p>
    <w:p w:rsidR="00CA0727" w:rsidRPr="00EB76BB" w:rsidRDefault="00CA0727" w:rsidP="00622231">
      <w:pPr>
        <w:pStyle w:val="aff2"/>
        <w:rPr>
          <w:rFonts w:ascii="Consolas" w:hAnsi="Consolas"/>
          <w:sz w:val="21"/>
          <w:szCs w:val="21"/>
        </w:rPr>
      </w:pPr>
    </w:p>
    <w:p w:rsidR="00ED1F4D" w:rsidRPr="00EB76BB" w:rsidRDefault="00CA0727" w:rsidP="00E70EEA">
      <w:pPr>
        <w:pStyle w:val="aff3"/>
      </w:pPr>
      <w:r w:rsidRPr="00CA0727">
        <w:drawing>
          <wp:inline distT="0" distB="0" distL="0" distR="0" wp14:anchorId="337E4800" wp14:editId="378A9038">
            <wp:extent cx="6069135" cy="314001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6102220" cy="315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727" w:rsidRPr="00EB76BB" w:rsidRDefault="00ED1F4D" w:rsidP="00622231">
      <w:pPr>
        <w:pStyle w:val="aff2"/>
        <w:rPr>
          <w:rFonts w:ascii="Consolas" w:hAnsi="Consolas"/>
          <w:sz w:val="21"/>
          <w:szCs w:val="21"/>
        </w:rPr>
      </w:pPr>
      <w:r w:rsidRPr="00EB76BB">
        <w:t>Рис.9. Результат выполнения программы</w:t>
      </w:r>
    </w:p>
    <w:p w:rsidR="00953A13" w:rsidRDefault="00953A13" w:rsidP="00953A13">
      <w:pPr>
        <w:pStyle w:val="3"/>
      </w:pPr>
      <w:bookmarkStart w:id="132" w:name="_Toc863225"/>
      <w:r w:rsidRPr="00EB76BB">
        <w:t>Индивидуальн</w:t>
      </w:r>
      <w:r>
        <w:t>ая часть лабораторной работы</w:t>
      </w:r>
      <w:bookmarkEnd w:id="132"/>
    </w:p>
    <w:p w:rsidR="00E70EEA" w:rsidRDefault="00E70EEA" w:rsidP="00E70EEA">
      <w:pPr>
        <w:spacing w:line="240" w:lineRule="auto"/>
        <w:rPr>
          <w:rFonts w:eastAsiaTheme="minorEastAsia"/>
        </w:rPr>
      </w:pPr>
      <w:r w:rsidRPr="00592E8F">
        <w:rPr>
          <w:rFonts w:eastAsiaTheme="minorEastAsia"/>
        </w:rPr>
        <w:t>В индивидуальной части лабораторной работы написать и отладить программ</w:t>
      </w:r>
      <w:r>
        <w:rPr>
          <w:rFonts w:eastAsiaTheme="minorEastAsia"/>
        </w:rPr>
        <w:t>у</w:t>
      </w:r>
      <w:r w:rsidRPr="00592E8F">
        <w:rPr>
          <w:rFonts w:eastAsiaTheme="minorEastAsia"/>
        </w:rPr>
        <w:t xml:space="preserve"> на языке Си, котор</w:t>
      </w:r>
      <w:r>
        <w:rPr>
          <w:rFonts w:eastAsiaTheme="minorEastAsia"/>
        </w:rPr>
        <w:t>ая</w:t>
      </w:r>
      <w:r w:rsidRPr="00592E8F">
        <w:rPr>
          <w:rFonts w:eastAsiaTheme="minorEastAsia"/>
        </w:rPr>
        <w:t xml:space="preserve"> должна решать задачу согласно варианту из списка задач для самостоятельного </w:t>
      </w:r>
      <w:r w:rsidR="007658CF">
        <w:rPr>
          <w:rFonts w:eastAsiaTheme="minorEastAsia"/>
        </w:rPr>
        <w:t>решения</w:t>
      </w:r>
      <w:r>
        <w:rPr>
          <w:rFonts w:eastAsiaTheme="minorEastAsia"/>
        </w:rPr>
        <w:t>.</w:t>
      </w:r>
    </w:p>
    <w:p w:rsidR="00E70EEA" w:rsidRDefault="00E70EEA" w:rsidP="00E70EE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Программа </w:t>
      </w:r>
      <w:r w:rsidRPr="00592E8F">
        <w:rPr>
          <w:rFonts w:eastAsiaTheme="minorEastAsia"/>
        </w:rPr>
        <w:t xml:space="preserve">должна </w:t>
      </w:r>
      <w:r>
        <w:rPr>
          <w:rFonts w:eastAsiaTheme="minorEastAsia"/>
        </w:rPr>
        <w:t>предоставить пользователю следующие возможности:</w:t>
      </w:r>
    </w:p>
    <w:p w:rsidR="00E70EEA" w:rsidRPr="00EB76BB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>в</w:t>
      </w:r>
      <w:r w:rsidRPr="00EB76BB">
        <w:t>вод массива</w:t>
      </w:r>
      <w:r>
        <w:t xml:space="preserve"> с</w:t>
      </w:r>
      <w:r w:rsidRPr="00EB76BB">
        <w:t xml:space="preserve"> клавиатуры</w:t>
      </w:r>
      <w:r>
        <w:t>;</w:t>
      </w:r>
    </w:p>
    <w:p w:rsidR="00E70EEA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>в</w:t>
      </w:r>
      <w:r w:rsidRPr="00EB76BB">
        <w:t>вод массива</w:t>
      </w:r>
      <w:r>
        <w:t xml:space="preserve"> с</w:t>
      </w:r>
      <w:r w:rsidRPr="00EB76BB">
        <w:t xml:space="preserve"> клавиатуры</w:t>
      </w:r>
      <w:r>
        <w:t xml:space="preserve"> и</w:t>
      </w:r>
      <w:r w:rsidRPr="00EB76BB">
        <w:t>з файла</w:t>
      </w:r>
      <w:r>
        <w:t>;</w:t>
      </w:r>
    </w:p>
    <w:p w:rsidR="00E70EEA" w:rsidRPr="00EB76BB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 xml:space="preserve">заполенение </w:t>
      </w:r>
      <w:r w:rsidRPr="00EB76BB">
        <w:t>массива</w:t>
      </w:r>
      <w:r>
        <w:t xml:space="preserve"> с</w:t>
      </w:r>
      <w:r w:rsidRPr="00EB76BB">
        <w:t xml:space="preserve">лучайными числами из </w:t>
      </w:r>
      <w:r>
        <w:t xml:space="preserve">указанного </w:t>
      </w:r>
      <w:r w:rsidRPr="00EB76BB">
        <w:t>диапазона</w:t>
      </w:r>
      <w:r>
        <w:t>;</w:t>
      </w:r>
    </w:p>
    <w:p w:rsidR="00E70EEA" w:rsidRPr="00EB76BB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 xml:space="preserve">заполенение </w:t>
      </w:r>
      <w:r w:rsidRPr="00EB76BB">
        <w:t>массива</w:t>
      </w:r>
      <w:r>
        <w:t xml:space="preserve"> п</w:t>
      </w:r>
      <w:r w:rsidRPr="00EB76BB">
        <w:t>о заданной формуле согласно варианту</w:t>
      </w:r>
      <w:r>
        <w:t>;</w:t>
      </w:r>
    </w:p>
    <w:p w:rsidR="00E70EEA" w:rsidRPr="00EB76BB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>в</w:t>
      </w:r>
      <w:r w:rsidRPr="00EB76BB">
        <w:t>ывод массива</w:t>
      </w:r>
      <w:r>
        <w:t xml:space="preserve"> н</w:t>
      </w:r>
      <w:r w:rsidRPr="00EB76BB">
        <w:t>а экран</w:t>
      </w:r>
      <w:r>
        <w:t>;</w:t>
      </w:r>
    </w:p>
    <w:p w:rsidR="00E70EEA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>в</w:t>
      </w:r>
      <w:r w:rsidRPr="00EB76BB">
        <w:t>ывод массива</w:t>
      </w:r>
      <w:r>
        <w:t xml:space="preserve"> в</w:t>
      </w:r>
      <w:r w:rsidRPr="00EB76BB">
        <w:t xml:space="preserve"> </w:t>
      </w:r>
      <w:r>
        <w:t xml:space="preserve">текстовый </w:t>
      </w:r>
      <w:r w:rsidRPr="00EB76BB">
        <w:t>файл</w:t>
      </w:r>
      <w:r>
        <w:t>;</w:t>
      </w:r>
    </w:p>
    <w:p w:rsidR="00E70EEA" w:rsidRPr="00EB76BB" w:rsidRDefault="00E70EEA" w:rsidP="00E70EEA">
      <w:pPr>
        <w:pStyle w:val="af5"/>
        <w:numPr>
          <w:ilvl w:val="0"/>
          <w:numId w:val="93"/>
        </w:numPr>
        <w:spacing w:line="240" w:lineRule="auto"/>
        <w:jc w:val="left"/>
      </w:pPr>
      <w:r>
        <w:t>в</w:t>
      </w:r>
      <w:r w:rsidRPr="00EB76BB">
        <w:t>ывод массива</w:t>
      </w:r>
      <w:r>
        <w:t xml:space="preserve"> в</w:t>
      </w:r>
      <w:r w:rsidRPr="00EB76BB">
        <w:t xml:space="preserve"> </w:t>
      </w:r>
      <w:r>
        <w:t xml:space="preserve">бинарный </w:t>
      </w:r>
      <w:r w:rsidRPr="00EB76BB">
        <w:t>файл</w:t>
      </w:r>
      <w:r>
        <w:t>.</w:t>
      </w:r>
    </w:p>
    <w:p w:rsidR="00E70EEA" w:rsidRDefault="00E70EEA" w:rsidP="00E70EEA">
      <w:pPr>
        <w:spacing w:line="240" w:lineRule="auto"/>
        <w:rPr>
          <w:rFonts w:eastAsiaTheme="minorEastAsia"/>
        </w:rPr>
      </w:pPr>
      <w:r>
        <w:t xml:space="preserve">Заполнение массива каждым способом, вывод массива на экран и решение задач </w:t>
      </w:r>
      <w:r w:rsidRPr="00592E8F">
        <w:rPr>
          <w:rFonts w:eastAsiaTheme="minorEastAsia"/>
        </w:rPr>
        <w:t>согласно варианту из</w:t>
      </w:r>
      <w:r>
        <w:rPr>
          <w:rFonts w:eastAsiaTheme="minorEastAsia"/>
        </w:rPr>
        <w:t> </w:t>
      </w:r>
      <w:r w:rsidRPr="00592E8F">
        <w:rPr>
          <w:rFonts w:eastAsiaTheme="minorEastAsia"/>
        </w:rPr>
        <w:t xml:space="preserve">списка задач для самостоятельного </w:t>
      </w:r>
      <w:r w:rsidR="007658CF">
        <w:rPr>
          <w:rFonts w:eastAsiaTheme="minorEastAsia"/>
        </w:rPr>
        <w:t>решения</w:t>
      </w:r>
      <w:r>
        <w:rPr>
          <w:rFonts w:eastAsiaTheme="minorEastAsia"/>
        </w:rPr>
        <w:t xml:space="preserve"> необходимо оформить в виде отдельных подпрограмм. Массивы и их размеры передавать функциям необходимо через список аргументов, глобальные данные не использовать. </w:t>
      </w:r>
      <w:r w:rsidRPr="00530279">
        <w:t>Ответ выводить на экран</w:t>
      </w:r>
    </w:p>
    <w:p w:rsidR="00E70EEA" w:rsidRPr="00592E8F" w:rsidRDefault="00E70EEA" w:rsidP="00E70EE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П</w:t>
      </w:r>
      <w:r w:rsidRPr="00592E8F">
        <w:rPr>
          <w:rFonts w:eastAsiaTheme="minorEastAsia"/>
        </w:rPr>
        <w:t>рограмма должна быть отформатирован</w:t>
      </w:r>
      <w:r>
        <w:rPr>
          <w:rFonts w:eastAsiaTheme="minorEastAsia"/>
        </w:rPr>
        <w:t>а и</w:t>
      </w:r>
      <w:r w:rsidRPr="00592E8F">
        <w:rPr>
          <w:rFonts w:eastAsiaTheme="minorEastAsia"/>
        </w:rPr>
        <w:t xml:space="preserve"> снабжен</w:t>
      </w:r>
      <w:r>
        <w:rPr>
          <w:rFonts w:eastAsiaTheme="minorEastAsia"/>
        </w:rPr>
        <w:t>а</w:t>
      </w:r>
      <w:r w:rsidRPr="00592E8F">
        <w:rPr>
          <w:rFonts w:eastAsiaTheme="minorEastAsia"/>
        </w:rPr>
        <w:t xml:space="preserve"> комментариями.</w:t>
      </w:r>
    </w:p>
    <w:p w:rsidR="00953A13" w:rsidRDefault="00953A13" w:rsidP="00953A13">
      <w:pPr>
        <w:pStyle w:val="3"/>
      </w:pPr>
      <w:bookmarkStart w:id="133" w:name="_Toc863226"/>
      <w:r>
        <w:t>Задачи для самостоятельного решения</w:t>
      </w:r>
      <w:bookmarkEnd w:id="133"/>
    </w:p>
    <w:p w:rsidR="00E70EEA" w:rsidRPr="00E70EEA" w:rsidRDefault="00E70EEA" w:rsidP="00E70EEA">
      <w:pPr>
        <w:pStyle w:val="4"/>
      </w:pPr>
      <w:r>
        <w:t>Формулы для заполнения массивов</w:t>
      </w:r>
    </w:p>
    <w:p w:rsidR="00322FA6" w:rsidRPr="00EB76BB" w:rsidRDefault="00322FA6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noProof/>
          <w:position w:val="-62"/>
        </w:rPr>
        <w:drawing>
          <wp:inline distT="0" distB="0" distL="0" distR="0">
            <wp:extent cx="2298424" cy="1057275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424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FA6" w:rsidRPr="00EB76BB" w:rsidRDefault="00322FA6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noProof/>
          <w:position w:val="-62"/>
        </w:rPr>
        <w:drawing>
          <wp:inline distT="0" distB="0" distL="0" distR="0">
            <wp:extent cx="2295525" cy="1058415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943" cy="1069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FA6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66"/>
        </w:rPr>
        <w:object w:dxaOrig="2310" w:dyaOrig="1455">
          <v:shape id="_x0000_i1027" type="#_x0000_t75" style="width:168pt;height:106.5pt" o:ole="">
            <v:imagedata r:id="rId138" o:title=""/>
          </v:shape>
          <o:OLEObject Type="Embed" ProgID="Equation.3" ShapeID="_x0000_i1027" DrawAspect="Content" ObjectID="_1642685945" r:id="rId139"/>
        </w:object>
      </w:r>
    </w:p>
    <w:p w:rsidR="00322FA6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4"/>
        </w:rPr>
        <w:object w:dxaOrig="3135" w:dyaOrig="1815">
          <v:shape id="_x0000_i1028" type="#_x0000_t75" style="width:204pt;height:119.25pt" o:ole="">
            <v:imagedata r:id="rId140" o:title=""/>
          </v:shape>
          <o:OLEObject Type="Embed" ProgID="Equation.3" ShapeID="_x0000_i1028" DrawAspect="Content" ObjectID="_1642685946" r:id="rId141"/>
        </w:object>
      </w:r>
    </w:p>
    <w:p w:rsidR="00322FA6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6"/>
        </w:rPr>
        <w:object w:dxaOrig="2715" w:dyaOrig="1860">
          <v:shape id="_x0000_i1029" type="#_x0000_t75" style="width:168pt;height:114pt" o:ole="">
            <v:imagedata r:id="rId142" o:title=""/>
          </v:shape>
          <o:OLEObject Type="Embed" ProgID="Equation.3" ShapeID="_x0000_i1029" DrawAspect="Content" ObjectID="_1642685947" r:id="rId143"/>
        </w:object>
      </w:r>
    </w:p>
    <w:p w:rsidR="00322FA6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6"/>
        </w:rPr>
        <w:object w:dxaOrig="2235" w:dyaOrig="1260">
          <v:shape id="_x0000_i1030" type="#_x0000_t75" style="width:174.75pt;height:99.75pt" o:ole="">
            <v:imagedata r:id="rId144" o:title=""/>
          </v:shape>
          <o:OLEObject Type="Embed" ProgID="Equation.3" ShapeID="_x0000_i1030" DrawAspect="Content" ObjectID="_1642685948" r:id="rId145"/>
        </w:object>
      </w:r>
    </w:p>
    <w:p w:rsidR="00322FA6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6"/>
        </w:rPr>
        <w:object w:dxaOrig="2520" w:dyaOrig="1260">
          <v:shape id="_x0000_i1031" type="#_x0000_t75" style="width:183pt;height:91.5pt" o:ole="">
            <v:imagedata r:id="rId146" o:title=""/>
          </v:shape>
          <o:OLEObject Type="Embed" ProgID="Equation.3" ShapeID="_x0000_i1031" DrawAspect="Content" ObjectID="_1642685949" r:id="rId147"/>
        </w:object>
      </w:r>
    </w:p>
    <w:p w:rsidR="00322FA6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68"/>
        </w:rPr>
        <w:object w:dxaOrig="2130" w:dyaOrig="1500">
          <v:shape id="_x0000_i1032" type="#_x0000_t75" style="width:163.5pt;height:114pt" o:ole="">
            <v:imagedata r:id="rId148" o:title=""/>
          </v:shape>
          <o:OLEObject Type="Embed" ProgID="Equation.3" ShapeID="_x0000_i1032" DrawAspect="Content" ObjectID="_1642685950" r:id="rId149"/>
        </w:object>
      </w:r>
    </w:p>
    <w:p w:rsidR="00322FA6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6"/>
        </w:rPr>
        <w:object w:dxaOrig="2130" w:dyaOrig="1260">
          <v:shape id="_x0000_i1033" type="#_x0000_t75" style="width:146.25pt;height:86.25pt" o:ole="">
            <v:imagedata r:id="rId150" o:title=""/>
          </v:shape>
          <o:OLEObject Type="Embed" ProgID="Equation.3" ShapeID="_x0000_i1033" DrawAspect="Content" ObjectID="_1642685951" r:id="rId151"/>
        </w:object>
      </w:r>
    </w:p>
    <w:p w:rsidR="00322FA6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2"/>
        </w:rPr>
        <w:object w:dxaOrig="2439" w:dyaOrig="1160">
          <v:shape id="_x0000_i1034" type="#_x0000_t75" style="width:185.25pt;height:87pt" o:ole="">
            <v:imagedata r:id="rId152" o:title=""/>
          </v:shape>
          <o:OLEObject Type="Embed" ProgID="Equation.DSMT4" ShapeID="_x0000_i1034" DrawAspect="Content" ObjectID="_1642685952" r:id="rId153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62"/>
        </w:rPr>
        <w:object w:dxaOrig="1939" w:dyaOrig="1359">
          <v:shape id="_x0000_i1035" type="#_x0000_t75" style="width:153.75pt;height:109.5pt" o:ole="">
            <v:imagedata r:id="rId154" o:title=""/>
          </v:shape>
          <o:OLEObject Type="Embed" ProgID="Equation.DSMT4" ShapeID="_x0000_i1035" DrawAspect="Content" ObjectID="_1642685953" r:id="rId155"/>
        </w:object>
      </w:r>
    </w:p>
    <w:p w:rsidR="00677140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2"/>
        </w:rPr>
        <w:object w:dxaOrig="2799" w:dyaOrig="1760">
          <v:shape id="_x0000_i1036" type="#_x0000_t75" style="width:192pt;height:121.5pt" o:ole="">
            <v:imagedata r:id="rId156" o:title=""/>
          </v:shape>
          <o:OLEObject Type="Embed" ProgID="Equation.DSMT4" ShapeID="_x0000_i1036" DrawAspect="Content" ObjectID="_1642685954" r:id="rId157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2"/>
        </w:rPr>
        <w:object w:dxaOrig="2360" w:dyaOrig="1760">
          <v:shape id="_x0000_i1037" type="#_x0000_t75" style="width:171.75pt;height:127.5pt" o:ole="">
            <v:imagedata r:id="rId158" o:title=""/>
          </v:shape>
          <o:OLEObject Type="Embed" ProgID="Equation.DSMT4" ShapeID="_x0000_i1037" DrawAspect="Content" ObjectID="_1642685955" r:id="rId159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1900" w:dyaOrig="1120">
          <v:shape id="_x0000_i1038" type="#_x0000_t75" style="width:158.25pt;height:93.75pt" o:ole="">
            <v:imagedata r:id="rId160" o:title=""/>
          </v:shape>
          <o:OLEObject Type="Embed" ProgID="Equation.DSMT4" ShapeID="_x0000_i1038" DrawAspect="Content" ObjectID="_1642685956" r:id="rId161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2220" w:dyaOrig="1120">
          <v:shape id="_x0000_i1039" type="#_x0000_t75" style="width:171.75pt;height:86.25pt" o:ole="">
            <v:imagedata r:id="rId162" o:title=""/>
          </v:shape>
          <o:OLEObject Type="Embed" ProgID="Equation.DSMT4" ShapeID="_x0000_i1039" DrawAspect="Content" ObjectID="_1642685957" r:id="rId163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1900" w:dyaOrig="1120">
          <v:shape id="_x0000_i1040" type="#_x0000_t75" style="width:171.75pt;height:99.75pt" o:ole="">
            <v:imagedata r:id="rId164" o:title=""/>
          </v:shape>
          <o:OLEObject Type="Embed" ProgID="Equation.DSMT4" ShapeID="_x0000_i1040" DrawAspect="Content" ObjectID="_1642685958" r:id="rId165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1780" w:dyaOrig="1120">
          <v:shape id="_x0000_i1041" type="#_x0000_t75" style="width:158.25pt;height:99pt" o:ole="">
            <v:imagedata r:id="rId166" o:title=""/>
          </v:shape>
          <o:OLEObject Type="Embed" ProgID="Equation.DSMT4" ShapeID="_x0000_i1041" DrawAspect="Content" ObjectID="_1642685959" r:id="rId167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2"/>
        </w:rPr>
        <w:object w:dxaOrig="2299" w:dyaOrig="1160">
          <v:shape id="_x0000_i1042" type="#_x0000_t75" style="width:171.75pt;height:86.25pt" o:ole="">
            <v:imagedata r:id="rId168" o:title=""/>
          </v:shape>
          <o:OLEObject Type="Embed" ProgID="Equation.DSMT4" ShapeID="_x0000_i1042" DrawAspect="Content" ObjectID="_1642685960" r:id="rId169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64"/>
        </w:rPr>
        <w:object w:dxaOrig="2060" w:dyaOrig="1400">
          <v:shape id="_x0000_i1043" type="#_x0000_t75" style="width:174.75pt;height:120pt" o:ole="">
            <v:imagedata r:id="rId170" o:title=""/>
          </v:shape>
          <o:OLEObject Type="Embed" ProgID="Equation.DSMT4" ShapeID="_x0000_i1043" DrawAspect="Content" ObjectID="_1642685961" r:id="rId171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2"/>
        </w:rPr>
        <w:object w:dxaOrig="2680" w:dyaOrig="1760">
          <v:shape id="_x0000_i1044" type="#_x0000_t75" style="width:183pt;height:120.75pt" o:ole="">
            <v:imagedata r:id="rId172" o:title=""/>
          </v:shape>
          <o:OLEObject Type="Embed" ProgID="Equation.DSMT4" ShapeID="_x0000_i1044" DrawAspect="Content" ObjectID="_1642685962" r:id="rId173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82"/>
        </w:rPr>
        <w:object w:dxaOrig="2280" w:dyaOrig="1760">
          <v:shape id="_x0000_i1045" type="#_x0000_t75" style="width:163.5pt;height:123.75pt" o:ole="">
            <v:imagedata r:id="rId174" o:title=""/>
          </v:shape>
          <o:OLEObject Type="Embed" ProgID="Equation.DSMT4" ShapeID="_x0000_i1045" DrawAspect="Content" ObjectID="_1642685963" r:id="rId175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2000" w:dyaOrig="1120">
          <v:shape id="_x0000_i1046" type="#_x0000_t75" style="width:175.5pt;height:99pt" o:ole="">
            <v:imagedata r:id="rId176" o:title=""/>
          </v:shape>
          <o:OLEObject Type="Embed" ProgID="Equation.DSMT4" ShapeID="_x0000_i1046" DrawAspect="Content" ObjectID="_1642685964" r:id="rId177"/>
        </w:object>
      </w:r>
    </w:p>
    <w:p w:rsidR="00677140" w:rsidRPr="00EB76BB" w:rsidRDefault="00ED1F4D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1939" w:dyaOrig="1120">
          <v:shape id="_x0000_i1047" type="#_x0000_t75" style="width:175.5pt;height:102pt" o:ole="">
            <v:imagedata r:id="rId178" o:title=""/>
          </v:shape>
          <o:OLEObject Type="Embed" ProgID="Equation.DSMT4" ShapeID="_x0000_i1047" DrawAspect="Content" ObjectID="_1642685965" r:id="rId179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66"/>
        </w:rPr>
        <w:object w:dxaOrig="1900" w:dyaOrig="1440">
          <v:shape id="_x0000_i1048" type="#_x0000_t75" style="width:168pt;height:126.75pt" o:ole="">
            <v:imagedata r:id="rId180" o:title=""/>
          </v:shape>
          <o:OLEObject Type="Embed" ProgID="Equation.DSMT4" ShapeID="_x0000_i1048" DrawAspect="Content" ObjectID="_1642685966" r:id="rId181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0"/>
        </w:rPr>
        <w:object w:dxaOrig="1719" w:dyaOrig="1120">
          <v:shape id="_x0000_i1049" type="#_x0000_t75" style="width:162pt;height:106.5pt" o:ole="">
            <v:imagedata r:id="rId182" o:title=""/>
          </v:shape>
          <o:OLEObject Type="Embed" ProgID="Equation.DSMT4" ShapeID="_x0000_i1049" DrawAspect="Content" ObjectID="_1642685967" r:id="rId183"/>
        </w:object>
      </w:r>
    </w:p>
    <w:p w:rsidR="00677140" w:rsidRPr="00EB76BB" w:rsidRDefault="00DE6424" w:rsidP="000542B9">
      <w:pPr>
        <w:pStyle w:val="af5"/>
        <w:numPr>
          <w:ilvl w:val="0"/>
          <w:numId w:val="50"/>
        </w:numPr>
        <w:spacing w:after="240" w:line="240" w:lineRule="auto"/>
        <w:ind w:left="714" w:hanging="357"/>
        <w:jc w:val="left"/>
      </w:pPr>
      <w:r w:rsidRPr="00EB76BB">
        <w:rPr>
          <w:position w:val="-52"/>
        </w:rPr>
        <w:object w:dxaOrig="2299" w:dyaOrig="1160">
          <v:shape id="_x0000_i1050" type="#_x0000_t75" style="width:180.75pt;height:91.5pt" o:ole="">
            <v:imagedata r:id="rId184" o:title=""/>
          </v:shape>
          <o:OLEObject Type="Embed" ProgID="Equation.DSMT4" ShapeID="_x0000_i1050" DrawAspect="Content" ObjectID="_1642685968" r:id="rId185"/>
        </w:object>
      </w:r>
    </w:p>
    <w:p w:rsidR="00322FA6" w:rsidRPr="00EB76BB" w:rsidRDefault="00E70EEA" w:rsidP="00E70EEA">
      <w:pPr>
        <w:pStyle w:val="4"/>
      </w:pPr>
      <w:r>
        <w:t>Действия над массивом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арифметическое элементов строки, в</w:t>
      </w:r>
      <w:r>
        <w:t> </w:t>
      </w:r>
      <w:r w:rsidRPr="00530279">
        <w:t>которой находится максимальный элемент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арифметическое элементов столбца, в</w:t>
      </w:r>
      <w:r>
        <w:t> </w:t>
      </w:r>
      <w:r w:rsidRPr="00530279">
        <w:t>котором находится минимальный элемент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геометрическое элементов строки, в</w:t>
      </w:r>
      <w:r>
        <w:t> </w:t>
      </w:r>
      <w:r w:rsidRPr="00530279">
        <w:t>которой находится минимальный элемент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геометрическое элементов столбца, в</w:t>
      </w:r>
      <w:r>
        <w:t> </w:t>
      </w:r>
      <w:r w:rsidRPr="00530279">
        <w:t>котором находится максимальный элемент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умму каждого столбца. Среди полученных сумм найти максимальное значение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произведение каждой строки. Среди полученных произведений найти минимальное значение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умму элементов, произведение индексов которых четно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произведение элементов, сумма индексов которых нечетна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 w:rsidRPr="00530279">
        <w:t>Найти максимальное среди минимальных значений по</w:t>
      </w:r>
      <w:r>
        <w:t> </w:t>
      </w:r>
      <w:r w:rsidRPr="00530279">
        <w:t>строкам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 w:rsidRPr="00530279">
        <w:t>Найти минимальное среди максимальных значений по</w:t>
      </w:r>
      <w:r>
        <w:t> </w:t>
      </w:r>
      <w:r w:rsidRPr="00530279">
        <w:t>столбцам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умму элементов тех строк матрицы, в которых отрицателен элемент главной диагонали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произведение элементов тех столбцов матрицы, в которых положителен элемент побочной диагонали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арифметическое элементов, лежащих выше главной диагонали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реднее геометрическое элементов, лежащих ниже побочной диагонали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 w:rsidRPr="00530279">
        <w:t>Найти минимальный элемент, лежащий выше побочной диагонали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 w:rsidRPr="00530279">
        <w:t xml:space="preserve">Найти максимальный элемент, лежащий ниже главной диагонали. 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умму отрицательных чисел в каждой строке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произведение положительных чисел в каждом столбце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сумму наибольшего и наименьшего элементов матрицы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Вычислить</w:t>
      </w:r>
      <w:r w:rsidRPr="00530279">
        <w:t xml:space="preserve"> разность между суммой элементов главной диагонали и суммой элементов побочной диагонали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Определить</w:t>
      </w:r>
      <w:r w:rsidRPr="00530279">
        <w:t xml:space="preserve"> </w:t>
      </w:r>
      <w:r>
        <w:t xml:space="preserve">количество </w:t>
      </w:r>
      <w:r w:rsidRPr="00530279">
        <w:t>элементов матрицы, лежащих вне</w:t>
      </w:r>
      <w:r w:rsidR="00C26408">
        <w:t> </w:t>
      </w:r>
      <w:r w:rsidRPr="00530279">
        <w:t>интервала (0.4;0.8)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>Определить</w:t>
      </w:r>
      <w:r w:rsidRPr="00530279">
        <w:t xml:space="preserve"> </w:t>
      </w:r>
      <w:r>
        <w:t>количество</w:t>
      </w:r>
      <w:r w:rsidRPr="00530279">
        <w:t xml:space="preserve"> элементов матрицы, лежащих в</w:t>
      </w:r>
      <w:r>
        <w:t> </w:t>
      </w:r>
      <w:r w:rsidRPr="00530279">
        <w:t>интервале (0.3;0.7).</w:t>
      </w:r>
    </w:p>
    <w:p w:rsidR="00E70EEA" w:rsidRPr="00530279" w:rsidRDefault="00E70EEA" w:rsidP="00E70EEA">
      <w:pPr>
        <w:pStyle w:val="af5"/>
        <w:numPr>
          <w:ilvl w:val="0"/>
          <w:numId w:val="94"/>
        </w:numPr>
        <w:spacing w:line="240" w:lineRule="auto"/>
        <w:ind w:left="0" w:firstLine="709"/>
        <w:jc w:val="left"/>
      </w:pPr>
      <w:r>
        <w:t xml:space="preserve">Вычислить </w:t>
      </w:r>
      <w:r w:rsidRPr="00530279">
        <w:t>среднее арифметическое неотрицательных элементов матрицы, а также подсчитать, сколько таких элементов в</w:t>
      </w:r>
      <w:r w:rsidR="00EF2145">
        <w:t> </w:t>
      </w:r>
      <w:r w:rsidRPr="00530279">
        <w:t>каждой строке матрицы.</w:t>
      </w:r>
    </w:p>
    <w:p w:rsidR="00322FA6" w:rsidRPr="00EB76BB" w:rsidRDefault="00322FA6" w:rsidP="008A34A9">
      <w:pPr>
        <w:spacing w:line="240" w:lineRule="auto"/>
        <w:rPr>
          <w:rFonts w:cstheme="minorBidi"/>
        </w:rPr>
      </w:pPr>
    </w:p>
    <w:p w:rsidR="00322FA6" w:rsidRPr="00EB76BB" w:rsidRDefault="00C62BBF" w:rsidP="00EF2145">
      <w:pPr>
        <w:pStyle w:val="3"/>
        <w:rPr>
          <w:rFonts w:cstheme="majorBidi"/>
          <w:sz w:val="28"/>
          <w:szCs w:val="20"/>
        </w:rPr>
      </w:pPr>
      <w:bookmarkStart w:id="134" w:name="_Toc863227"/>
      <w:r w:rsidRPr="00EB76BB">
        <w:t>Контрольные вопросы</w:t>
      </w:r>
      <w:bookmarkEnd w:id="134"/>
    </w:p>
    <w:p w:rsidR="00322FA6" w:rsidRPr="00EB76BB" w:rsidRDefault="00322FA6" w:rsidP="000542B9">
      <w:pPr>
        <w:pStyle w:val="af5"/>
        <w:numPr>
          <w:ilvl w:val="0"/>
          <w:numId w:val="53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Что такое двумерный массив?</w:t>
      </w:r>
    </w:p>
    <w:p w:rsidR="00322FA6" w:rsidRPr="00EB76BB" w:rsidRDefault="00322FA6" w:rsidP="000542B9">
      <w:pPr>
        <w:pStyle w:val="af5"/>
        <w:numPr>
          <w:ilvl w:val="0"/>
          <w:numId w:val="53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аким образом происходит адресация элементов в двумерном массиве?</w:t>
      </w:r>
    </w:p>
    <w:p w:rsidR="00322FA6" w:rsidRPr="00EB76BB" w:rsidRDefault="00322FA6" w:rsidP="000542B9">
      <w:pPr>
        <w:pStyle w:val="af5"/>
        <w:numPr>
          <w:ilvl w:val="0"/>
          <w:numId w:val="53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ак передать двумерный массив в функцию?</w:t>
      </w:r>
    </w:p>
    <w:p w:rsidR="00322FA6" w:rsidRPr="00EB76BB" w:rsidRDefault="00322FA6" w:rsidP="000542B9">
      <w:pPr>
        <w:pStyle w:val="af5"/>
        <w:numPr>
          <w:ilvl w:val="0"/>
          <w:numId w:val="53"/>
        </w:numPr>
        <w:tabs>
          <w:tab w:val="left" w:pos="851"/>
          <w:tab w:val="left" w:pos="1134"/>
        </w:tabs>
        <w:suppressAutoHyphens/>
        <w:spacing w:line="240" w:lineRule="auto"/>
      </w:pPr>
      <w:r w:rsidRPr="00EB76BB">
        <w:t>Как организовать перебор всех элементов двумерного массива?</w:t>
      </w:r>
    </w:p>
    <w:p w:rsidR="00322FA6" w:rsidRPr="00EB76BB" w:rsidRDefault="00322FA6" w:rsidP="008A34A9">
      <w:pPr>
        <w:spacing w:line="240" w:lineRule="auto"/>
        <w:ind w:firstLine="0"/>
        <w:jc w:val="left"/>
      </w:pPr>
      <w:r w:rsidRPr="00EB76BB">
        <w:br w:type="page"/>
      </w:r>
    </w:p>
    <w:p w:rsidR="00E3170E" w:rsidRPr="00EB76BB" w:rsidRDefault="004B6F30" w:rsidP="0011518C">
      <w:pPr>
        <w:pStyle w:val="2"/>
      </w:pPr>
      <w:bookmarkStart w:id="135" w:name="_Toc863228"/>
      <w:r w:rsidRPr="00EB76BB">
        <w:t>Р</w:t>
      </w:r>
      <w:r w:rsidR="00177A2C" w:rsidRPr="00177A2C">
        <w:t>асчётно-графическ</w:t>
      </w:r>
      <w:r w:rsidR="00177A2C">
        <w:t>ая</w:t>
      </w:r>
      <w:r w:rsidRPr="00EB76BB">
        <w:t xml:space="preserve"> </w:t>
      </w:r>
      <w:r w:rsidR="00177A2C" w:rsidRPr="00177A2C">
        <w:t>работ</w:t>
      </w:r>
      <w:r w:rsidR="00177A2C">
        <w:t>а</w:t>
      </w:r>
      <w:bookmarkEnd w:id="135"/>
    </w:p>
    <w:p w:rsidR="00177A2C" w:rsidRPr="003F1A37" w:rsidRDefault="00177A2C" w:rsidP="000542B9">
      <w:pPr>
        <w:pStyle w:val="3"/>
        <w:numPr>
          <w:ilvl w:val="2"/>
          <w:numId w:val="79"/>
        </w:numPr>
      </w:pPr>
      <w:bookmarkStart w:id="136" w:name="_Toc863229"/>
      <w:r w:rsidRPr="003F1A37">
        <w:t xml:space="preserve">Цель </w:t>
      </w:r>
      <w:r w:rsidR="00953A13">
        <w:t>расчётно-графической</w:t>
      </w:r>
      <w:r>
        <w:t xml:space="preserve"> </w:t>
      </w:r>
      <w:r w:rsidRPr="003F1A37">
        <w:t>работы</w:t>
      </w:r>
      <w:bookmarkEnd w:id="136"/>
    </w:p>
    <w:p w:rsidR="004B6F30" w:rsidRPr="00EB76BB" w:rsidRDefault="004B6F30" w:rsidP="008A34A9">
      <w:pPr>
        <w:spacing w:line="240" w:lineRule="auto"/>
      </w:pPr>
      <w:r w:rsidRPr="00EB76BB">
        <w:t xml:space="preserve">Цель </w:t>
      </w:r>
      <w:r w:rsidR="00920BC9" w:rsidRPr="00920BC9">
        <w:t xml:space="preserve">расчётно-графической </w:t>
      </w:r>
      <w:r w:rsidRPr="00EB76BB">
        <w:t>работы – обобщить опыт использования структур и файлов.</w:t>
      </w:r>
    </w:p>
    <w:p w:rsidR="00953A13" w:rsidRDefault="00EF2145" w:rsidP="00953A13">
      <w:pPr>
        <w:pStyle w:val="3"/>
      </w:pPr>
      <w:bookmarkStart w:id="137" w:name="_Toc863230"/>
      <w:r>
        <w:t>Задание</w:t>
      </w:r>
      <w:r w:rsidR="00C26408">
        <w:t xml:space="preserve"> к</w:t>
      </w:r>
      <w:r>
        <w:t xml:space="preserve"> </w:t>
      </w:r>
      <w:r w:rsidR="00953A13">
        <w:t>расчётно-графической работ</w:t>
      </w:r>
      <w:r w:rsidR="00C26408">
        <w:t>е</w:t>
      </w:r>
      <w:bookmarkEnd w:id="137"/>
    </w:p>
    <w:p w:rsidR="00EF2145" w:rsidRPr="00EB76BB" w:rsidRDefault="00C26408" w:rsidP="00EF2145">
      <w:pPr>
        <w:tabs>
          <w:tab w:val="left" w:pos="851"/>
          <w:tab w:val="left" w:pos="1134"/>
        </w:tabs>
        <w:spacing w:line="240" w:lineRule="auto"/>
      </w:pPr>
      <w:r>
        <w:t xml:space="preserve">При выполнении расчётно-графической </w:t>
      </w:r>
      <w:r w:rsidR="00EF2145" w:rsidRPr="00EB76BB">
        <w:t>работы студенты должны разработать следующие конструкции.</w:t>
      </w:r>
    </w:p>
    <w:p w:rsidR="00EF2145" w:rsidRPr="00EB76BB" w:rsidRDefault="00EF2145" w:rsidP="00EF2145">
      <w:pPr>
        <w:pStyle w:val="af5"/>
        <w:numPr>
          <w:ilvl w:val="0"/>
          <w:numId w:val="54"/>
        </w:numPr>
        <w:tabs>
          <w:tab w:val="left" w:pos="851"/>
          <w:tab w:val="left" w:pos="1134"/>
        </w:tabs>
        <w:spacing w:line="240" w:lineRule="auto"/>
        <w:ind w:left="0" w:firstLine="425"/>
      </w:pPr>
      <w:r w:rsidRPr="00EB76BB">
        <w:t>Структуру для хранения данных по заданной индивидуальным заданием теме.</w:t>
      </w:r>
    </w:p>
    <w:p w:rsidR="00EF2145" w:rsidRPr="00EB76BB" w:rsidRDefault="00EF2145" w:rsidP="00EF2145">
      <w:pPr>
        <w:pStyle w:val="af5"/>
        <w:numPr>
          <w:ilvl w:val="0"/>
          <w:numId w:val="54"/>
        </w:numPr>
        <w:tabs>
          <w:tab w:val="left" w:pos="851"/>
          <w:tab w:val="left" w:pos="1134"/>
        </w:tabs>
        <w:spacing w:line="240" w:lineRule="auto"/>
        <w:ind w:left="0" w:firstLine="425"/>
      </w:pPr>
      <w:r w:rsidRPr="00EB76BB">
        <w:t>Массив структур описанного разработанного.</w:t>
      </w:r>
    </w:p>
    <w:p w:rsidR="00EF2145" w:rsidRPr="00EB76BB" w:rsidRDefault="00EF2145" w:rsidP="00EF2145">
      <w:pPr>
        <w:pStyle w:val="af5"/>
        <w:numPr>
          <w:ilvl w:val="0"/>
          <w:numId w:val="54"/>
        </w:numPr>
        <w:tabs>
          <w:tab w:val="left" w:pos="851"/>
          <w:tab w:val="left" w:pos="1134"/>
        </w:tabs>
        <w:spacing w:line="240" w:lineRule="auto"/>
        <w:ind w:left="0" w:firstLine="425"/>
      </w:pPr>
      <w:r w:rsidRPr="00EB76BB">
        <w:t>Набор средств по работе с массивом структур, включающий следующие функции: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в</w:t>
      </w:r>
      <w:r w:rsidRPr="00EB76BB">
        <w:t>вод с клавиатуры массива данных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в</w:t>
      </w:r>
      <w:r w:rsidRPr="00EB76BB">
        <w:t>ывод сведений на экран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в</w:t>
      </w:r>
      <w:r w:rsidRPr="00EB76BB">
        <w:t>ывод сведений в текстовый файл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в</w:t>
      </w:r>
      <w:r w:rsidRPr="00EB76BB">
        <w:t>ывод сведений в бинарный файл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з</w:t>
      </w:r>
      <w:r w:rsidRPr="00EB76BB">
        <w:t>агрузка массива данных из текстового файла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з</w:t>
      </w:r>
      <w:r w:rsidRPr="00EB76BB">
        <w:t>агрузка массива данных из бинарного файла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з</w:t>
      </w:r>
      <w:r w:rsidRPr="00EB76BB">
        <w:t>амена данных по номеру элемента в текстовом файле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з</w:t>
      </w:r>
      <w:r w:rsidRPr="00EB76BB">
        <w:t>амена данных по номеру элемента в бинарном файле</w:t>
      </w:r>
      <w:r>
        <w:t>;</w:t>
      </w:r>
    </w:p>
    <w:p w:rsidR="00EF2145" w:rsidRPr="00EB76BB" w:rsidRDefault="00EF2145" w:rsidP="00EF2145">
      <w:pPr>
        <w:pStyle w:val="af5"/>
        <w:numPr>
          <w:ilvl w:val="1"/>
          <w:numId w:val="54"/>
        </w:numPr>
        <w:tabs>
          <w:tab w:val="left" w:pos="851"/>
          <w:tab w:val="left" w:pos="1134"/>
        </w:tabs>
        <w:spacing w:line="240" w:lineRule="auto"/>
        <w:ind w:left="1560"/>
      </w:pPr>
      <w:r>
        <w:t>п</w:t>
      </w:r>
      <w:r w:rsidRPr="00EB76BB">
        <w:t>оиск элемента в массиве по заданным свойствам объекта.</w:t>
      </w:r>
    </w:p>
    <w:p w:rsidR="00EF2145" w:rsidRPr="00EB76BB" w:rsidRDefault="00EF2145" w:rsidP="00EF2145">
      <w:pPr>
        <w:pStyle w:val="af5"/>
        <w:numPr>
          <w:ilvl w:val="0"/>
          <w:numId w:val="54"/>
        </w:numPr>
        <w:tabs>
          <w:tab w:val="left" w:pos="851"/>
          <w:tab w:val="left" w:pos="1134"/>
        </w:tabs>
        <w:spacing w:line="240" w:lineRule="auto"/>
        <w:ind w:left="0" w:firstLine="425"/>
      </w:pPr>
      <w:r w:rsidRPr="00EB76BB">
        <w:t>Демонстрационную программу, которая позволяет убедиться в корректности работы описанных функций.</w:t>
      </w:r>
    </w:p>
    <w:p w:rsidR="00EF2145" w:rsidRPr="00EB76BB" w:rsidRDefault="00EF2145" w:rsidP="00EF2145">
      <w:pPr>
        <w:tabs>
          <w:tab w:val="left" w:pos="851"/>
          <w:tab w:val="left" w:pos="1134"/>
        </w:tabs>
        <w:spacing w:line="240" w:lineRule="auto"/>
      </w:pPr>
      <w:r w:rsidRPr="00EB76BB">
        <w:t>Пояснительная записка расчётно-графической работы должна содержать следующие элементы:</w:t>
      </w:r>
    </w:p>
    <w:p w:rsidR="00EF2145" w:rsidRPr="00EB76BB" w:rsidRDefault="00EF2145" w:rsidP="00EF2145">
      <w:pPr>
        <w:pStyle w:val="af5"/>
        <w:numPr>
          <w:ilvl w:val="0"/>
          <w:numId w:val="55"/>
        </w:numPr>
        <w:tabs>
          <w:tab w:val="left" w:pos="851"/>
          <w:tab w:val="left" w:pos="1134"/>
        </w:tabs>
        <w:spacing w:line="240" w:lineRule="auto"/>
      </w:pPr>
      <w:r w:rsidRPr="00EB76BB">
        <w:t>титульный лист;</w:t>
      </w:r>
    </w:p>
    <w:p w:rsidR="00EF2145" w:rsidRPr="00EB76BB" w:rsidRDefault="00EF2145" w:rsidP="00EF2145">
      <w:pPr>
        <w:pStyle w:val="af5"/>
        <w:numPr>
          <w:ilvl w:val="0"/>
          <w:numId w:val="55"/>
        </w:numPr>
        <w:tabs>
          <w:tab w:val="left" w:pos="851"/>
          <w:tab w:val="left" w:pos="1134"/>
        </w:tabs>
        <w:spacing w:line="240" w:lineRule="auto"/>
      </w:pPr>
      <w:r w:rsidRPr="00EB76BB">
        <w:t>описание создания функций и демонстрационного приложения;</w:t>
      </w:r>
    </w:p>
    <w:p w:rsidR="00EF2145" w:rsidRPr="00EB76BB" w:rsidRDefault="00EF2145" w:rsidP="00EF2145">
      <w:pPr>
        <w:pStyle w:val="af5"/>
        <w:numPr>
          <w:ilvl w:val="0"/>
          <w:numId w:val="55"/>
        </w:numPr>
        <w:tabs>
          <w:tab w:val="left" w:pos="851"/>
          <w:tab w:val="left" w:pos="1134"/>
        </w:tabs>
        <w:spacing w:line="240" w:lineRule="auto"/>
      </w:pPr>
      <w:r w:rsidRPr="00EB76BB">
        <w:t>листинг функций и демонстрационного приложения;</w:t>
      </w:r>
    </w:p>
    <w:p w:rsidR="00EF2145" w:rsidRPr="00EB76BB" w:rsidRDefault="00EF2145" w:rsidP="00EF2145">
      <w:pPr>
        <w:pStyle w:val="af5"/>
        <w:numPr>
          <w:ilvl w:val="0"/>
          <w:numId w:val="55"/>
        </w:numPr>
        <w:tabs>
          <w:tab w:val="left" w:pos="851"/>
          <w:tab w:val="left" w:pos="1134"/>
        </w:tabs>
        <w:spacing w:line="240" w:lineRule="auto"/>
      </w:pPr>
      <w:r w:rsidRPr="00EB76BB">
        <w:t>описание процесса проверки работоспособности и снимки экранов тестовых запусков.</w:t>
      </w:r>
    </w:p>
    <w:p w:rsidR="00EF2145" w:rsidRPr="00EB76BB" w:rsidRDefault="00EF2145" w:rsidP="00EF2145">
      <w:pPr>
        <w:tabs>
          <w:tab w:val="left" w:pos="851"/>
          <w:tab w:val="left" w:pos="1134"/>
        </w:tabs>
        <w:spacing w:line="240" w:lineRule="auto"/>
      </w:pPr>
      <w:r w:rsidRPr="00EB76BB">
        <w:t xml:space="preserve">Пояснительную записку </w:t>
      </w:r>
      <w:r>
        <w:t>необходимо</w:t>
      </w:r>
      <w:r w:rsidRPr="00EB76BB">
        <w:t xml:space="preserve"> оформить в соответствии с методическими указаниями к оформлению документов кафедры «ИиПО».</w:t>
      </w:r>
    </w:p>
    <w:p w:rsidR="00EF2145" w:rsidRPr="00EF2145" w:rsidRDefault="00EF2145" w:rsidP="00EF2145"/>
    <w:p w:rsidR="00953A13" w:rsidRPr="00C46068" w:rsidRDefault="00953A13" w:rsidP="00953A13">
      <w:pPr>
        <w:pStyle w:val="3"/>
      </w:pPr>
      <w:bookmarkStart w:id="138" w:name="_Toc863231"/>
      <w:r>
        <w:t>Задачи для самостоятельного решения</w:t>
      </w:r>
      <w:bookmarkEnd w:id="138"/>
    </w:p>
    <w:p w:rsidR="004B6F30" w:rsidRPr="00EB76BB" w:rsidRDefault="00EF2145" w:rsidP="008A34A9">
      <w:pPr>
        <w:tabs>
          <w:tab w:val="left" w:pos="851"/>
          <w:tab w:val="left" w:pos="1134"/>
        </w:tabs>
        <w:spacing w:line="240" w:lineRule="auto"/>
      </w:pPr>
      <w:r>
        <w:t>З</w:t>
      </w:r>
      <w:r w:rsidR="004B6F30" w:rsidRPr="00EB76BB">
        <w:t>адан</w:t>
      </w:r>
      <w:r>
        <w:t xml:space="preserve">чи </w:t>
      </w:r>
      <w:r w:rsidR="004B6F30" w:rsidRPr="00EB76BB">
        <w:t>определя</w:t>
      </w:r>
      <w:r>
        <w:t>ю</w:t>
      </w:r>
      <w:r w:rsidR="004B6F30" w:rsidRPr="00EB76BB">
        <w:t xml:space="preserve">тся </w:t>
      </w:r>
      <w:r>
        <w:t xml:space="preserve">согласно списку из </w:t>
      </w:r>
      <w:r w:rsidR="004B6F30" w:rsidRPr="00EB76BB">
        <w:t>лабораторной работы №15.</w:t>
      </w:r>
    </w:p>
    <w:p w:rsidR="004B6F30" w:rsidRPr="00EB76BB" w:rsidRDefault="0005576C" w:rsidP="00EF2145">
      <w:pPr>
        <w:pStyle w:val="3"/>
        <w:rPr>
          <w:rFonts w:cstheme="majorBidi"/>
        </w:rPr>
      </w:pPr>
      <w:bookmarkStart w:id="139" w:name="_Toc863232"/>
      <w:r w:rsidRPr="00EB76BB">
        <w:t>Контрольные вопросы</w:t>
      </w:r>
      <w:bookmarkEnd w:id="139"/>
    </w:p>
    <w:p w:rsidR="004B6F30" w:rsidRPr="00EB76BB" w:rsidRDefault="004B6F30" w:rsidP="000542B9">
      <w:pPr>
        <w:pStyle w:val="af5"/>
        <w:numPr>
          <w:ilvl w:val="0"/>
          <w:numId w:val="56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Какие </w:t>
      </w:r>
      <w:r w:rsidR="00C26408">
        <w:t xml:space="preserve">можно выделить </w:t>
      </w:r>
      <w:r w:rsidRPr="00EB76BB">
        <w:t>преимущества сохранения структурированных данных в текстовый файл?</w:t>
      </w:r>
    </w:p>
    <w:p w:rsidR="004B6F30" w:rsidRPr="00EB76BB" w:rsidRDefault="004B6F30" w:rsidP="000542B9">
      <w:pPr>
        <w:pStyle w:val="af5"/>
        <w:numPr>
          <w:ilvl w:val="0"/>
          <w:numId w:val="56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Какие </w:t>
      </w:r>
      <w:r w:rsidR="00C26408">
        <w:t xml:space="preserve">можно выделить </w:t>
      </w:r>
      <w:r w:rsidRPr="00EB76BB">
        <w:t>недостатки сохранения структурированных данных в текстовый файл?</w:t>
      </w:r>
    </w:p>
    <w:p w:rsidR="004B6F30" w:rsidRPr="00EB76BB" w:rsidRDefault="004B6F30" w:rsidP="000542B9">
      <w:pPr>
        <w:pStyle w:val="af5"/>
        <w:numPr>
          <w:ilvl w:val="0"/>
          <w:numId w:val="56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Какие </w:t>
      </w:r>
      <w:r w:rsidR="00C26408">
        <w:t xml:space="preserve">можно выделить </w:t>
      </w:r>
      <w:r w:rsidRPr="00EB76BB">
        <w:t>преимущества сохранения структурированных данных в бинарный файл?</w:t>
      </w:r>
    </w:p>
    <w:p w:rsidR="004B6F30" w:rsidRPr="00EB76BB" w:rsidRDefault="004B6F30" w:rsidP="000542B9">
      <w:pPr>
        <w:pStyle w:val="af5"/>
        <w:numPr>
          <w:ilvl w:val="0"/>
          <w:numId w:val="56"/>
        </w:numPr>
        <w:tabs>
          <w:tab w:val="left" w:pos="851"/>
          <w:tab w:val="left" w:pos="1134"/>
        </w:tabs>
        <w:spacing w:line="240" w:lineRule="auto"/>
      </w:pPr>
      <w:r w:rsidRPr="00EB76BB">
        <w:t xml:space="preserve">Какие </w:t>
      </w:r>
      <w:r w:rsidR="00C26408">
        <w:t xml:space="preserve">можно выделить </w:t>
      </w:r>
      <w:r w:rsidRPr="00EB76BB">
        <w:t>недостатки сохранения структурированных данных в бинарный</w:t>
      </w:r>
      <w:r w:rsidR="00032867" w:rsidRPr="00032867">
        <w:t xml:space="preserve"> </w:t>
      </w:r>
      <w:r w:rsidR="00032867" w:rsidRPr="00EB76BB">
        <w:t>файл</w:t>
      </w:r>
      <w:r w:rsidRPr="00EB76BB">
        <w:t>?</w:t>
      </w:r>
    </w:p>
    <w:p w:rsidR="004B6F30" w:rsidRPr="00EB76BB" w:rsidRDefault="004B6F30" w:rsidP="008A34A9">
      <w:pPr>
        <w:tabs>
          <w:tab w:val="left" w:pos="1134"/>
        </w:tabs>
        <w:suppressAutoHyphens/>
        <w:spacing w:line="240" w:lineRule="auto"/>
      </w:pPr>
    </w:p>
    <w:p w:rsidR="004B6F30" w:rsidRPr="00EB76BB" w:rsidRDefault="004B6F30" w:rsidP="008A34A9">
      <w:pPr>
        <w:spacing w:line="240" w:lineRule="auto"/>
        <w:ind w:firstLine="0"/>
        <w:jc w:val="left"/>
        <w:rPr>
          <w:b/>
          <w:bCs/>
          <w:kern w:val="32"/>
          <w:szCs w:val="32"/>
        </w:rPr>
      </w:pPr>
      <w:r w:rsidRPr="00EB76BB">
        <w:br w:type="page"/>
      </w:r>
    </w:p>
    <w:p w:rsidR="00585384" w:rsidRPr="0011518C" w:rsidRDefault="00585384" w:rsidP="002F736F">
      <w:pPr>
        <w:pStyle w:val="19"/>
      </w:pPr>
      <w:bookmarkStart w:id="140" w:name="_Toc502693282"/>
      <w:bookmarkStart w:id="141" w:name="_Toc863233"/>
      <w:r w:rsidRPr="0011518C">
        <w:t>СПИСОК ЛИТЕРАТУРЫ</w:t>
      </w:r>
      <w:bookmarkEnd w:id="140"/>
      <w:bookmarkEnd w:id="141"/>
    </w:p>
    <w:p w:rsidR="0072056C" w:rsidRPr="00EB76BB" w:rsidRDefault="0072056C" w:rsidP="008A34A9">
      <w:pPr>
        <w:spacing w:line="240" w:lineRule="auto"/>
        <w:rPr>
          <w:b/>
        </w:rPr>
      </w:pPr>
      <w:r w:rsidRPr="00EB76BB">
        <w:rPr>
          <w:b/>
        </w:rPr>
        <w:t>Основная литература</w:t>
      </w:r>
    </w:p>
    <w:p w:rsidR="00B13F9F" w:rsidRPr="00EB76BB" w:rsidRDefault="00B13F9F" w:rsidP="008A34A9">
      <w:pPr>
        <w:spacing w:before="120" w:line="240" w:lineRule="auto"/>
      </w:pPr>
      <w:r w:rsidRPr="00EB76BB">
        <w:t>1. Костюкова</w:t>
      </w:r>
      <w:r w:rsidR="00C26408">
        <w:t>,</w:t>
      </w:r>
      <w:r w:rsidRPr="00EB76BB">
        <w:t xml:space="preserve"> Н.И. Программирование н</w:t>
      </w:r>
      <w:r w:rsidR="0072056C" w:rsidRPr="00EB76BB">
        <w:t>а языке Си [Электронный ресурс]</w:t>
      </w:r>
      <w:r w:rsidRPr="00EB76BB">
        <w:t xml:space="preserve">: методические рекомендации и задачи по программированию / Н.И. Костюкова. </w:t>
      </w:r>
      <w:r w:rsidR="000C2222">
        <w:t>–</w:t>
      </w:r>
      <w:r w:rsidRPr="00EB76BB">
        <w:t xml:space="preserve"> Электрон. текстовые данные. </w:t>
      </w:r>
      <w:r w:rsidR="000C2222">
        <w:t>–</w:t>
      </w:r>
      <w:r w:rsidRPr="00EB76BB">
        <w:t xml:space="preserve"> Новосибирск: Сибирское университетское издательство, 2017. </w:t>
      </w:r>
      <w:r w:rsidR="000C2222">
        <w:t>–</w:t>
      </w:r>
      <w:r w:rsidRPr="00EB76BB">
        <w:t xml:space="preserve"> 160 c. </w:t>
      </w:r>
      <w:r w:rsidR="000C2222">
        <w:t>–</w:t>
      </w:r>
      <w:r w:rsidRPr="00EB76BB">
        <w:t xml:space="preserve"> 978-5-379-02016-3. </w:t>
      </w:r>
      <w:r w:rsidR="000C2222">
        <w:t>–</w:t>
      </w:r>
      <w:r w:rsidRPr="00EB76BB">
        <w:t xml:space="preserve"> Режим доступа: http://www.iprbookshop.ru/65289.html. </w:t>
      </w:r>
      <w:r w:rsidR="000C2222">
        <w:t>–</w:t>
      </w:r>
      <w:r w:rsidRPr="00EB76BB">
        <w:t xml:space="preserve"> ЭБС «IPRbooks»</w:t>
      </w:r>
    </w:p>
    <w:p w:rsidR="00B13F9F" w:rsidRPr="00EB76BB" w:rsidRDefault="00B13F9F" w:rsidP="008A34A9">
      <w:pPr>
        <w:spacing w:before="120" w:line="240" w:lineRule="auto"/>
      </w:pPr>
      <w:r w:rsidRPr="00EB76BB">
        <w:t>2. Поляков</w:t>
      </w:r>
      <w:r w:rsidR="00C26408">
        <w:t>,</w:t>
      </w:r>
      <w:r w:rsidRPr="00EB76BB">
        <w:t xml:space="preserve"> А.Ю. Программирование [Электронный ресурс] : практикум / А.Ю. Поляков, А.Ю. Полякова, Е.Н. Перышкова. </w:t>
      </w:r>
      <w:r w:rsidR="000C2222">
        <w:t>–</w:t>
      </w:r>
      <w:r w:rsidRPr="00EB76BB">
        <w:t xml:space="preserve"> Электрон. текстовые данные. </w:t>
      </w:r>
      <w:r w:rsidR="000C2222">
        <w:t>–</w:t>
      </w:r>
      <w:r w:rsidRPr="00EB76BB">
        <w:t xml:space="preserve"> Новосибирск: Сибирский государственный университет телекоммуникаций и информатики, 2015. </w:t>
      </w:r>
      <w:r w:rsidR="000C2222">
        <w:t>–</w:t>
      </w:r>
      <w:r w:rsidRPr="00EB76BB">
        <w:t xml:space="preserve"> 55 c. </w:t>
      </w:r>
      <w:r w:rsidR="000C2222">
        <w:t>–</w:t>
      </w:r>
      <w:r w:rsidRPr="00EB76BB">
        <w:t xml:space="preserve"> 2227-8397. </w:t>
      </w:r>
      <w:r w:rsidR="000C2222">
        <w:t>–</w:t>
      </w:r>
      <w:r w:rsidRPr="00EB76BB">
        <w:t xml:space="preserve"> Режим доступа: http://www.iprbookshop.ru/55494.html. </w:t>
      </w:r>
      <w:r w:rsidR="000C2222">
        <w:t>–</w:t>
      </w:r>
      <w:r w:rsidRPr="00EB76BB">
        <w:t xml:space="preserve"> ЭБС «IPRbooks»</w:t>
      </w:r>
    </w:p>
    <w:p w:rsidR="00B13F9F" w:rsidRPr="00EB76BB" w:rsidRDefault="00B13F9F" w:rsidP="008A34A9">
      <w:pPr>
        <w:spacing w:before="120" w:line="240" w:lineRule="auto"/>
      </w:pPr>
      <w:r w:rsidRPr="00EB76BB">
        <w:t>3. Иванова, Г.С. Программирование: основы алгоритмизации и процедурное программирование, объектно</w:t>
      </w:r>
      <w:r w:rsidR="00C26408">
        <w:t>-</w:t>
      </w:r>
      <w:r w:rsidRPr="00EB76BB">
        <w:t>ориентированное программирование: учеб</w:t>
      </w:r>
      <w:r w:rsidR="00EF2145">
        <w:t>ник</w:t>
      </w:r>
      <w:r w:rsidRPr="00EB76BB">
        <w:t xml:space="preserve"> для вузов. </w:t>
      </w:r>
      <w:r w:rsidR="000C2222">
        <w:t>–</w:t>
      </w:r>
      <w:r w:rsidRPr="00EB76BB">
        <w:t xml:space="preserve"> 2-е изд., стер. </w:t>
      </w:r>
      <w:r w:rsidR="000C2222">
        <w:t>–</w:t>
      </w:r>
      <w:r w:rsidRPr="00EB76BB">
        <w:t xml:space="preserve"> М.: Кнорус, 2014. </w:t>
      </w:r>
      <w:r w:rsidR="000C2222">
        <w:t>–</w:t>
      </w:r>
      <w:r w:rsidRPr="00EB76BB">
        <w:t xml:space="preserve"> 425 с. </w:t>
      </w:r>
      <w:r w:rsidR="000C2222">
        <w:t>–</w:t>
      </w:r>
      <w:r w:rsidRPr="00EB76BB">
        <w:t xml:space="preserve"> (Бакалавриат). </w:t>
      </w:r>
      <w:r w:rsidR="00EF2145">
        <w:t xml:space="preserve">– </w:t>
      </w:r>
      <w:r w:rsidRPr="00EB76BB">
        <w:t>588 с.</w:t>
      </w:r>
    </w:p>
    <w:p w:rsidR="00B13F9F" w:rsidRPr="00EB76BB" w:rsidRDefault="00B13F9F" w:rsidP="008A34A9">
      <w:pPr>
        <w:spacing w:before="120" w:line="240" w:lineRule="auto"/>
      </w:pPr>
      <w:r w:rsidRPr="00EB76BB">
        <w:t xml:space="preserve">4. Керниган Б. Язык программирования Си / Б. Керниган, Д. Ритчи.  – М.: Вильямс, 2017. – 288 с. </w:t>
      </w:r>
    </w:p>
    <w:p w:rsidR="00B13F9F" w:rsidRPr="00EB76BB" w:rsidRDefault="00B13F9F" w:rsidP="008A34A9">
      <w:pPr>
        <w:spacing w:before="120" w:line="240" w:lineRule="auto"/>
        <w:rPr>
          <w:b/>
        </w:rPr>
      </w:pPr>
      <w:r w:rsidRPr="00EB76BB">
        <w:rPr>
          <w:b/>
        </w:rPr>
        <w:t>Дополнительная литература</w:t>
      </w:r>
    </w:p>
    <w:p w:rsidR="00B13F9F" w:rsidRPr="00EB76BB" w:rsidRDefault="00B13F9F" w:rsidP="008A34A9">
      <w:pPr>
        <w:spacing w:before="120" w:line="240" w:lineRule="auto"/>
      </w:pPr>
      <w:r w:rsidRPr="00EB76BB">
        <w:t>1. Шилдт, Г. Полный справочник по Си / Г. Шилдт. – М.: Вильямс, 2009. – 704 с.</w:t>
      </w:r>
    </w:p>
    <w:p w:rsidR="00B13F9F" w:rsidRPr="00EB76BB" w:rsidRDefault="00B13F9F" w:rsidP="008A34A9">
      <w:pPr>
        <w:spacing w:before="120" w:line="240" w:lineRule="auto"/>
      </w:pPr>
      <w:r w:rsidRPr="00EB76BB">
        <w:t>2. Подбельский, В.В. Программирование на языке Си / В.В. Подбельский, С.С. Фомин. – М.: Финансы и статистика, 2009. – 600с.</w:t>
      </w:r>
    </w:p>
    <w:p w:rsidR="00B13F9F" w:rsidRPr="00EB76BB" w:rsidRDefault="00B13F9F" w:rsidP="008A34A9">
      <w:pPr>
        <w:spacing w:before="120" w:line="240" w:lineRule="auto"/>
      </w:pPr>
      <w:r w:rsidRPr="00EB76BB">
        <w:t>3. Голицына, О.Л. Основы алгоритмизации и программирования: учеб. пособие/ О.Л. Голицына, И.И. Попов. – М.: Форум, 2010. – 432 с.</w:t>
      </w:r>
    </w:p>
    <w:p w:rsidR="00B13F9F" w:rsidRPr="00EB76BB" w:rsidRDefault="00B13F9F" w:rsidP="008A34A9">
      <w:pPr>
        <w:spacing w:before="120" w:line="240" w:lineRule="auto"/>
      </w:pPr>
      <w:r w:rsidRPr="00EB76BB">
        <w:t>4. Дейтел, Х. Как программировать на С: [пер. с англ.]/ Х. Дейтел, П. Дейтел. – М.: БИНОМ-ПРЕСС, 2010. – 1456с.</w:t>
      </w:r>
    </w:p>
    <w:p w:rsidR="00B13F9F" w:rsidRPr="00EB76BB" w:rsidRDefault="00B13F9F" w:rsidP="008A34A9">
      <w:pPr>
        <w:spacing w:before="120" w:line="240" w:lineRule="auto"/>
      </w:pPr>
      <w:r w:rsidRPr="00EB76BB">
        <w:t>5. Булатицкий, Д.И. Алгоритмические языки и программирование: учеб. пособие/ Д.И. Булатицкий. – Брянск: БГТУ, 2005.– 76</w:t>
      </w:r>
      <w:r w:rsidR="00C26408">
        <w:t xml:space="preserve"> </w:t>
      </w:r>
      <w:r w:rsidRPr="00EB76BB">
        <w:t>с.</w:t>
      </w:r>
    </w:p>
    <w:p w:rsidR="00B13F9F" w:rsidRPr="00EB76BB" w:rsidRDefault="00B13F9F" w:rsidP="008A34A9">
      <w:pPr>
        <w:spacing w:before="120" w:line="240" w:lineRule="auto"/>
      </w:pPr>
      <w:r w:rsidRPr="00EB76BB">
        <w:t>6. Уэйт, М. Язык Си. Руководство для начинающих: [пер. с англ.]/М. Уэйт,  С. Прайта, Д. Мартин. – М.: Мир, 1988. – 512с.</w:t>
      </w:r>
    </w:p>
    <w:p w:rsidR="00B13F9F" w:rsidRPr="00EB76BB" w:rsidRDefault="00B13F9F" w:rsidP="008A34A9">
      <w:pPr>
        <w:spacing w:before="120" w:line="240" w:lineRule="auto"/>
      </w:pPr>
      <w:r w:rsidRPr="00EB76BB">
        <w:t>7. Давыдов, В.Г. Программирование и основы алгоритмизации: учеб. пособие для вузов/В.Г. Давыдов. – М.: Высш. шк., 2003. – 448 с.</w:t>
      </w:r>
    </w:p>
    <w:p w:rsidR="00B13F9F" w:rsidRPr="00EB76BB" w:rsidRDefault="00B13F9F" w:rsidP="008A34A9">
      <w:pPr>
        <w:spacing w:before="120" w:line="240" w:lineRule="auto"/>
      </w:pPr>
      <w:r w:rsidRPr="00EB76BB">
        <w:t>8. Березин, Б.И. Начальный курс С и С++. /Б.И Березин, С.Б. Березин. – М.: Диалог-МИФИ, 2005. – 288с.</w:t>
      </w:r>
    </w:p>
    <w:p w:rsidR="00B13F9F" w:rsidRPr="00EB76BB" w:rsidRDefault="00B13F9F" w:rsidP="008A34A9">
      <w:pPr>
        <w:spacing w:before="120" w:line="240" w:lineRule="auto"/>
      </w:pPr>
      <w:r w:rsidRPr="00EB76BB">
        <w:t>9. Павловская, Т.А. С/C++</w:t>
      </w:r>
      <w:r w:rsidR="00C26408">
        <w:t>.</w:t>
      </w:r>
      <w:r w:rsidRPr="00EB76BB">
        <w:t xml:space="preserve"> Программирование на языке высокого уровня: учеб</w:t>
      </w:r>
      <w:r w:rsidR="00EF2145">
        <w:t>ник</w:t>
      </w:r>
      <w:r w:rsidRPr="00EB76BB">
        <w:t xml:space="preserve"> для </w:t>
      </w:r>
      <w:r w:rsidR="00EF2145" w:rsidRPr="00EF2145">
        <w:t>вузов</w:t>
      </w:r>
      <w:r w:rsidR="00EF2145">
        <w:t xml:space="preserve"> </w:t>
      </w:r>
      <w:r w:rsidRPr="00EB76BB">
        <w:t>/ Т.А Павловская. – СПб: Питер, 2007. – 460с.</w:t>
      </w:r>
    </w:p>
    <w:p w:rsidR="00B13F9F" w:rsidRPr="00EB76BB" w:rsidRDefault="00B13F9F" w:rsidP="008A34A9">
      <w:pPr>
        <w:spacing w:before="120" w:line="240" w:lineRule="auto"/>
      </w:pPr>
      <w:r w:rsidRPr="00EB76BB">
        <w:t>10. Павловская, Т.А. C/C++.  Структурное   и  объектно-ориентированное программирование:  Практикум. / Т.А. Павловская, Ю. А. Щупак – СПб.: Питер, 2011. – 352 с.</w:t>
      </w:r>
    </w:p>
    <w:p w:rsidR="00B13F9F" w:rsidRPr="00EB76BB" w:rsidRDefault="00B13F9F" w:rsidP="008A34A9">
      <w:pPr>
        <w:spacing w:before="120" w:line="240" w:lineRule="auto"/>
      </w:pPr>
      <w:r w:rsidRPr="00EB76BB">
        <w:t>11. Керниган, Б. Элементы стиля программирования: [пер. с англ.]/Б. Керниган, Ф. Плоджер. – М.: Радио и связь 1984.</w:t>
      </w:r>
    </w:p>
    <w:p w:rsidR="00B13F9F" w:rsidRDefault="00B13F9F" w:rsidP="008A34A9">
      <w:pPr>
        <w:spacing w:before="120" w:line="240" w:lineRule="auto"/>
      </w:pPr>
      <w:r w:rsidRPr="00EB76BB">
        <w:t>12. Ван Тассел, Д. Стиль, разработка, разработка, эффективность, отладка и испытания программ: [пер. с англ.]/Д. Ван Тассел. – М.: Мир, 1981</w:t>
      </w:r>
    </w:p>
    <w:p w:rsidR="00923FCA" w:rsidRPr="00EB76BB" w:rsidRDefault="00923FCA" w:rsidP="008A34A9">
      <w:pPr>
        <w:spacing w:before="120" w:line="240" w:lineRule="auto"/>
      </w:pPr>
      <w:r>
        <w:t xml:space="preserve">13. </w:t>
      </w:r>
      <w:r w:rsidR="00BB2ED8" w:rsidRPr="00BB2ED8">
        <w:t>Кутузов,</w:t>
      </w:r>
      <w:r w:rsidR="00BB2ED8">
        <w:t xml:space="preserve"> </w:t>
      </w:r>
      <w:r w:rsidR="00BB2ED8" w:rsidRPr="00BB2ED8">
        <w:t>А.С.</w:t>
      </w:r>
      <w:r w:rsidR="00BB2ED8">
        <w:t xml:space="preserve"> </w:t>
      </w:r>
      <w:r w:rsidR="00BB2ED8" w:rsidRPr="00BB2ED8">
        <w:t>Числовые ряды</w:t>
      </w:r>
      <w:r w:rsidR="00035AC4">
        <w:t>: у</w:t>
      </w:r>
      <w:r w:rsidR="00035AC4" w:rsidRPr="00035AC4">
        <w:t>чебное пособие</w:t>
      </w:r>
      <w:r w:rsidR="00035AC4">
        <w:t xml:space="preserve"> / </w:t>
      </w:r>
      <w:r w:rsidR="00035AC4" w:rsidRPr="00035AC4">
        <w:t>А.С.</w:t>
      </w:r>
      <w:r w:rsidR="00035AC4">
        <w:t> </w:t>
      </w:r>
      <w:r w:rsidR="00035AC4" w:rsidRPr="00035AC4">
        <w:t>Кутузов, С.М.</w:t>
      </w:r>
      <w:r w:rsidR="00035AC4">
        <w:t> </w:t>
      </w:r>
      <w:r w:rsidR="00035AC4" w:rsidRPr="00035AC4">
        <w:t>Серебрянский</w:t>
      </w:r>
      <w:r w:rsidR="00035AC4">
        <w:t xml:space="preserve">. – Челябинск: </w:t>
      </w:r>
      <w:r w:rsidR="00035AC4" w:rsidRPr="00035AC4">
        <w:t>Челябинский государственный университет</w:t>
      </w:r>
      <w:r w:rsidR="00035AC4">
        <w:t>, 2010</w:t>
      </w:r>
      <w:r w:rsidR="00035AC4" w:rsidRPr="00EB76BB">
        <w:t xml:space="preserve">. – </w:t>
      </w:r>
      <w:r w:rsidR="00035AC4">
        <w:t>51 с.</w:t>
      </w:r>
    </w:p>
    <w:p w:rsidR="00B13F9F" w:rsidRPr="00EB76BB" w:rsidRDefault="00C26408" w:rsidP="008A34A9">
      <w:pPr>
        <w:spacing w:before="120" w:line="240" w:lineRule="auto"/>
        <w:rPr>
          <w:b/>
        </w:rPr>
      </w:pPr>
      <w:r>
        <w:rPr>
          <w:b/>
        </w:rPr>
        <w:t>Ресурсы</w:t>
      </w:r>
      <w:r w:rsidR="00B13F9F" w:rsidRPr="00EB76BB">
        <w:rPr>
          <w:b/>
        </w:rPr>
        <w:t xml:space="preserve"> Интернет</w:t>
      </w:r>
      <w:r>
        <w:rPr>
          <w:b/>
        </w:rPr>
        <w:t>а</w:t>
      </w:r>
    </w:p>
    <w:p w:rsidR="00B13F9F" w:rsidRPr="00EB76BB" w:rsidRDefault="00B13F9F" w:rsidP="008A34A9">
      <w:pPr>
        <w:spacing w:before="120" w:line="240" w:lineRule="auto"/>
      </w:pPr>
      <w:r w:rsidRPr="00EB76BB">
        <w:t>1. http://stackoverflow.com/ – форум программистов</w:t>
      </w:r>
    </w:p>
    <w:p w:rsidR="00B13F9F" w:rsidRPr="00EB76BB" w:rsidRDefault="00B13F9F" w:rsidP="008A34A9">
      <w:pPr>
        <w:spacing w:before="120" w:line="240" w:lineRule="auto"/>
      </w:pPr>
      <w:r w:rsidRPr="00EB76BB">
        <w:t xml:space="preserve">2. http://citforum.ru/programming/c/dir.shtml – раздел сайта CITFORUM, посвященный курсу «Программирование на языке </w:t>
      </w:r>
      <w:r w:rsidR="00CF5908">
        <w:t>Си</w:t>
      </w:r>
      <w:r w:rsidRPr="00EB76BB">
        <w:t>»</w:t>
      </w:r>
    </w:p>
    <w:p w:rsidR="00B13F9F" w:rsidRPr="00EB76BB" w:rsidRDefault="00B13F9F" w:rsidP="008A34A9">
      <w:pPr>
        <w:spacing w:before="120" w:line="240" w:lineRule="auto"/>
      </w:pPr>
      <w:r w:rsidRPr="00EB76BB">
        <w:t>3. http://www.intuit.ru/studies/courses/2193/67/info – раздел сайта ИНТУИТ, посвященный курсу «Основы программирования»</w:t>
      </w:r>
    </w:p>
    <w:p w:rsidR="00B13F9F" w:rsidRPr="00EB76BB" w:rsidRDefault="00B13F9F" w:rsidP="008A34A9">
      <w:pPr>
        <w:spacing w:before="120" w:line="240" w:lineRule="auto"/>
      </w:pPr>
      <w:r w:rsidRPr="00EB76BB">
        <w:t>4. http://www.intuit.ru/studies/courses/43/43/info – раздел сайта ИНТУИТ, посвященный курсу «Основы программирования на языке C»</w:t>
      </w:r>
    </w:p>
    <w:p w:rsidR="00B13F9F" w:rsidRPr="00EB76BB" w:rsidRDefault="00B13F9F" w:rsidP="008A34A9">
      <w:pPr>
        <w:spacing w:before="120" w:line="240" w:lineRule="auto"/>
      </w:pPr>
      <w:r w:rsidRPr="00EB76BB">
        <w:t>5. http://www.intuit.ru/studies/courses/40/40/info – раздел сайта ИНТУИТ, посвященный курсу «Стили и методы программирования»</w:t>
      </w:r>
    </w:p>
    <w:p w:rsidR="00585384" w:rsidRPr="00EB76BB" w:rsidRDefault="00B13F9F" w:rsidP="008A34A9">
      <w:pPr>
        <w:spacing w:before="120" w:line="240" w:lineRule="auto"/>
      </w:pPr>
      <w:r w:rsidRPr="00EB76BB">
        <w:t>6. http://kpolyakov.spb.ru/school/c.htm – раздел сайта KPOLYAKOV, посвященный курсу «Язык программирования Си»</w:t>
      </w:r>
      <w:r w:rsidR="00585384" w:rsidRPr="00EB76BB">
        <w:br w:type="page"/>
      </w:r>
    </w:p>
    <w:p w:rsidR="007C24F0" w:rsidRPr="00BC15E9" w:rsidRDefault="00585384" w:rsidP="00BC15E9">
      <w:pPr>
        <w:ind w:firstLine="0"/>
        <w:jc w:val="center"/>
        <w:rPr>
          <w:b/>
          <w:szCs w:val="32"/>
        </w:rPr>
      </w:pPr>
      <w:bookmarkStart w:id="142" w:name="_Toc493630122"/>
      <w:bookmarkStart w:id="143" w:name="_Toc493641351"/>
      <w:bookmarkStart w:id="144" w:name="_Toc495365170"/>
      <w:bookmarkStart w:id="145" w:name="_Toc502693283"/>
      <w:bookmarkStart w:id="146" w:name="_Toc502767953"/>
      <w:r w:rsidRPr="00BC15E9">
        <w:rPr>
          <w:b/>
          <w:szCs w:val="32"/>
        </w:rPr>
        <w:t>ОГЛАВЛЕНИЕ</w:t>
      </w:r>
      <w:bookmarkEnd w:id="142"/>
      <w:bookmarkEnd w:id="143"/>
      <w:bookmarkEnd w:id="144"/>
      <w:bookmarkEnd w:id="145"/>
      <w:bookmarkEnd w:id="146"/>
    </w:p>
    <w:sdt>
      <w:sdtPr>
        <w:rPr>
          <w:sz w:val="24"/>
          <w:szCs w:val="24"/>
        </w:rPr>
        <w:id w:val="-1256354115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:rsidR="00AA14AC" w:rsidRDefault="0003159C">
          <w:pPr>
            <w:pStyle w:val="14"/>
            <w:rPr>
              <w:rFonts w:asciiTheme="minorHAnsi" w:eastAsiaTheme="minorEastAsia" w:hAnsiTheme="minorHAnsi" w:cstheme="minorBidi"/>
              <w:b w:val="0"/>
              <w:caps w:val="0"/>
              <w:sz w:val="22"/>
              <w:szCs w:val="22"/>
            </w:rPr>
          </w:pPr>
          <w:r w:rsidRPr="00EB76BB">
            <w:fldChar w:fldCharType="begin"/>
          </w:r>
          <w:r w:rsidR="00585384" w:rsidRPr="00EB76BB">
            <w:instrText xml:space="preserve"> TOC \o "1-3" \h \z \u </w:instrText>
          </w:r>
          <w:r w:rsidRPr="00EB76BB">
            <w:fldChar w:fldCharType="separate"/>
          </w:r>
          <w:hyperlink w:anchor="_Toc863109" w:history="1">
            <w:r w:rsidR="00AA14AC" w:rsidRPr="001028B3">
              <w:rPr>
                <w:rStyle w:val="a7"/>
              </w:rPr>
              <w:t>ПРЕДИСЛОВИЕ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09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14"/>
            <w:rPr>
              <w:rFonts w:asciiTheme="minorHAnsi" w:eastAsiaTheme="minorEastAsia" w:hAnsiTheme="minorHAnsi" w:cstheme="minorBidi"/>
              <w:b w:val="0"/>
              <w:caps w:val="0"/>
              <w:sz w:val="22"/>
              <w:szCs w:val="22"/>
            </w:rPr>
          </w:pPr>
          <w:hyperlink w:anchor="_Toc863110" w:history="1">
            <w:r w:rsidR="00AA14AC" w:rsidRPr="001028B3">
              <w:rPr>
                <w:rStyle w:val="a7"/>
              </w:rPr>
              <w:t>Глава 1.</w:t>
            </w:r>
            <w:r w:rsidR="00AA14AC">
              <w:rPr>
                <w:rFonts w:asciiTheme="minorHAnsi" w:eastAsiaTheme="minorEastAsia" w:hAnsiTheme="minorHAnsi" w:cstheme="minorBidi"/>
                <w:b w:val="0"/>
                <w:caps w:val="0"/>
                <w:sz w:val="22"/>
                <w:szCs w:val="22"/>
              </w:rPr>
              <w:tab/>
            </w:r>
            <w:r w:rsidR="00AA14AC" w:rsidRPr="001028B3">
              <w:rPr>
                <w:rStyle w:val="a7"/>
              </w:rPr>
              <w:t>Основы программирования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10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5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Pr="00AA14AC" w:rsidRDefault="00780824" w:rsidP="00AA14AC">
          <w:pPr>
            <w:pStyle w:val="23"/>
            <w:rPr>
              <w:rFonts w:eastAsiaTheme="minorEastAsia"/>
            </w:rPr>
          </w:pPr>
          <w:hyperlink w:anchor="_Toc863111" w:history="1">
            <w:r w:rsidR="00AA14AC" w:rsidRPr="00AA14AC">
              <w:rPr>
                <w:rStyle w:val="a7"/>
                <w:color w:val="auto"/>
                <w:u w:val="none"/>
              </w:rPr>
              <w:t>Лабораторная работа №1. Разработка простых алгоритмов и их запись различными способами</w:t>
            </w:r>
            <w:r w:rsidR="00AA14AC" w:rsidRPr="00AA14AC">
              <w:rPr>
                <w:webHidden/>
              </w:rPr>
              <w:tab/>
            </w:r>
            <w:r w:rsidR="00AA14AC" w:rsidRPr="00AA14AC">
              <w:rPr>
                <w:webHidden/>
              </w:rPr>
              <w:fldChar w:fldCharType="begin"/>
            </w:r>
            <w:r w:rsidR="00AA14AC" w:rsidRPr="00AA14AC">
              <w:rPr>
                <w:webHidden/>
              </w:rPr>
              <w:instrText xml:space="preserve"> PAGEREF _Toc863111 \h </w:instrText>
            </w:r>
            <w:r w:rsidR="00AA14AC" w:rsidRPr="00AA14AC">
              <w:rPr>
                <w:webHidden/>
              </w:rPr>
            </w:r>
            <w:r w:rsidR="00AA14AC" w:rsidRP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5</w:t>
            </w:r>
            <w:r w:rsidR="00AA14AC" w:rsidRP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2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3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4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5" w:history="1">
            <w:r w:rsidR="00AA14AC" w:rsidRPr="001028B3">
              <w:rPr>
                <w:rStyle w:val="a7"/>
                <w:rFonts w:cstheme="majorBidi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6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7" w:history="1">
            <w:r w:rsidR="00AA14AC" w:rsidRPr="001028B3">
              <w:rPr>
                <w:rStyle w:val="a7"/>
                <w:rFonts w:cstheme="majorBidi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18" w:history="1">
            <w:r w:rsidR="00AA14AC" w:rsidRPr="001028B3">
              <w:rPr>
                <w:rStyle w:val="a7"/>
              </w:rPr>
              <w:t>Лабораторная работа №2. Основы работы в интегрированной среде MS Visual Studio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18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25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19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1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0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1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2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2" w:history="1">
            <w:r w:rsidR="00AA14AC" w:rsidRPr="001028B3">
              <w:rPr>
                <w:rStyle w:val="a7"/>
                <w:rFonts w:cstheme="majorBidi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3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3" w:history="1">
            <w:r w:rsidR="00AA14AC" w:rsidRPr="001028B3">
              <w:rPr>
                <w:rStyle w:val="a7"/>
                <w:rFonts w:cstheme="majorBidi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3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24" w:history="1">
            <w:r w:rsidR="00AA14AC" w:rsidRPr="001028B3">
              <w:rPr>
                <w:rStyle w:val="a7"/>
              </w:rPr>
              <w:t>Лабораторная работа №3. Программирование линейного алгоритма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24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34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5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3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6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3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7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3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8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29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2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0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31" w:history="1">
            <w:r w:rsidR="00AA14AC" w:rsidRPr="001028B3">
              <w:rPr>
                <w:rStyle w:val="a7"/>
              </w:rPr>
              <w:t>Лабораторная работа №4. Решение задач на целые числа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31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48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2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3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4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4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5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6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37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3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14"/>
            <w:rPr>
              <w:rFonts w:asciiTheme="minorHAnsi" w:eastAsiaTheme="minorEastAsia" w:hAnsiTheme="minorHAnsi" w:cstheme="minorBidi"/>
              <w:b w:val="0"/>
              <w:caps w:val="0"/>
              <w:sz w:val="22"/>
              <w:szCs w:val="22"/>
            </w:rPr>
          </w:pPr>
          <w:hyperlink w:anchor="_Toc863138" w:history="1">
            <w:r w:rsidR="00AA14AC" w:rsidRPr="001028B3">
              <w:rPr>
                <w:rStyle w:val="a7"/>
              </w:rPr>
              <w:t>Глава 2.</w:t>
            </w:r>
            <w:r w:rsidR="00AA14AC">
              <w:rPr>
                <w:rFonts w:asciiTheme="minorHAnsi" w:eastAsiaTheme="minorEastAsia" w:hAnsiTheme="minorHAnsi" w:cstheme="minorBidi"/>
                <w:b w:val="0"/>
                <w:caps w:val="0"/>
                <w:sz w:val="22"/>
                <w:szCs w:val="22"/>
              </w:rPr>
              <w:tab/>
            </w:r>
            <w:r w:rsidR="00AA14AC" w:rsidRPr="001028B3">
              <w:rPr>
                <w:rStyle w:val="a7"/>
              </w:rPr>
              <w:t>Ветвления и циклы. Рекурсия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38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56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39" w:history="1">
            <w:r w:rsidR="00AA14AC" w:rsidRPr="001028B3">
              <w:rPr>
                <w:rStyle w:val="a7"/>
              </w:rPr>
              <w:t>Лабораторная работа №5. Программирование простых ветвлений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39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56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0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1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2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5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3" w:history="1">
            <w:r w:rsidR="00AA14AC" w:rsidRPr="001028B3">
              <w:rPr>
                <w:rStyle w:val="a7"/>
                <w:rFonts w:cstheme="majorBidi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6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4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6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5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6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46" w:history="1">
            <w:r w:rsidR="00AA14AC" w:rsidRPr="001028B3">
              <w:rPr>
                <w:rStyle w:val="a7"/>
              </w:rPr>
              <w:t>Лабораторная работа №6. Программирование множественного ветвления. Пользовательские функции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46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69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7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6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8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6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49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4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0" w:history="1">
            <w:r w:rsidR="00AA14AC" w:rsidRPr="001028B3">
              <w:rPr>
                <w:rStyle w:val="a7"/>
                <w:rFonts w:cstheme="majorBidi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1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2" w:history="1">
            <w:r w:rsidR="00AA14AC" w:rsidRPr="001028B3">
              <w:rPr>
                <w:rStyle w:val="a7"/>
                <w:rFonts w:cstheme="majorBidi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53" w:history="1">
            <w:r w:rsidR="00AA14AC" w:rsidRPr="001028B3">
              <w:rPr>
                <w:rStyle w:val="a7"/>
              </w:rPr>
              <w:t>Лабораторная работа №7. Использование циклов с предусловием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53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78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4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5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6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7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7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8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59" w:history="1">
            <w:r w:rsidR="00AA14AC" w:rsidRPr="001028B3">
              <w:rPr>
                <w:rStyle w:val="a7"/>
                <w:rFonts w:cstheme="majorBidi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5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60" w:history="1">
            <w:r w:rsidR="00AA14AC" w:rsidRPr="001028B3">
              <w:rPr>
                <w:rStyle w:val="a7"/>
              </w:rPr>
              <w:t>Лабораторная работа №8. Использование циклов с постусловием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60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86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1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2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3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4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5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8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6" w:history="1">
            <w:r w:rsidR="00AA14AC" w:rsidRPr="001028B3">
              <w:rPr>
                <w:rStyle w:val="a7"/>
                <w:rFonts w:cstheme="majorBidi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67" w:history="1">
            <w:r w:rsidR="00AA14AC" w:rsidRPr="001028B3">
              <w:rPr>
                <w:rStyle w:val="a7"/>
              </w:rPr>
              <w:t>Лабораторная работа №9. Использование циклов со счётчиком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67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92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8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69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6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0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1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2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3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74" w:history="1">
            <w:r w:rsidR="00AA14AC" w:rsidRPr="001028B3">
              <w:rPr>
                <w:rStyle w:val="a7"/>
              </w:rPr>
              <w:t>Лабораторная работа №10. Использование вложенных циклов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74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98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5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6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7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9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8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79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7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0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81" w:history="1">
            <w:r w:rsidR="00AA14AC" w:rsidRPr="001028B3">
              <w:rPr>
                <w:rStyle w:val="a7"/>
              </w:rPr>
              <w:t>Лабораторная работа №11. Числовые ряд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81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04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2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3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4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5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6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7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0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88" w:history="1">
            <w:r w:rsidR="00AA14AC" w:rsidRPr="001028B3">
              <w:rPr>
                <w:rStyle w:val="a7"/>
              </w:rPr>
              <w:t>Лабораторная работа №12. Использование рекурсии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88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10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89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8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0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1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2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3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4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14"/>
            <w:rPr>
              <w:rFonts w:asciiTheme="minorHAnsi" w:eastAsiaTheme="minorEastAsia" w:hAnsiTheme="minorHAnsi" w:cstheme="minorBidi"/>
              <w:b w:val="0"/>
              <w:caps w:val="0"/>
              <w:sz w:val="22"/>
              <w:szCs w:val="22"/>
            </w:rPr>
          </w:pPr>
          <w:hyperlink w:anchor="_Toc863194" w:history="1">
            <w:r w:rsidR="00AA14AC" w:rsidRPr="001028B3">
              <w:rPr>
                <w:rStyle w:val="a7"/>
              </w:rPr>
              <w:t>Глава 3.</w:t>
            </w:r>
            <w:r w:rsidR="00AA14AC">
              <w:rPr>
                <w:rFonts w:asciiTheme="minorHAnsi" w:eastAsiaTheme="minorEastAsia" w:hAnsiTheme="minorHAnsi" w:cstheme="minorBidi"/>
                <w:b w:val="0"/>
                <w:caps w:val="0"/>
                <w:sz w:val="22"/>
                <w:szCs w:val="22"/>
              </w:rPr>
              <w:tab/>
            </w:r>
            <w:r w:rsidR="00AA14AC" w:rsidRPr="001028B3">
              <w:rPr>
                <w:rStyle w:val="a7"/>
              </w:rPr>
              <w:t>Массивы, структуры, файл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94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16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195" w:history="1">
            <w:r w:rsidR="00AA14AC" w:rsidRPr="001028B3">
              <w:rPr>
                <w:rStyle w:val="a7"/>
              </w:rPr>
              <w:t>Лабораторная работа №13. Массив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195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16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6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7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8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1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199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19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2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0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26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1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2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202" w:history="1">
            <w:r w:rsidR="00AA14AC" w:rsidRPr="001028B3">
              <w:rPr>
                <w:rStyle w:val="a7"/>
              </w:rPr>
              <w:t>Лабораторная работа №14. Текстовые файл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02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28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3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2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4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2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5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3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6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3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7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3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208" w:history="1">
            <w:r w:rsidR="00AA14AC" w:rsidRPr="001028B3">
              <w:rPr>
                <w:rStyle w:val="a7"/>
              </w:rPr>
              <w:t>Лабораторная работа №15. Массивы структур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08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39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09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0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3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0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3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1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4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2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4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3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4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4" w:history="1">
            <w:r w:rsidR="00AA14AC" w:rsidRPr="001028B3">
              <w:rPr>
                <w:rStyle w:val="a7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4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215" w:history="1">
            <w:r w:rsidR="00AA14AC" w:rsidRPr="001028B3">
              <w:rPr>
                <w:rStyle w:val="a7"/>
              </w:rPr>
              <w:t>Лабораторная работа №16. Бинарные файл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15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50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6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7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0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8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8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19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1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0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7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221" w:history="1">
            <w:r w:rsidR="00AA14AC" w:rsidRPr="001028B3">
              <w:rPr>
                <w:rStyle w:val="a7"/>
              </w:rPr>
              <w:t>Лабораторная работа №17. Двумерные массив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21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58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2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3" w:history="1">
            <w:r w:rsidR="00AA14AC" w:rsidRPr="001028B3">
              <w:rPr>
                <w:rStyle w:val="a7"/>
                <w:rFonts w:cstheme="majorBidi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раткие теоретические свед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3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8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4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Общ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4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59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5" w:history="1">
            <w:r w:rsidR="00AA14AC" w:rsidRPr="001028B3">
              <w:rPr>
                <w:rStyle w:val="a7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Индивидуальная часть лабораторн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5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6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6" w:history="1">
            <w:r w:rsidR="00AA14AC" w:rsidRPr="001028B3">
              <w:rPr>
                <w:rStyle w:val="a7"/>
                <w:noProof/>
              </w:rPr>
              <w:t>5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6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65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7" w:history="1">
            <w:r w:rsidR="00AA14AC" w:rsidRPr="001028B3">
              <w:rPr>
                <w:rStyle w:val="a7"/>
                <w:rFonts w:cstheme="majorBidi"/>
                <w:noProof/>
              </w:rPr>
              <w:t>6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7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71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863228" w:history="1">
            <w:r w:rsidR="00AA14AC" w:rsidRPr="001028B3">
              <w:rPr>
                <w:rStyle w:val="a7"/>
              </w:rPr>
              <w:t>Расчётно-графическая работа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28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72</w:t>
            </w:r>
            <w:r w:rsidR="00AA14AC">
              <w:rPr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29" w:history="1">
            <w:r w:rsidR="00AA14AC" w:rsidRPr="001028B3">
              <w:rPr>
                <w:rStyle w:val="a7"/>
                <w:noProof/>
              </w:rPr>
              <w:t>1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Цель расчётно-графической работ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29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7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30" w:history="1">
            <w:r w:rsidR="00AA14AC" w:rsidRPr="001028B3">
              <w:rPr>
                <w:rStyle w:val="a7"/>
                <w:noProof/>
              </w:rPr>
              <w:t>2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ние к расчётно-графической работе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30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72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31" w:history="1">
            <w:r w:rsidR="00AA14AC" w:rsidRPr="001028B3">
              <w:rPr>
                <w:rStyle w:val="a7"/>
                <w:noProof/>
              </w:rPr>
              <w:t>3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Задачи для самостоятельного решения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31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7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63232" w:history="1">
            <w:r w:rsidR="00AA14AC" w:rsidRPr="001028B3">
              <w:rPr>
                <w:rStyle w:val="a7"/>
                <w:rFonts w:cstheme="majorBidi"/>
                <w:noProof/>
              </w:rPr>
              <w:t>4.</w:t>
            </w:r>
            <w:r w:rsidR="00AA14A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A14AC" w:rsidRPr="001028B3">
              <w:rPr>
                <w:rStyle w:val="a7"/>
                <w:noProof/>
              </w:rPr>
              <w:t>Контрольные вопросы</w:t>
            </w:r>
            <w:r w:rsidR="00AA14AC">
              <w:rPr>
                <w:noProof/>
                <w:webHidden/>
              </w:rPr>
              <w:tab/>
            </w:r>
            <w:r w:rsidR="00AA14AC">
              <w:rPr>
                <w:noProof/>
                <w:webHidden/>
              </w:rPr>
              <w:fldChar w:fldCharType="begin"/>
            </w:r>
            <w:r w:rsidR="00AA14AC">
              <w:rPr>
                <w:noProof/>
                <w:webHidden/>
              </w:rPr>
              <w:instrText xml:space="preserve"> PAGEREF _Toc863232 \h </w:instrText>
            </w:r>
            <w:r w:rsidR="00AA14AC">
              <w:rPr>
                <w:noProof/>
                <w:webHidden/>
              </w:rPr>
            </w:r>
            <w:r w:rsidR="00AA14AC">
              <w:rPr>
                <w:noProof/>
                <w:webHidden/>
              </w:rPr>
              <w:fldChar w:fldCharType="separate"/>
            </w:r>
            <w:r w:rsidR="003B1D93">
              <w:rPr>
                <w:noProof/>
                <w:webHidden/>
              </w:rPr>
              <w:t>173</w:t>
            </w:r>
            <w:r w:rsidR="00AA14AC">
              <w:rPr>
                <w:noProof/>
                <w:webHidden/>
              </w:rPr>
              <w:fldChar w:fldCharType="end"/>
            </w:r>
          </w:hyperlink>
        </w:p>
        <w:p w:rsidR="00AA14AC" w:rsidRDefault="00780824">
          <w:pPr>
            <w:pStyle w:val="14"/>
            <w:rPr>
              <w:rFonts w:asciiTheme="minorHAnsi" w:eastAsiaTheme="minorEastAsia" w:hAnsiTheme="minorHAnsi" w:cstheme="minorBidi"/>
              <w:b w:val="0"/>
              <w:caps w:val="0"/>
              <w:sz w:val="22"/>
              <w:szCs w:val="22"/>
            </w:rPr>
          </w:pPr>
          <w:hyperlink w:anchor="_Toc863233" w:history="1">
            <w:r w:rsidR="00AA14AC" w:rsidRPr="001028B3">
              <w:rPr>
                <w:rStyle w:val="a7"/>
              </w:rPr>
              <w:t>СПИСОК ЛИТЕРАТУРЫ</w:t>
            </w:r>
            <w:r w:rsidR="00AA14AC">
              <w:rPr>
                <w:webHidden/>
              </w:rPr>
              <w:tab/>
            </w:r>
            <w:r w:rsidR="00AA14AC">
              <w:rPr>
                <w:webHidden/>
              </w:rPr>
              <w:fldChar w:fldCharType="begin"/>
            </w:r>
            <w:r w:rsidR="00AA14AC">
              <w:rPr>
                <w:webHidden/>
              </w:rPr>
              <w:instrText xml:space="preserve"> PAGEREF _Toc863233 \h </w:instrText>
            </w:r>
            <w:r w:rsidR="00AA14AC">
              <w:rPr>
                <w:webHidden/>
              </w:rPr>
            </w:r>
            <w:r w:rsidR="00AA14AC">
              <w:rPr>
                <w:webHidden/>
              </w:rPr>
              <w:fldChar w:fldCharType="separate"/>
            </w:r>
            <w:r w:rsidR="003B1D93">
              <w:rPr>
                <w:webHidden/>
              </w:rPr>
              <w:t>174</w:t>
            </w:r>
            <w:r w:rsidR="00AA14AC">
              <w:rPr>
                <w:webHidden/>
              </w:rPr>
              <w:fldChar w:fldCharType="end"/>
            </w:r>
          </w:hyperlink>
        </w:p>
        <w:p w:rsidR="00585384" w:rsidRPr="00EB76BB" w:rsidRDefault="0003159C" w:rsidP="00AA14AC">
          <w:pPr>
            <w:pStyle w:val="14"/>
            <w:rPr>
              <w:rFonts w:asciiTheme="minorHAnsi" w:eastAsiaTheme="minorEastAsia" w:hAnsiTheme="minorHAnsi" w:cstheme="minorBidi"/>
            </w:rPr>
          </w:pPr>
          <w:r w:rsidRPr="00EB76BB">
            <w:rPr>
              <w:bCs/>
            </w:rPr>
            <w:fldChar w:fldCharType="end"/>
          </w:r>
        </w:p>
      </w:sdtContent>
    </w:sdt>
    <w:sectPr w:rsidR="00585384" w:rsidRPr="00EB76BB" w:rsidSect="002B63ED">
      <w:headerReference w:type="first" r:id="rId186"/>
      <w:pgSz w:w="11906" w:h="16838"/>
      <w:pgMar w:top="1134" w:right="849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80824" w:rsidRDefault="00780824" w:rsidP="00FC024D">
      <w:r>
        <w:separator/>
      </w:r>
    </w:p>
    <w:p w:rsidR="00780824" w:rsidRDefault="00780824" w:rsidP="00FC024D"/>
    <w:p w:rsidR="00780824" w:rsidRDefault="00780824" w:rsidP="00FC024D"/>
    <w:p w:rsidR="00780824" w:rsidRDefault="00780824" w:rsidP="00FC024D"/>
  </w:endnote>
  <w:endnote w:type="continuationSeparator" w:id="0">
    <w:p w:rsidR="00780824" w:rsidRDefault="00780824" w:rsidP="00FC024D">
      <w:r>
        <w:continuationSeparator/>
      </w:r>
    </w:p>
    <w:p w:rsidR="00780824" w:rsidRDefault="00780824" w:rsidP="00FC024D"/>
    <w:p w:rsidR="00780824" w:rsidRDefault="00780824" w:rsidP="00FC024D"/>
    <w:p w:rsidR="00780824" w:rsidRDefault="00780824" w:rsidP="00FC024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80824" w:rsidRDefault="00780824" w:rsidP="00FC024D">
      <w:r>
        <w:separator/>
      </w:r>
    </w:p>
    <w:p w:rsidR="00780824" w:rsidRDefault="00780824" w:rsidP="00FC024D"/>
    <w:p w:rsidR="00780824" w:rsidRDefault="00780824" w:rsidP="00FC024D"/>
    <w:p w:rsidR="00780824" w:rsidRDefault="00780824" w:rsidP="00FC024D"/>
  </w:footnote>
  <w:footnote w:type="continuationSeparator" w:id="0">
    <w:p w:rsidR="00780824" w:rsidRDefault="00780824" w:rsidP="00FC024D">
      <w:r>
        <w:continuationSeparator/>
      </w:r>
    </w:p>
    <w:p w:rsidR="00780824" w:rsidRDefault="00780824" w:rsidP="00FC024D"/>
    <w:p w:rsidR="00780824" w:rsidRDefault="00780824" w:rsidP="00FC024D"/>
    <w:p w:rsidR="00780824" w:rsidRDefault="00780824" w:rsidP="00FC024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1D93" w:rsidRDefault="003B1D93" w:rsidP="0046755C">
    <w:pPr>
      <w:pStyle w:val="a8"/>
      <w:ind w:firstLine="0"/>
      <w:jc w:val="center"/>
    </w:pPr>
    <w:r>
      <w:rPr>
        <w:noProof/>
      </w:rPr>
      <w:fldChar w:fldCharType="begin"/>
    </w:r>
    <w:r>
      <w:rPr>
        <w:noProof/>
      </w:rPr>
      <w:instrText>PAGE   \* MERGEFORMAT</w:instrText>
    </w:r>
    <w:r>
      <w:rPr>
        <w:noProof/>
      </w:rPr>
      <w:fldChar w:fldCharType="separate"/>
    </w:r>
    <w:r>
      <w:rPr>
        <w:noProof/>
      </w:rPr>
      <w:t>39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690134"/>
      <w:docPartObj>
        <w:docPartGallery w:val="Page Numbers (Top of Page)"/>
        <w:docPartUnique/>
      </w:docPartObj>
    </w:sdtPr>
    <w:sdtEndPr/>
    <w:sdtContent>
      <w:p w:rsidR="003B1D93" w:rsidRDefault="003B1D9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44BB8"/>
    <w:multiLevelType w:val="hybridMultilevel"/>
    <w:tmpl w:val="2E9C8F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7108A"/>
    <w:multiLevelType w:val="multilevel"/>
    <w:tmpl w:val="98F20AAC"/>
    <w:lvl w:ilvl="0">
      <w:start w:val="1"/>
      <w:numFmt w:val="decimal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decimal"/>
      <w:pStyle w:val="3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04502F86"/>
    <w:multiLevelType w:val="hybridMultilevel"/>
    <w:tmpl w:val="B97413E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7742DBD"/>
    <w:multiLevelType w:val="hybridMultilevel"/>
    <w:tmpl w:val="D5C2FC7A"/>
    <w:lvl w:ilvl="0" w:tplc="C52CBC5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7B9765F"/>
    <w:multiLevelType w:val="hybridMultilevel"/>
    <w:tmpl w:val="D7A21A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87401EE"/>
    <w:multiLevelType w:val="hybridMultilevel"/>
    <w:tmpl w:val="7BBEA0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9BB6D89"/>
    <w:multiLevelType w:val="hybridMultilevel"/>
    <w:tmpl w:val="FD1806D8"/>
    <w:lvl w:ilvl="0" w:tplc="5D56057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0AB14AA8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EDD53D2"/>
    <w:multiLevelType w:val="hybridMultilevel"/>
    <w:tmpl w:val="D5C2FC7A"/>
    <w:lvl w:ilvl="0" w:tplc="C52CBC5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0FF71D84"/>
    <w:multiLevelType w:val="hybridMultilevel"/>
    <w:tmpl w:val="35BE28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0CC0DD4"/>
    <w:multiLevelType w:val="hybridMultilevel"/>
    <w:tmpl w:val="645A38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DB5A85"/>
    <w:multiLevelType w:val="hybridMultilevel"/>
    <w:tmpl w:val="B740AEF6"/>
    <w:lvl w:ilvl="0" w:tplc="FFE0C322">
      <w:start w:val="1"/>
      <w:numFmt w:val="decimal"/>
      <w:lvlText w:val="%1."/>
      <w:lvlJc w:val="left"/>
      <w:pPr>
        <w:ind w:left="943" w:hanging="375"/>
      </w:pPr>
    </w:lvl>
    <w:lvl w:ilvl="1" w:tplc="04190019">
      <w:start w:val="1"/>
      <w:numFmt w:val="lowerLetter"/>
      <w:lvlText w:val="%2."/>
      <w:lvlJc w:val="left"/>
      <w:pPr>
        <w:ind w:left="590" w:hanging="360"/>
      </w:pPr>
    </w:lvl>
    <w:lvl w:ilvl="2" w:tplc="0419001B">
      <w:start w:val="1"/>
      <w:numFmt w:val="lowerRoman"/>
      <w:lvlText w:val="%3."/>
      <w:lvlJc w:val="right"/>
      <w:pPr>
        <w:ind w:left="1310" w:hanging="180"/>
      </w:pPr>
    </w:lvl>
    <w:lvl w:ilvl="3" w:tplc="0419000F">
      <w:start w:val="1"/>
      <w:numFmt w:val="decimal"/>
      <w:lvlText w:val="%4."/>
      <w:lvlJc w:val="left"/>
      <w:pPr>
        <w:ind w:left="2030" w:hanging="360"/>
      </w:pPr>
    </w:lvl>
    <w:lvl w:ilvl="4" w:tplc="04190019">
      <w:start w:val="1"/>
      <w:numFmt w:val="lowerLetter"/>
      <w:lvlText w:val="%5."/>
      <w:lvlJc w:val="left"/>
      <w:pPr>
        <w:ind w:left="2750" w:hanging="360"/>
      </w:pPr>
    </w:lvl>
    <w:lvl w:ilvl="5" w:tplc="0419001B">
      <w:start w:val="1"/>
      <w:numFmt w:val="lowerRoman"/>
      <w:lvlText w:val="%6."/>
      <w:lvlJc w:val="right"/>
      <w:pPr>
        <w:ind w:left="3470" w:hanging="180"/>
      </w:pPr>
    </w:lvl>
    <w:lvl w:ilvl="6" w:tplc="0419000F">
      <w:start w:val="1"/>
      <w:numFmt w:val="decimal"/>
      <w:lvlText w:val="%7."/>
      <w:lvlJc w:val="left"/>
      <w:pPr>
        <w:ind w:left="4190" w:hanging="360"/>
      </w:pPr>
    </w:lvl>
    <w:lvl w:ilvl="7" w:tplc="04190019">
      <w:start w:val="1"/>
      <w:numFmt w:val="lowerLetter"/>
      <w:lvlText w:val="%8."/>
      <w:lvlJc w:val="left"/>
      <w:pPr>
        <w:ind w:left="4910" w:hanging="360"/>
      </w:pPr>
    </w:lvl>
    <w:lvl w:ilvl="8" w:tplc="0419001B">
      <w:start w:val="1"/>
      <w:numFmt w:val="lowerRoman"/>
      <w:lvlText w:val="%9."/>
      <w:lvlJc w:val="right"/>
      <w:pPr>
        <w:ind w:left="5630" w:hanging="180"/>
      </w:pPr>
    </w:lvl>
  </w:abstractNum>
  <w:abstractNum w:abstractNumId="12" w15:restartNumberingAfterBreak="0">
    <w:nsid w:val="11B046F4"/>
    <w:multiLevelType w:val="hybridMultilevel"/>
    <w:tmpl w:val="7520B6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2905346"/>
    <w:multiLevelType w:val="hybridMultilevel"/>
    <w:tmpl w:val="0FA6B282"/>
    <w:lvl w:ilvl="0" w:tplc="13C61668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13BF4B89"/>
    <w:multiLevelType w:val="hybridMultilevel"/>
    <w:tmpl w:val="21F8A540"/>
    <w:lvl w:ilvl="0" w:tplc="04190011">
      <w:start w:val="1"/>
      <w:numFmt w:val="decimal"/>
      <w:lvlText w:val="%1)"/>
      <w:lvlJc w:val="left"/>
      <w:pPr>
        <w:ind w:left="1429" w:hanging="360"/>
      </w:pPr>
      <w:rPr>
        <w:sz w:val="28"/>
        <w:szCs w:val="32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147630AC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177048AF"/>
    <w:multiLevelType w:val="hybridMultilevel"/>
    <w:tmpl w:val="E068A0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1B0E256A"/>
    <w:multiLevelType w:val="multilevel"/>
    <w:tmpl w:val="6E448A64"/>
    <w:lvl w:ilvl="0">
      <w:start w:val="1"/>
      <w:numFmt w:val="decimal"/>
      <w:pStyle w:val="1"/>
      <w:lvlText w:val="Глава %1."/>
      <w:lvlJc w:val="left"/>
      <w:pPr>
        <w:ind w:left="4395" w:firstLine="0"/>
      </w:pPr>
      <w:rPr>
        <w:rFonts w:hint="default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8" w15:restartNumberingAfterBreak="0">
    <w:nsid w:val="1CB33C49"/>
    <w:multiLevelType w:val="hybridMultilevel"/>
    <w:tmpl w:val="E954BF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1CEC50C3"/>
    <w:multiLevelType w:val="hybridMultilevel"/>
    <w:tmpl w:val="AFE807D6"/>
    <w:lvl w:ilvl="0" w:tplc="51B4BD9C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1DEF1006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1F732415"/>
    <w:multiLevelType w:val="hybridMultilevel"/>
    <w:tmpl w:val="95F69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0169CE"/>
    <w:multiLevelType w:val="hybridMultilevel"/>
    <w:tmpl w:val="EC6459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21660EEC"/>
    <w:multiLevelType w:val="hybridMultilevel"/>
    <w:tmpl w:val="34E20C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21CB13E8"/>
    <w:multiLevelType w:val="hybridMultilevel"/>
    <w:tmpl w:val="0FA6B282"/>
    <w:lvl w:ilvl="0" w:tplc="13C61668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24051EE8"/>
    <w:multiLevelType w:val="hybridMultilevel"/>
    <w:tmpl w:val="BC8CC5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5FD0B2D"/>
    <w:multiLevelType w:val="hybridMultilevel"/>
    <w:tmpl w:val="EC6459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26885A6D"/>
    <w:multiLevelType w:val="hybridMultilevel"/>
    <w:tmpl w:val="ABAEB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2BBB6686"/>
    <w:multiLevelType w:val="hybridMultilevel"/>
    <w:tmpl w:val="95F69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5562E3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2EAE7FE5"/>
    <w:multiLevelType w:val="hybridMultilevel"/>
    <w:tmpl w:val="6B7AAF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2F8779DE"/>
    <w:multiLevelType w:val="hybridMultilevel"/>
    <w:tmpl w:val="B5201D50"/>
    <w:lvl w:ilvl="0" w:tplc="CE96DBEA">
      <w:start w:val="4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00D2051"/>
    <w:multiLevelType w:val="hybridMultilevel"/>
    <w:tmpl w:val="FA063B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31170CF8"/>
    <w:multiLevelType w:val="hybridMultilevel"/>
    <w:tmpl w:val="C7A6A098"/>
    <w:lvl w:ilvl="0" w:tplc="496AB89C">
      <w:start w:val="1"/>
      <w:numFmt w:val="decimal"/>
      <w:lvlText w:val="%1."/>
      <w:lvlJc w:val="left"/>
      <w:pPr>
        <w:ind w:left="1084" w:hanging="375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338655FD"/>
    <w:multiLevelType w:val="hybridMultilevel"/>
    <w:tmpl w:val="15D0522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34207DC2"/>
    <w:multiLevelType w:val="hybridMultilevel"/>
    <w:tmpl w:val="DA8E14D2"/>
    <w:lvl w:ilvl="0" w:tplc="0419000F">
      <w:start w:val="1"/>
      <w:numFmt w:val="decimal"/>
      <w:lvlText w:val="%1."/>
      <w:lvlJc w:val="left"/>
      <w:pPr>
        <w:ind w:left="426" w:hanging="360"/>
      </w:p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36" w15:restartNumberingAfterBreak="0">
    <w:nsid w:val="41895AED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424A5F8A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8" w15:restartNumberingAfterBreak="0">
    <w:nsid w:val="42E04AE9"/>
    <w:multiLevelType w:val="hybridMultilevel"/>
    <w:tmpl w:val="FD1806D8"/>
    <w:lvl w:ilvl="0" w:tplc="5D56057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43734255"/>
    <w:multiLevelType w:val="hybridMultilevel"/>
    <w:tmpl w:val="F0B4E6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445D6734"/>
    <w:multiLevelType w:val="hybridMultilevel"/>
    <w:tmpl w:val="E068A0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1" w15:restartNumberingAfterBreak="0">
    <w:nsid w:val="44AE7C3D"/>
    <w:multiLevelType w:val="hybridMultilevel"/>
    <w:tmpl w:val="F4C84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5DF467D"/>
    <w:multiLevelType w:val="hybridMultilevel"/>
    <w:tmpl w:val="FD1806D8"/>
    <w:lvl w:ilvl="0" w:tplc="5D56057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3" w15:restartNumberingAfterBreak="0">
    <w:nsid w:val="45EB1795"/>
    <w:multiLevelType w:val="hybridMultilevel"/>
    <w:tmpl w:val="DA8E14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47F83F52"/>
    <w:multiLevelType w:val="hybridMultilevel"/>
    <w:tmpl w:val="D8585B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4AF97A7C"/>
    <w:multiLevelType w:val="hybridMultilevel"/>
    <w:tmpl w:val="9A2AA3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4B386EDF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7" w15:restartNumberingAfterBreak="0">
    <w:nsid w:val="4C1B5B3E"/>
    <w:multiLevelType w:val="hybridMultilevel"/>
    <w:tmpl w:val="23FCFD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4D6845DD"/>
    <w:multiLevelType w:val="hybridMultilevel"/>
    <w:tmpl w:val="E3BA07D2"/>
    <w:lvl w:ilvl="0" w:tplc="E3C0B882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9" w15:restartNumberingAfterBreak="0">
    <w:nsid w:val="4E63618A"/>
    <w:multiLevelType w:val="hybridMultilevel"/>
    <w:tmpl w:val="7DD25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4E944A09"/>
    <w:multiLevelType w:val="hybridMultilevel"/>
    <w:tmpl w:val="DA8E14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51" w15:restartNumberingAfterBreak="0">
    <w:nsid w:val="4E991178"/>
    <w:multiLevelType w:val="hybridMultilevel"/>
    <w:tmpl w:val="9388540C"/>
    <w:lvl w:ilvl="0" w:tplc="AAD89E6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52" w15:restartNumberingAfterBreak="0">
    <w:nsid w:val="50650644"/>
    <w:multiLevelType w:val="hybridMultilevel"/>
    <w:tmpl w:val="95F69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14101DD"/>
    <w:multiLevelType w:val="hybridMultilevel"/>
    <w:tmpl w:val="5B86B94A"/>
    <w:lvl w:ilvl="0" w:tplc="496AB89C">
      <w:start w:val="1"/>
      <w:numFmt w:val="decimal"/>
      <w:lvlText w:val="%1."/>
      <w:lvlJc w:val="left"/>
      <w:pPr>
        <w:ind w:left="1793" w:hanging="375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54" w15:restartNumberingAfterBreak="0">
    <w:nsid w:val="548068DD"/>
    <w:multiLevelType w:val="hybridMultilevel"/>
    <w:tmpl w:val="E068A0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55" w15:restartNumberingAfterBreak="0">
    <w:nsid w:val="54D64F3F"/>
    <w:multiLevelType w:val="hybridMultilevel"/>
    <w:tmpl w:val="B740AEF6"/>
    <w:lvl w:ilvl="0" w:tplc="FFE0C322">
      <w:start w:val="1"/>
      <w:numFmt w:val="decimal"/>
      <w:lvlText w:val="%1."/>
      <w:lvlJc w:val="left"/>
      <w:pPr>
        <w:ind w:left="1793" w:hanging="375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71A41BA"/>
    <w:multiLevelType w:val="hybridMultilevel"/>
    <w:tmpl w:val="645A38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9ED2478"/>
    <w:multiLevelType w:val="hybridMultilevel"/>
    <w:tmpl w:val="A736556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58" w15:restartNumberingAfterBreak="0">
    <w:nsid w:val="5C0C02F3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59" w15:restartNumberingAfterBreak="0">
    <w:nsid w:val="5F911B4E"/>
    <w:multiLevelType w:val="hybridMultilevel"/>
    <w:tmpl w:val="8CB6CC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 w15:restartNumberingAfterBreak="0">
    <w:nsid w:val="614E48CC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61" w15:restartNumberingAfterBreak="0">
    <w:nsid w:val="62146F27"/>
    <w:multiLevelType w:val="hybridMultilevel"/>
    <w:tmpl w:val="9C8292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47816E3"/>
    <w:multiLevelType w:val="hybridMultilevel"/>
    <w:tmpl w:val="EC6459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3" w15:restartNumberingAfterBreak="0">
    <w:nsid w:val="6663240E"/>
    <w:multiLevelType w:val="hybridMultilevel"/>
    <w:tmpl w:val="C4DCD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4" w15:restartNumberingAfterBreak="0">
    <w:nsid w:val="68A126F7"/>
    <w:multiLevelType w:val="hybridMultilevel"/>
    <w:tmpl w:val="645A38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AB3115B"/>
    <w:multiLevelType w:val="hybridMultilevel"/>
    <w:tmpl w:val="95F69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0C46C74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67" w15:restartNumberingAfterBreak="0">
    <w:nsid w:val="71175625"/>
    <w:multiLevelType w:val="hybridMultilevel"/>
    <w:tmpl w:val="0D4688D6"/>
    <w:lvl w:ilvl="0" w:tplc="851027AA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 w15:restartNumberingAfterBreak="0">
    <w:nsid w:val="72C82075"/>
    <w:multiLevelType w:val="hybridMultilevel"/>
    <w:tmpl w:val="9FA034FE"/>
    <w:lvl w:ilvl="0" w:tplc="BF049202">
      <w:start w:val="2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34E4524"/>
    <w:multiLevelType w:val="hybridMultilevel"/>
    <w:tmpl w:val="645A38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8325643"/>
    <w:multiLevelType w:val="hybridMultilevel"/>
    <w:tmpl w:val="95F69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A3C2481"/>
    <w:multiLevelType w:val="hybridMultilevel"/>
    <w:tmpl w:val="C332EF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AD76911"/>
    <w:multiLevelType w:val="hybridMultilevel"/>
    <w:tmpl w:val="19D448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3" w15:restartNumberingAfterBreak="0">
    <w:nsid w:val="7F844093"/>
    <w:multiLevelType w:val="hybridMultilevel"/>
    <w:tmpl w:val="F8D6D04C"/>
    <w:lvl w:ilvl="0" w:tplc="612C6BB2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4"/>
  </w:num>
  <w:num w:numId="2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9"/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9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2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4"/>
  </w:num>
  <w:num w:numId="1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0"/>
  </w:num>
  <w:num w:numId="16">
    <w:abstractNumId w:val="67"/>
  </w:num>
  <w:num w:numId="17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6"/>
  </w:num>
  <w:num w:numId="21">
    <w:abstractNumId w:val="45"/>
  </w:num>
  <w:num w:numId="2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</w:num>
  <w:num w:numId="32">
    <w:abstractNumId w:val="60"/>
  </w:num>
  <w:num w:numId="33">
    <w:abstractNumId w:val="36"/>
  </w:num>
  <w:num w:numId="34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73"/>
  </w:num>
  <w:num w:numId="38">
    <w:abstractNumId w:val="72"/>
  </w:num>
  <w:num w:numId="39">
    <w:abstractNumId w:val="59"/>
  </w:num>
  <w:num w:numId="4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</w:num>
  <w:num w:numId="43">
    <w:abstractNumId w:val="6"/>
  </w:num>
  <w:num w:numId="44">
    <w:abstractNumId w:val="20"/>
  </w:num>
  <w:num w:numId="45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5"/>
  </w:num>
  <w:num w:numId="47">
    <w:abstractNumId w:val="61"/>
  </w:num>
  <w:num w:numId="48">
    <w:abstractNumId w:val="28"/>
  </w:num>
  <w:num w:numId="4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3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5">
    <w:abstractNumId w:val="27"/>
  </w:num>
  <w:num w:numId="56">
    <w:abstractNumId w:val="8"/>
  </w:num>
  <w:num w:numId="57">
    <w:abstractNumId w:val="7"/>
  </w:num>
  <w:num w:numId="58">
    <w:abstractNumId w:val="64"/>
  </w:num>
  <w:num w:numId="59">
    <w:abstractNumId w:val="58"/>
  </w:num>
  <w:num w:numId="60">
    <w:abstractNumId w:val="14"/>
  </w:num>
  <w:num w:numId="61">
    <w:abstractNumId w:val="17"/>
  </w:num>
  <w:num w:numId="62">
    <w:abstractNumId w:val="1"/>
  </w:num>
  <w:num w:numId="6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56"/>
  </w:num>
  <w:num w:numId="81">
    <w:abstractNumId w:val="10"/>
  </w:num>
  <w:num w:numId="82">
    <w:abstractNumId w:val="43"/>
  </w:num>
  <w:num w:numId="83">
    <w:abstractNumId w:val="35"/>
  </w:num>
  <w:num w:numId="84">
    <w:abstractNumId w:val="40"/>
  </w:num>
  <w:num w:numId="85">
    <w:abstractNumId w:val="16"/>
  </w:num>
  <w:num w:numId="86">
    <w:abstractNumId w:val="46"/>
  </w:num>
  <w:num w:numId="87">
    <w:abstractNumId w:val="70"/>
  </w:num>
  <w:num w:numId="88">
    <w:abstractNumId w:val="0"/>
  </w:num>
  <w:num w:numId="89">
    <w:abstractNumId w:val="63"/>
  </w:num>
  <w:num w:numId="90">
    <w:abstractNumId w:val="48"/>
  </w:num>
  <w:num w:numId="91">
    <w:abstractNumId w:val="32"/>
  </w:num>
  <w:num w:numId="92">
    <w:abstractNumId w:val="32"/>
  </w:num>
  <w:num w:numId="93">
    <w:abstractNumId w:val="5"/>
  </w:num>
  <w:num w:numId="94">
    <w:abstractNumId w:val="25"/>
  </w:num>
  <w:num w:numId="95">
    <w:abstractNumId w:val="62"/>
  </w:num>
  <w:num w:numId="96">
    <w:abstractNumId w:val="13"/>
  </w:num>
  <w:num w:numId="97">
    <w:abstractNumId w:val="24"/>
  </w:num>
  <w:numIdMacAtCleanup w:val="8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stylePaneSortMethod w:val="00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8E2"/>
    <w:rsid w:val="000002A9"/>
    <w:rsid w:val="000011FC"/>
    <w:rsid w:val="00001645"/>
    <w:rsid w:val="000017AB"/>
    <w:rsid w:val="000022C2"/>
    <w:rsid w:val="000035B6"/>
    <w:rsid w:val="000036EA"/>
    <w:rsid w:val="00003E3E"/>
    <w:rsid w:val="000050C3"/>
    <w:rsid w:val="00006843"/>
    <w:rsid w:val="00006941"/>
    <w:rsid w:val="000108F2"/>
    <w:rsid w:val="0001156E"/>
    <w:rsid w:val="00011F71"/>
    <w:rsid w:val="00012625"/>
    <w:rsid w:val="000151B7"/>
    <w:rsid w:val="00015DAA"/>
    <w:rsid w:val="00015F08"/>
    <w:rsid w:val="00016299"/>
    <w:rsid w:val="00016E36"/>
    <w:rsid w:val="00022B60"/>
    <w:rsid w:val="00022E95"/>
    <w:rsid w:val="000255E6"/>
    <w:rsid w:val="00025BD0"/>
    <w:rsid w:val="00025CF9"/>
    <w:rsid w:val="00025F90"/>
    <w:rsid w:val="0003111B"/>
    <w:rsid w:val="0003159C"/>
    <w:rsid w:val="00032867"/>
    <w:rsid w:val="000335E5"/>
    <w:rsid w:val="00033756"/>
    <w:rsid w:val="00035AC4"/>
    <w:rsid w:val="00036A65"/>
    <w:rsid w:val="00036F90"/>
    <w:rsid w:val="00037DA5"/>
    <w:rsid w:val="000402F7"/>
    <w:rsid w:val="00040314"/>
    <w:rsid w:val="00040673"/>
    <w:rsid w:val="0004080F"/>
    <w:rsid w:val="00041F72"/>
    <w:rsid w:val="00043043"/>
    <w:rsid w:val="00043780"/>
    <w:rsid w:val="0004467A"/>
    <w:rsid w:val="0004794F"/>
    <w:rsid w:val="00050047"/>
    <w:rsid w:val="00050CB3"/>
    <w:rsid w:val="000519E4"/>
    <w:rsid w:val="00052F1B"/>
    <w:rsid w:val="000539AE"/>
    <w:rsid w:val="000542B9"/>
    <w:rsid w:val="0005576C"/>
    <w:rsid w:val="00055D60"/>
    <w:rsid w:val="000568A0"/>
    <w:rsid w:val="00056B36"/>
    <w:rsid w:val="00057E9E"/>
    <w:rsid w:val="00060633"/>
    <w:rsid w:val="00060E62"/>
    <w:rsid w:val="00061F81"/>
    <w:rsid w:val="0006218F"/>
    <w:rsid w:val="00065343"/>
    <w:rsid w:val="00065800"/>
    <w:rsid w:val="00065F44"/>
    <w:rsid w:val="000668C3"/>
    <w:rsid w:val="00067E80"/>
    <w:rsid w:val="000705D9"/>
    <w:rsid w:val="00070F46"/>
    <w:rsid w:val="00075096"/>
    <w:rsid w:val="000778BE"/>
    <w:rsid w:val="000800C4"/>
    <w:rsid w:val="000810C7"/>
    <w:rsid w:val="00082505"/>
    <w:rsid w:val="0009281C"/>
    <w:rsid w:val="000932B2"/>
    <w:rsid w:val="000934E2"/>
    <w:rsid w:val="0009462F"/>
    <w:rsid w:val="0009491E"/>
    <w:rsid w:val="00096494"/>
    <w:rsid w:val="00096E9D"/>
    <w:rsid w:val="00097787"/>
    <w:rsid w:val="000A1FD0"/>
    <w:rsid w:val="000A4AAB"/>
    <w:rsid w:val="000A552C"/>
    <w:rsid w:val="000A6A79"/>
    <w:rsid w:val="000A7FA5"/>
    <w:rsid w:val="000B1691"/>
    <w:rsid w:val="000B1937"/>
    <w:rsid w:val="000B2210"/>
    <w:rsid w:val="000B25C6"/>
    <w:rsid w:val="000B39C3"/>
    <w:rsid w:val="000B3D6F"/>
    <w:rsid w:val="000B5F66"/>
    <w:rsid w:val="000B6A36"/>
    <w:rsid w:val="000B7F66"/>
    <w:rsid w:val="000C180F"/>
    <w:rsid w:val="000C2222"/>
    <w:rsid w:val="000C38EE"/>
    <w:rsid w:val="000C6980"/>
    <w:rsid w:val="000D0E8E"/>
    <w:rsid w:val="000D18FE"/>
    <w:rsid w:val="000D1BA0"/>
    <w:rsid w:val="000D282F"/>
    <w:rsid w:val="000D3105"/>
    <w:rsid w:val="000D4625"/>
    <w:rsid w:val="000D7870"/>
    <w:rsid w:val="000D7E57"/>
    <w:rsid w:val="000E1931"/>
    <w:rsid w:val="000E281B"/>
    <w:rsid w:val="000E56E9"/>
    <w:rsid w:val="000E68B8"/>
    <w:rsid w:val="000E7A93"/>
    <w:rsid w:val="000F18BD"/>
    <w:rsid w:val="000F2DAA"/>
    <w:rsid w:val="000F36C7"/>
    <w:rsid w:val="000F4F29"/>
    <w:rsid w:val="000F5B5C"/>
    <w:rsid w:val="000F639B"/>
    <w:rsid w:val="000F750E"/>
    <w:rsid w:val="00100409"/>
    <w:rsid w:val="0010104D"/>
    <w:rsid w:val="0010123B"/>
    <w:rsid w:val="0010259D"/>
    <w:rsid w:val="00102A6B"/>
    <w:rsid w:val="0010302C"/>
    <w:rsid w:val="00103E47"/>
    <w:rsid w:val="00104E28"/>
    <w:rsid w:val="00106D00"/>
    <w:rsid w:val="00106D18"/>
    <w:rsid w:val="00107901"/>
    <w:rsid w:val="00111164"/>
    <w:rsid w:val="00111B78"/>
    <w:rsid w:val="001150FB"/>
    <w:rsid w:val="0011518C"/>
    <w:rsid w:val="00116DFE"/>
    <w:rsid w:val="00117D4C"/>
    <w:rsid w:val="0012198F"/>
    <w:rsid w:val="00121A47"/>
    <w:rsid w:val="00123C29"/>
    <w:rsid w:val="0012505E"/>
    <w:rsid w:val="0013112C"/>
    <w:rsid w:val="001321E4"/>
    <w:rsid w:val="001327BA"/>
    <w:rsid w:val="00132B39"/>
    <w:rsid w:val="00132B9E"/>
    <w:rsid w:val="0013391C"/>
    <w:rsid w:val="00134D84"/>
    <w:rsid w:val="001358D0"/>
    <w:rsid w:val="00136252"/>
    <w:rsid w:val="00146291"/>
    <w:rsid w:val="00146386"/>
    <w:rsid w:val="001510C9"/>
    <w:rsid w:val="00151299"/>
    <w:rsid w:val="00152740"/>
    <w:rsid w:val="00154071"/>
    <w:rsid w:val="00155BAD"/>
    <w:rsid w:val="00156080"/>
    <w:rsid w:val="00156DC9"/>
    <w:rsid w:val="001608CE"/>
    <w:rsid w:val="00160C59"/>
    <w:rsid w:val="00160F0E"/>
    <w:rsid w:val="00161825"/>
    <w:rsid w:val="00162A25"/>
    <w:rsid w:val="00164B44"/>
    <w:rsid w:val="001658E5"/>
    <w:rsid w:val="00165E99"/>
    <w:rsid w:val="00166786"/>
    <w:rsid w:val="001672A6"/>
    <w:rsid w:val="00171C7F"/>
    <w:rsid w:val="00173301"/>
    <w:rsid w:val="0017406C"/>
    <w:rsid w:val="001767D3"/>
    <w:rsid w:val="00177A2C"/>
    <w:rsid w:val="00177CA5"/>
    <w:rsid w:val="00177EAA"/>
    <w:rsid w:val="0018106C"/>
    <w:rsid w:val="00182E0E"/>
    <w:rsid w:val="001840B8"/>
    <w:rsid w:val="0018676A"/>
    <w:rsid w:val="00187EF9"/>
    <w:rsid w:val="00190B7D"/>
    <w:rsid w:val="001915DC"/>
    <w:rsid w:val="00192BFE"/>
    <w:rsid w:val="00193936"/>
    <w:rsid w:val="00194427"/>
    <w:rsid w:val="00197A04"/>
    <w:rsid w:val="00197B26"/>
    <w:rsid w:val="001A1B69"/>
    <w:rsid w:val="001A52D9"/>
    <w:rsid w:val="001A6052"/>
    <w:rsid w:val="001B07FE"/>
    <w:rsid w:val="001B09F0"/>
    <w:rsid w:val="001B0E12"/>
    <w:rsid w:val="001B1744"/>
    <w:rsid w:val="001B2952"/>
    <w:rsid w:val="001B3224"/>
    <w:rsid w:val="001B33DF"/>
    <w:rsid w:val="001B3710"/>
    <w:rsid w:val="001B5111"/>
    <w:rsid w:val="001B5335"/>
    <w:rsid w:val="001B5338"/>
    <w:rsid w:val="001B6425"/>
    <w:rsid w:val="001B71B8"/>
    <w:rsid w:val="001C29C3"/>
    <w:rsid w:val="001C6F32"/>
    <w:rsid w:val="001C72CF"/>
    <w:rsid w:val="001D1171"/>
    <w:rsid w:val="001D34B8"/>
    <w:rsid w:val="001D5462"/>
    <w:rsid w:val="001D5947"/>
    <w:rsid w:val="001D594C"/>
    <w:rsid w:val="001D7895"/>
    <w:rsid w:val="001D7E99"/>
    <w:rsid w:val="001E0352"/>
    <w:rsid w:val="001E2F7F"/>
    <w:rsid w:val="001E2FC9"/>
    <w:rsid w:val="001E4DC4"/>
    <w:rsid w:val="001E55E1"/>
    <w:rsid w:val="001E5D24"/>
    <w:rsid w:val="001E612E"/>
    <w:rsid w:val="001E7FB1"/>
    <w:rsid w:val="001F22F3"/>
    <w:rsid w:val="001F3BDA"/>
    <w:rsid w:val="001F5095"/>
    <w:rsid w:val="0020185B"/>
    <w:rsid w:val="00201F0B"/>
    <w:rsid w:val="002055F5"/>
    <w:rsid w:val="00210281"/>
    <w:rsid w:val="002106D5"/>
    <w:rsid w:val="00210D95"/>
    <w:rsid w:val="00211733"/>
    <w:rsid w:val="00215F21"/>
    <w:rsid w:val="00220779"/>
    <w:rsid w:val="00220AB5"/>
    <w:rsid w:val="00220E5C"/>
    <w:rsid w:val="00221606"/>
    <w:rsid w:val="002218E9"/>
    <w:rsid w:val="00221BB4"/>
    <w:rsid w:val="00223140"/>
    <w:rsid w:val="00223437"/>
    <w:rsid w:val="00224962"/>
    <w:rsid w:val="00225B04"/>
    <w:rsid w:val="0022767C"/>
    <w:rsid w:val="0023227A"/>
    <w:rsid w:val="00233D5B"/>
    <w:rsid w:val="00235B79"/>
    <w:rsid w:val="002362BB"/>
    <w:rsid w:val="00240579"/>
    <w:rsid w:val="0024097C"/>
    <w:rsid w:val="002414BE"/>
    <w:rsid w:val="00241FDD"/>
    <w:rsid w:val="00241FFA"/>
    <w:rsid w:val="00245EDF"/>
    <w:rsid w:val="00253430"/>
    <w:rsid w:val="002535D6"/>
    <w:rsid w:val="0025381A"/>
    <w:rsid w:val="00254284"/>
    <w:rsid w:val="002561B8"/>
    <w:rsid w:val="002571F8"/>
    <w:rsid w:val="002658A3"/>
    <w:rsid w:val="00272EAA"/>
    <w:rsid w:val="00274BD5"/>
    <w:rsid w:val="00274D33"/>
    <w:rsid w:val="002777B9"/>
    <w:rsid w:val="002816AC"/>
    <w:rsid w:val="002827ED"/>
    <w:rsid w:val="00285167"/>
    <w:rsid w:val="00285ECA"/>
    <w:rsid w:val="0028631C"/>
    <w:rsid w:val="0028684B"/>
    <w:rsid w:val="0028714E"/>
    <w:rsid w:val="00287A07"/>
    <w:rsid w:val="00287FAB"/>
    <w:rsid w:val="002907AF"/>
    <w:rsid w:val="00292F96"/>
    <w:rsid w:val="002931F9"/>
    <w:rsid w:val="00293673"/>
    <w:rsid w:val="00295B25"/>
    <w:rsid w:val="00295E4E"/>
    <w:rsid w:val="00297DA6"/>
    <w:rsid w:val="002A065F"/>
    <w:rsid w:val="002A1C6A"/>
    <w:rsid w:val="002A22A7"/>
    <w:rsid w:val="002A4186"/>
    <w:rsid w:val="002A50BE"/>
    <w:rsid w:val="002A6548"/>
    <w:rsid w:val="002A65F1"/>
    <w:rsid w:val="002A7031"/>
    <w:rsid w:val="002A7250"/>
    <w:rsid w:val="002A731F"/>
    <w:rsid w:val="002B2EFB"/>
    <w:rsid w:val="002B333D"/>
    <w:rsid w:val="002B3488"/>
    <w:rsid w:val="002B4031"/>
    <w:rsid w:val="002B5D2D"/>
    <w:rsid w:val="002B63ED"/>
    <w:rsid w:val="002B6612"/>
    <w:rsid w:val="002B773C"/>
    <w:rsid w:val="002C3488"/>
    <w:rsid w:val="002C3EB7"/>
    <w:rsid w:val="002C42EC"/>
    <w:rsid w:val="002C482D"/>
    <w:rsid w:val="002C7DE8"/>
    <w:rsid w:val="002C7E1E"/>
    <w:rsid w:val="002D1453"/>
    <w:rsid w:val="002D342F"/>
    <w:rsid w:val="002E1FCD"/>
    <w:rsid w:val="002E2019"/>
    <w:rsid w:val="002E47F2"/>
    <w:rsid w:val="002E536E"/>
    <w:rsid w:val="002E5F3D"/>
    <w:rsid w:val="002F0E81"/>
    <w:rsid w:val="002F309F"/>
    <w:rsid w:val="002F32F6"/>
    <w:rsid w:val="002F35B8"/>
    <w:rsid w:val="002F43AE"/>
    <w:rsid w:val="002F44E5"/>
    <w:rsid w:val="002F4919"/>
    <w:rsid w:val="002F5A59"/>
    <w:rsid w:val="002F5E7F"/>
    <w:rsid w:val="002F647A"/>
    <w:rsid w:val="002F6ACC"/>
    <w:rsid w:val="002F736F"/>
    <w:rsid w:val="002F7CA6"/>
    <w:rsid w:val="00300F7D"/>
    <w:rsid w:val="003016F9"/>
    <w:rsid w:val="00304D26"/>
    <w:rsid w:val="00306CD8"/>
    <w:rsid w:val="003105B6"/>
    <w:rsid w:val="0031186F"/>
    <w:rsid w:val="00312903"/>
    <w:rsid w:val="00313AA0"/>
    <w:rsid w:val="00314E46"/>
    <w:rsid w:val="003160AA"/>
    <w:rsid w:val="0031671A"/>
    <w:rsid w:val="00316DE1"/>
    <w:rsid w:val="00316F38"/>
    <w:rsid w:val="00316F7F"/>
    <w:rsid w:val="00317AF5"/>
    <w:rsid w:val="00321142"/>
    <w:rsid w:val="00321383"/>
    <w:rsid w:val="00321ACC"/>
    <w:rsid w:val="00322906"/>
    <w:rsid w:val="00322FA6"/>
    <w:rsid w:val="00323D18"/>
    <w:rsid w:val="003252EC"/>
    <w:rsid w:val="0032723E"/>
    <w:rsid w:val="00327B52"/>
    <w:rsid w:val="003313E9"/>
    <w:rsid w:val="0033170C"/>
    <w:rsid w:val="00332CFD"/>
    <w:rsid w:val="0033372F"/>
    <w:rsid w:val="00334E16"/>
    <w:rsid w:val="00335B27"/>
    <w:rsid w:val="00336961"/>
    <w:rsid w:val="00336EED"/>
    <w:rsid w:val="00341EEB"/>
    <w:rsid w:val="00342D93"/>
    <w:rsid w:val="00342E9E"/>
    <w:rsid w:val="00343431"/>
    <w:rsid w:val="003501F7"/>
    <w:rsid w:val="0035387F"/>
    <w:rsid w:val="00353A58"/>
    <w:rsid w:val="00353D8B"/>
    <w:rsid w:val="00356234"/>
    <w:rsid w:val="00360631"/>
    <w:rsid w:val="00362370"/>
    <w:rsid w:val="003627C5"/>
    <w:rsid w:val="00363905"/>
    <w:rsid w:val="003640C9"/>
    <w:rsid w:val="00365CA1"/>
    <w:rsid w:val="00366FCB"/>
    <w:rsid w:val="00367207"/>
    <w:rsid w:val="00367A0F"/>
    <w:rsid w:val="00367F2F"/>
    <w:rsid w:val="003711B9"/>
    <w:rsid w:val="00371B31"/>
    <w:rsid w:val="00371D13"/>
    <w:rsid w:val="00372261"/>
    <w:rsid w:val="00375658"/>
    <w:rsid w:val="0037752A"/>
    <w:rsid w:val="00382C15"/>
    <w:rsid w:val="00383EC6"/>
    <w:rsid w:val="00385175"/>
    <w:rsid w:val="00385C90"/>
    <w:rsid w:val="00386356"/>
    <w:rsid w:val="00386544"/>
    <w:rsid w:val="0039095F"/>
    <w:rsid w:val="00390C96"/>
    <w:rsid w:val="003919FD"/>
    <w:rsid w:val="00391DE2"/>
    <w:rsid w:val="00392054"/>
    <w:rsid w:val="00393563"/>
    <w:rsid w:val="0039630A"/>
    <w:rsid w:val="00397385"/>
    <w:rsid w:val="003979EB"/>
    <w:rsid w:val="003A0E3E"/>
    <w:rsid w:val="003A27B8"/>
    <w:rsid w:val="003A37DB"/>
    <w:rsid w:val="003A434E"/>
    <w:rsid w:val="003A616E"/>
    <w:rsid w:val="003B08E1"/>
    <w:rsid w:val="003B1883"/>
    <w:rsid w:val="003B1D93"/>
    <w:rsid w:val="003B2643"/>
    <w:rsid w:val="003B2CAC"/>
    <w:rsid w:val="003B3749"/>
    <w:rsid w:val="003B38F7"/>
    <w:rsid w:val="003B431E"/>
    <w:rsid w:val="003B4A28"/>
    <w:rsid w:val="003B5B74"/>
    <w:rsid w:val="003B65C2"/>
    <w:rsid w:val="003B69CB"/>
    <w:rsid w:val="003C1DD5"/>
    <w:rsid w:val="003C3AA8"/>
    <w:rsid w:val="003C5C6A"/>
    <w:rsid w:val="003C5D8B"/>
    <w:rsid w:val="003C6416"/>
    <w:rsid w:val="003D06F7"/>
    <w:rsid w:val="003D0C05"/>
    <w:rsid w:val="003D2F92"/>
    <w:rsid w:val="003D307D"/>
    <w:rsid w:val="003D3627"/>
    <w:rsid w:val="003D576E"/>
    <w:rsid w:val="003D6224"/>
    <w:rsid w:val="003E0003"/>
    <w:rsid w:val="003E0DDE"/>
    <w:rsid w:val="003E352D"/>
    <w:rsid w:val="003E353B"/>
    <w:rsid w:val="003E739C"/>
    <w:rsid w:val="003E77A8"/>
    <w:rsid w:val="003F0F63"/>
    <w:rsid w:val="003F18EF"/>
    <w:rsid w:val="003F1A37"/>
    <w:rsid w:val="003F313E"/>
    <w:rsid w:val="003F476F"/>
    <w:rsid w:val="003F4F07"/>
    <w:rsid w:val="003F5F2A"/>
    <w:rsid w:val="00400BB0"/>
    <w:rsid w:val="00400E99"/>
    <w:rsid w:val="0040127E"/>
    <w:rsid w:val="00401C79"/>
    <w:rsid w:val="00403D77"/>
    <w:rsid w:val="00403E22"/>
    <w:rsid w:val="00403EF8"/>
    <w:rsid w:val="0040555E"/>
    <w:rsid w:val="0041144E"/>
    <w:rsid w:val="004116AD"/>
    <w:rsid w:val="004122A6"/>
    <w:rsid w:val="00412B66"/>
    <w:rsid w:val="0041617D"/>
    <w:rsid w:val="0042353B"/>
    <w:rsid w:val="00423D55"/>
    <w:rsid w:val="00424464"/>
    <w:rsid w:val="0042628E"/>
    <w:rsid w:val="004269D3"/>
    <w:rsid w:val="00426B95"/>
    <w:rsid w:val="004270FC"/>
    <w:rsid w:val="004304A5"/>
    <w:rsid w:val="00431F61"/>
    <w:rsid w:val="00432B14"/>
    <w:rsid w:val="0043534C"/>
    <w:rsid w:val="004377DE"/>
    <w:rsid w:val="00437867"/>
    <w:rsid w:val="00437FFA"/>
    <w:rsid w:val="00440F49"/>
    <w:rsid w:val="00441A73"/>
    <w:rsid w:val="00442C94"/>
    <w:rsid w:val="00452D39"/>
    <w:rsid w:val="004613C8"/>
    <w:rsid w:val="00461DD2"/>
    <w:rsid w:val="0046441C"/>
    <w:rsid w:val="00464E0D"/>
    <w:rsid w:val="0046755C"/>
    <w:rsid w:val="00471DFB"/>
    <w:rsid w:val="00471F97"/>
    <w:rsid w:val="00473EE2"/>
    <w:rsid w:val="004745A0"/>
    <w:rsid w:val="00477ACF"/>
    <w:rsid w:val="00480AFD"/>
    <w:rsid w:val="004815E7"/>
    <w:rsid w:val="00481941"/>
    <w:rsid w:val="00481B0A"/>
    <w:rsid w:val="00482A34"/>
    <w:rsid w:val="00483E23"/>
    <w:rsid w:val="00484EE7"/>
    <w:rsid w:val="0049175E"/>
    <w:rsid w:val="00492636"/>
    <w:rsid w:val="00493263"/>
    <w:rsid w:val="004934F7"/>
    <w:rsid w:val="0049440E"/>
    <w:rsid w:val="00494A0F"/>
    <w:rsid w:val="00494A4D"/>
    <w:rsid w:val="00494D29"/>
    <w:rsid w:val="00496F09"/>
    <w:rsid w:val="00497E23"/>
    <w:rsid w:val="004A11EA"/>
    <w:rsid w:val="004A1FA2"/>
    <w:rsid w:val="004A37C3"/>
    <w:rsid w:val="004A5A44"/>
    <w:rsid w:val="004A72AD"/>
    <w:rsid w:val="004A7AC6"/>
    <w:rsid w:val="004B29C5"/>
    <w:rsid w:val="004B407E"/>
    <w:rsid w:val="004B6F30"/>
    <w:rsid w:val="004B774A"/>
    <w:rsid w:val="004B785B"/>
    <w:rsid w:val="004B7D30"/>
    <w:rsid w:val="004C0F0A"/>
    <w:rsid w:val="004C26B6"/>
    <w:rsid w:val="004C31C3"/>
    <w:rsid w:val="004C6B49"/>
    <w:rsid w:val="004C7696"/>
    <w:rsid w:val="004C78E2"/>
    <w:rsid w:val="004D16BC"/>
    <w:rsid w:val="004D20EA"/>
    <w:rsid w:val="004D24B1"/>
    <w:rsid w:val="004D36EB"/>
    <w:rsid w:val="004D38EF"/>
    <w:rsid w:val="004D5DEE"/>
    <w:rsid w:val="004D626B"/>
    <w:rsid w:val="004D6286"/>
    <w:rsid w:val="004D6E2F"/>
    <w:rsid w:val="004D77E7"/>
    <w:rsid w:val="004D78FE"/>
    <w:rsid w:val="004D79BA"/>
    <w:rsid w:val="004E04E5"/>
    <w:rsid w:val="004E083D"/>
    <w:rsid w:val="004E286C"/>
    <w:rsid w:val="004E5CBD"/>
    <w:rsid w:val="004E63B4"/>
    <w:rsid w:val="004E66C1"/>
    <w:rsid w:val="004E7067"/>
    <w:rsid w:val="004E765E"/>
    <w:rsid w:val="004F049E"/>
    <w:rsid w:val="004F07E3"/>
    <w:rsid w:val="004F4BE5"/>
    <w:rsid w:val="004F4F0E"/>
    <w:rsid w:val="004F5B97"/>
    <w:rsid w:val="004F6650"/>
    <w:rsid w:val="004F7767"/>
    <w:rsid w:val="00502A97"/>
    <w:rsid w:val="00502DC9"/>
    <w:rsid w:val="00504082"/>
    <w:rsid w:val="0050486E"/>
    <w:rsid w:val="00505E95"/>
    <w:rsid w:val="00505EA0"/>
    <w:rsid w:val="0050629E"/>
    <w:rsid w:val="00512DEA"/>
    <w:rsid w:val="005136BC"/>
    <w:rsid w:val="00514BE9"/>
    <w:rsid w:val="0051736E"/>
    <w:rsid w:val="00520038"/>
    <w:rsid w:val="0052072F"/>
    <w:rsid w:val="00520AC8"/>
    <w:rsid w:val="00524EBC"/>
    <w:rsid w:val="0052535F"/>
    <w:rsid w:val="00530625"/>
    <w:rsid w:val="00530F86"/>
    <w:rsid w:val="00532723"/>
    <w:rsid w:val="00533C2E"/>
    <w:rsid w:val="00534D6F"/>
    <w:rsid w:val="005358E7"/>
    <w:rsid w:val="00535C98"/>
    <w:rsid w:val="0053766E"/>
    <w:rsid w:val="00537D8E"/>
    <w:rsid w:val="00537F08"/>
    <w:rsid w:val="0054080A"/>
    <w:rsid w:val="005416B6"/>
    <w:rsid w:val="00541823"/>
    <w:rsid w:val="00542D29"/>
    <w:rsid w:val="00544DBC"/>
    <w:rsid w:val="0054531A"/>
    <w:rsid w:val="00555081"/>
    <w:rsid w:val="00557AFC"/>
    <w:rsid w:val="00561BF9"/>
    <w:rsid w:val="0056595E"/>
    <w:rsid w:val="00570813"/>
    <w:rsid w:val="005764C2"/>
    <w:rsid w:val="005768CF"/>
    <w:rsid w:val="005778DF"/>
    <w:rsid w:val="00577C7C"/>
    <w:rsid w:val="005813EE"/>
    <w:rsid w:val="00585384"/>
    <w:rsid w:val="00585AAE"/>
    <w:rsid w:val="0058727C"/>
    <w:rsid w:val="00587BEC"/>
    <w:rsid w:val="00587DB2"/>
    <w:rsid w:val="005903D7"/>
    <w:rsid w:val="00590C43"/>
    <w:rsid w:val="00590FC9"/>
    <w:rsid w:val="00590FD4"/>
    <w:rsid w:val="00591CE4"/>
    <w:rsid w:val="0059239A"/>
    <w:rsid w:val="00592E8F"/>
    <w:rsid w:val="00595873"/>
    <w:rsid w:val="005A05CE"/>
    <w:rsid w:val="005A0F36"/>
    <w:rsid w:val="005B017E"/>
    <w:rsid w:val="005B2317"/>
    <w:rsid w:val="005B2C80"/>
    <w:rsid w:val="005B34C1"/>
    <w:rsid w:val="005B75D3"/>
    <w:rsid w:val="005B77D2"/>
    <w:rsid w:val="005C2B7F"/>
    <w:rsid w:val="005C4E23"/>
    <w:rsid w:val="005C5674"/>
    <w:rsid w:val="005C7013"/>
    <w:rsid w:val="005C710D"/>
    <w:rsid w:val="005D098C"/>
    <w:rsid w:val="005D6381"/>
    <w:rsid w:val="005D6A77"/>
    <w:rsid w:val="005D7214"/>
    <w:rsid w:val="005E05D1"/>
    <w:rsid w:val="005E2C43"/>
    <w:rsid w:val="005E631B"/>
    <w:rsid w:val="005E7636"/>
    <w:rsid w:val="005F0D84"/>
    <w:rsid w:val="005F0FCC"/>
    <w:rsid w:val="005F2E1F"/>
    <w:rsid w:val="005F5877"/>
    <w:rsid w:val="005F739D"/>
    <w:rsid w:val="00602207"/>
    <w:rsid w:val="0060327F"/>
    <w:rsid w:val="0060355D"/>
    <w:rsid w:val="00605AAB"/>
    <w:rsid w:val="00606274"/>
    <w:rsid w:val="00607ED5"/>
    <w:rsid w:val="006108F2"/>
    <w:rsid w:val="00612866"/>
    <w:rsid w:val="00614399"/>
    <w:rsid w:val="0061645F"/>
    <w:rsid w:val="00616BF8"/>
    <w:rsid w:val="0061767C"/>
    <w:rsid w:val="006214A8"/>
    <w:rsid w:val="00622231"/>
    <w:rsid w:val="006249C1"/>
    <w:rsid w:val="006263B9"/>
    <w:rsid w:val="00626CC4"/>
    <w:rsid w:val="00631B69"/>
    <w:rsid w:val="0063222A"/>
    <w:rsid w:val="00634679"/>
    <w:rsid w:val="006348B1"/>
    <w:rsid w:val="00634D53"/>
    <w:rsid w:val="006361B0"/>
    <w:rsid w:val="006401F6"/>
    <w:rsid w:val="006413D3"/>
    <w:rsid w:val="00641EC0"/>
    <w:rsid w:val="00642298"/>
    <w:rsid w:val="00643A4A"/>
    <w:rsid w:val="00644F94"/>
    <w:rsid w:val="006501B3"/>
    <w:rsid w:val="00653AD5"/>
    <w:rsid w:val="00654D43"/>
    <w:rsid w:val="00656E55"/>
    <w:rsid w:val="006573B0"/>
    <w:rsid w:val="00660324"/>
    <w:rsid w:val="00660327"/>
    <w:rsid w:val="0066071A"/>
    <w:rsid w:val="00661822"/>
    <w:rsid w:val="006636CB"/>
    <w:rsid w:val="00665A42"/>
    <w:rsid w:val="006717F1"/>
    <w:rsid w:val="006735C8"/>
    <w:rsid w:val="00673C80"/>
    <w:rsid w:val="006747F2"/>
    <w:rsid w:val="006765AC"/>
    <w:rsid w:val="00676D7F"/>
    <w:rsid w:val="00677140"/>
    <w:rsid w:val="006773A2"/>
    <w:rsid w:val="0067766C"/>
    <w:rsid w:val="006805D6"/>
    <w:rsid w:val="00680F64"/>
    <w:rsid w:val="00681F2F"/>
    <w:rsid w:val="00684AE7"/>
    <w:rsid w:val="006877B8"/>
    <w:rsid w:val="00687881"/>
    <w:rsid w:val="0069093E"/>
    <w:rsid w:val="00690996"/>
    <w:rsid w:val="006936B0"/>
    <w:rsid w:val="006941B0"/>
    <w:rsid w:val="00694A04"/>
    <w:rsid w:val="00697050"/>
    <w:rsid w:val="00697E91"/>
    <w:rsid w:val="006A0206"/>
    <w:rsid w:val="006A07F2"/>
    <w:rsid w:val="006A0E4C"/>
    <w:rsid w:val="006A2C3E"/>
    <w:rsid w:val="006A333E"/>
    <w:rsid w:val="006A54E7"/>
    <w:rsid w:val="006B04C1"/>
    <w:rsid w:val="006B1A07"/>
    <w:rsid w:val="006B231F"/>
    <w:rsid w:val="006B36C5"/>
    <w:rsid w:val="006B5C87"/>
    <w:rsid w:val="006B7D93"/>
    <w:rsid w:val="006C10B6"/>
    <w:rsid w:val="006C37D1"/>
    <w:rsid w:val="006C3E23"/>
    <w:rsid w:val="006C5187"/>
    <w:rsid w:val="006C554E"/>
    <w:rsid w:val="006C559A"/>
    <w:rsid w:val="006C6CB2"/>
    <w:rsid w:val="006C7BD7"/>
    <w:rsid w:val="006D0C5E"/>
    <w:rsid w:val="006D209C"/>
    <w:rsid w:val="006D2E08"/>
    <w:rsid w:val="006D5B60"/>
    <w:rsid w:val="006D63E1"/>
    <w:rsid w:val="006D6478"/>
    <w:rsid w:val="006D74A2"/>
    <w:rsid w:val="006D7AB8"/>
    <w:rsid w:val="006E0C01"/>
    <w:rsid w:val="006E3B5A"/>
    <w:rsid w:val="006E4D21"/>
    <w:rsid w:val="006E5B60"/>
    <w:rsid w:val="006E60DB"/>
    <w:rsid w:val="006E6725"/>
    <w:rsid w:val="006F02AE"/>
    <w:rsid w:val="006F0D05"/>
    <w:rsid w:val="006F122B"/>
    <w:rsid w:val="006F36DC"/>
    <w:rsid w:val="007015ED"/>
    <w:rsid w:val="00704266"/>
    <w:rsid w:val="00707EA6"/>
    <w:rsid w:val="007100BE"/>
    <w:rsid w:val="0071028F"/>
    <w:rsid w:val="00710B0D"/>
    <w:rsid w:val="00710F11"/>
    <w:rsid w:val="007124B4"/>
    <w:rsid w:val="007130CC"/>
    <w:rsid w:val="00716418"/>
    <w:rsid w:val="0071727B"/>
    <w:rsid w:val="00717A52"/>
    <w:rsid w:val="00717D00"/>
    <w:rsid w:val="00717F9D"/>
    <w:rsid w:val="0072056C"/>
    <w:rsid w:val="00720A80"/>
    <w:rsid w:val="00722628"/>
    <w:rsid w:val="0072293E"/>
    <w:rsid w:val="00725D7A"/>
    <w:rsid w:val="00731978"/>
    <w:rsid w:val="00731BCB"/>
    <w:rsid w:val="00732C58"/>
    <w:rsid w:val="00734165"/>
    <w:rsid w:val="00735C40"/>
    <w:rsid w:val="00737B3B"/>
    <w:rsid w:val="00742B8E"/>
    <w:rsid w:val="00743068"/>
    <w:rsid w:val="0074424F"/>
    <w:rsid w:val="00744BE9"/>
    <w:rsid w:val="0074751C"/>
    <w:rsid w:val="007515E0"/>
    <w:rsid w:val="0075286B"/>
    <w:rsid w:val="00754E74"/>
    <w:rsid w:val="00755205"/>
    <w:rsid w:val="00755ECA"/>
    <w:rsid w:val="0076133E"/>
    <w:rsid w:val="007613BE"/>
    <w:rsid w:val="00762E0C"/>
    <w:rsid w:val="00762F63"/>
    <w:rsid w:val="00764FAD"/>
    <w:rsid w:val="0076559D"/>
    <w:rsid w:val="007658CF"/>
    <w:rsid w:val="00765A05"/>
    <w:rsid w:val="00765F5E"/>
    <w:rsid w:val="00765FF1"/>
    <w:rsid w:val="0076619A"/>
    <w:rsid w:val="0076628B"/>
    <w:rsid w:val="00766A1F"/>
    <w:rsid w:val="00767ECF"/>
    <w:rsid w:val="0077202D"/>
    <w:rsid w:val="00772BFD"/>
    <w:rsid w:val="00773A9B"/>
    <w:rsid w:val="00775228"/>
    <w:rsid w:val="00776760"/>
    <w:rsid w:val="00780824"/>
    <w:rsid w:val="00781B0F"/>
    <w:rsid w:val="00782DBF"/>
    <w:rsid w:val="00783778"/>
    <w:rsid w:val="007871F1"/>
    <w:rsid w:val="007908A3"/>
    <w:rsid w:val="00793B34"/>
    <w:rsid w:val="00794BBC"/>
    <w:rsid w:val="00795991"/>
    <w:rsid w:val="007A03B9"/>
    <w:rsid w:val="007A1D69"/>
    <w:rsid w:val="007A3C40"/>
    <w:rsid w:val="007A3F99"/>
    <w:rsid w:val="007A654A"/>
    <w:rsid w:val="007A76F5"/>
    <w:rsid w:val="007B020F"/>
    <w:rsid w:val="007B08C0"/>
    <w:rsid w:val="007B0DBF"/>
    <w:rsid w:val="007B2066"/>
    <w:rsid w:val="007B2D0F"/>
    <w:rsid w:val="007B3B0E"/>
    <w:rsid w:val="007B3CBD"/>
    <w:rsid w:val="007B3D5A"/>
    <w:rsid w:val="007B438B"/>
    <w:rsid w:val="007B4BC0"/>
    <w:rsid w:val="007B4F9C"/>
    <w:rsid w:val="007B53C7"/>
    <w:rsid w:val="007B60E2"/>
    <w:rsid w:val="007B6703"/>
    <w:rsid w:val="007B7294"/>
    <w:rsid w:val="007C07EF"/>
    <w:rsid w:val="007C24F0"/>
    <w:rsid w:val="007C25F9"/>
    <w:rsid w:val="007C4187"/>
    <w:rsid w:val="007C53A2"/>
    <w:rsid w:val="007C7F3A"/>
    <w:rsid w:val="007C7F50"/>
    <w:rsid w:val="007D23A8"/>
    <w:rsid w:val="007D2517"/>
    <w:rsid w:val="007D32B8"/>
    <w:rsid w:val="007D3B44"/>
    <w:rsid w:val="007D4BA8"/>
    <w:rsid w:val="007D5140"/>
    <w:rsid w:val="007D589E"/>
    <w:rsid w:val="007D5E6E"/>
    <w:rsid w:val="007E15F4"/>
    <w:rsid w:val="007E219A"/>
    <w:rsid w:val="007E2F55"/>
    <w:rsid w:val="007E2FE3"/>
    <w:rsid w:val="007E30CA"/>
    <w:rsid w:val="007E4635"/>
    <w:rsid w:val="007E592A"/>
    <w:rsid w:val="007E5BA9"/>
    <w:rsid w:val="007E657B"/>
    <w:rsid w:val="007F18D1"/>
    <w:rsid w:val="007F47AB"/>
    <w:rsid w:val="007F5731"/>
    <w:rsid w:val="008044BC"/>
    <w:rsid w:val="00805E39"/>
    <w:rsid w:val="00806073"/>
    <w:rsid w:val="008103D0"/>
    <w:rsid w:val="00811034"/>
    <w:rsid w:val="00811397"/>
    <w:rsid w:val="008128BA"/>
    <w:rsid w:val="00814CC7"/>
    <w:rsid w:val="00814D34"/>
    <w:rsid w:val="00817E26"/>
    <w:rsid w:val="00817F2B"/>
    <w:rsid w:val="008235B2"/>
    <w:rsid w:val="008238DC"/>
    <w:rsid w:val="00823FA2"/>
    <w:rsid w:val="00826930"/>
    <w:rsid w:val="008301FF"/>
    <w:rsid w:val="00831365"/>
    <w:rsid w:val="0083284F"/>
    <w:rsid w:val="00834140"/>
    <w:rsid w:val="00836215"/>
    <w:rsid w:val="00840C9E"/>
    <w:rsid w:val="008411D9"/>
    <w:rsid w:val="0084462F"/>
    <w:rsid w:val="008450E8"/>
    <w:rsid w:val="00846519"/>
    <w:rsid w:val="00847106"/>
    <w:rsid w:val="00850182"/>
    <w:rsid w:val="0085023B"/>
    <w:rsid w:val="00852577"/>
    <w:rsid w:val="008532DB"/>
    <w:rsid w:val="008537EE"/>
    <w:rsid w:val="008540A9"/>
    <w:rsid w:val="00854266"/>
    <w:rsid w:val="008547F5"/>
    <w:rsid w:val="0085548B"/>
    <w:rsid w:val="008559E9"/>
    <w:rsid w:val="00860270"/>
    <w:rsid w:val="00861EBD"/>
    <w:rsid w:val="00863F03"/>
    <w:rsid w:val="00865027"/>
    <w:rsid w:val="00865D8A"/>
    <w:rsid w:val="008673CC"/>
    <w:rsid w:val="0087048E"/>
    <w:rsid w:val="00870B87"/>
    <w:rsid w:val="008743F9"/>
    <w:rsid w:val="00875BA6"/>
    <w:rsid w:val="00877AE9"/>
    <w:rsid w:val="008806B7"/>
    <w:rsid w:val="00880ECE"/>
    <w:rsid w:val="00882252"/>
    <w:rsid w:val="00883A4B"/>
    <w:rsid w:val="00884EBF"/>
    <w:rsid w:val="00885A47"/>
    <w:rsid w:val="00886070"/>
    <w:rsid w:val="00886C26"/>
    <w:rsid w:val="00886DB0"/>
    <w:rsid w:val="00887014"/>
    <w:rsid w:val="0088763F"/>
    <w:rsid w:val="008914B4"/>
    <w:rsid w:val="00891719"/>
    <w:rsid w:val="00893AAB"/>
    <w:rsid w:val="00895140"/>
    <w:rsid w:val="00897C10"/>
    <w:rsid w:val="008A1125"/>
    <w:rsid w:val="008A34A9"/>
    <w:rsid w:val="008A4275"/>
    <w:rsid w:val="008A7A4D"/>
    <w:rsid w:val="008A7B2A"/>
    <w:rsid w:val="008B06F0"/>
    <w:rsid w:val="008B1B56"/>
    <w:rsid w:val="008B25A1"/>
    <w:rsid w:val="008B3A84"/>
    <w:rsid w:val="008B449A"/>
    <w:rsid w:val="008B4628"/>
    <w:rsid w:val="008B534D"/>
    <w:rsid w:val="008B5432"/>
    <w:rsid w:val="008B6AFD"/>
    <w:rsid w:val="008C12D3"/>
    <w:rsid w:val="008C2165"/>
    <w:rsid w:val="008C3C15"/>
    <w:rsid w:val="008C524D"/>
    <w:rsid w:val="008D12F9"/>
    <w:rsid w:val="008D2897"/>
    <w:rsid w:val="008D2F43"/>
    <w:rsid w:val="008D39E1"/>
    <w:rsid w:val="008D55B8"/>
    <w:rsid w:val="008D7CF9"/>
    <w:rsid w:val="008E147F"/>
    <w:rsid w:val="008E1BFD"/>
    <w:rsid w:val="008E1E51"/>
    <w:rsid w:val="008E2245"/>
    <w:rsid w:val="008E2968"/>
    <w:rsid w:val="008E3F37"/>
    <w:rsid w:val="008E4F7E"/>
    <w:rsid w:val="008E6DF7"/>
    <w:rsid w:val="008E7FF6"/>
    <w:rsid w:val="008F0C83"/>
    <w:rsid w:val="008F0DAB"/>
    <w:rsid w:val="008F5802"/>
    <w:rsid w:val="008F58AC"/>
    <w:rsid w:val="008F6846"/>
    <w:rsid w:val="008F7C17"/>
    <w:rsid w:val="00900810"/>
    <w:rsid w:val="00901713"/>
    <w:rsid w:val="009027CA"/>
    <w:rsid w:val="009038B0"/>
    <w:rsid w:val="009050B4"/>
    <w:rsid w:val="00907120"/>
    <w:rsid w:val="009072DA"/>
    <w:rsid w:val="00911CC6"/>
    <w:rsid w:val="00911CE0"/>
    <w:rsid w:val="00911FA1"/>
    <w:rsid w:val="00913242"/>
    <w:rsid w:val="00913DD2"/>
    <w:rsid w:val="00914C0A"/>
    <w:rsid w:val="009151D2"/>
    <w:rsid w:val="00920BC9"/>
    <w:rsid w:val="00921141"/>
    <w:rsid w:val="00923468"/>
    <w:rsid w:val="00923FCA"/>
    <w:rsid w:val="00924C67"/>
    <w:rsid w:val="00926003"/>
    <w:rsid w:val="00926E4C"/>
    <w:rsid w:val="00926F01"/>
    <w:rsid w:val="00927839"/>
    <w:rsid w:val="0093089B"/>
    <w:rsid w:val="00930AC1"/>
    <w:rsid w:val="00931992"/>
    <w:rsid w:val="009364F5"/>
    <w:rsid w:val="009365A7"/>
    <w:rsid w:val="00937AE2"/>
    <w:rsid w:val="00941663"/>
    <w:rsid w:val="00941B21"/>
    <w:rsid w:val="00942B8F"/>
    <w:rsid w:val="00942EEA"/>
    <w:rsid w:val="00945980"/>
    <w:rsid w:val="00950F10"/>
    <w:rsid w:val="0095300A"/>
    <w:rsid w:val="00953252"/>
    <w:rsid w:val="00953A13"/>
    <w:rsid w:val="00953A8D"/>
    <w:rsid w:val="009552D3"/>
    <w:rsid w:val="00955D81"/>
    <w:rsid w:val="00956FDE"/>
    <w:rsid w:val="00960E98"/>
    <w:rsid w:val="0096276F"/>
    <w:rsid w:val="00965303"/>
    <w:rsid w:val="009655EB"/>
    <w:rsid w:val="00966CF2"/>
    <w:rsid w:val="00967334"/>
    <w:rsid w:val="00971835"/>
    <w:rsid w:val="00972C0C"/>
    <w:rsid w:val="009742C4"/>
    <w:rsid w:val="00975449"/>
    <w:rsid w:val="00980C8D"/>
    <w:rsid w:val="0098256D"/>
    <w:rsid w:val="00983D08"/>
    <w:rsid w:val="009857E4"/>
    <w:rsid w:val="009871DC"/>
    <w:rsid w:val="00992EA7"/>
    <w:rsid w:val="00994E29"/>
    <w:rsid w:val="009959F3"/>
    <w:rsid w:val="00996147"/>
    <w:rsid w:val="00997F50"/>
    <w:rsid w:val="009A09A9"/>
    <w:rsid w:val="009A14DE"/>
    <w:rsid w:val="009A20B0"/>
    <w:rsid w:val="009A2E10"/>
    <w:rsid w:val="009A3CE1"/>
    <w:rsid w:val="009A4C07"/>
    <w:rsid w:val="009A779D"/>
    <w:rsid w:val="009B130B"/>
    <w:rsid w:val="009B13A8"/>
    <w:rsid w:val="009B32C2"/>
    <w:rsid w:val="009C226A"/>
    <w:rsid w:val="009C5E8E"/>
    <w:rsid w:val="009C5FB5"/>
    <w:rsid w:val="009D00DA"/>
    <w:rsid w:val="009D09D7"/>
    <w:rsid w:val="009D2A0F"/>
    <w:rsid w:val="009D2C3F"/>
    <w:rsid w:val="009D344C"/>
    <w:rsid w:val="009E09C6"/>
    <w:rsid w:val="009E27D7"/>
    <w:rsid w:val="009E3743"/>
    <w:rsid w:val="009E3F72"/>
    <w:rsid w:val="009E4511"/>
    <w:rsid w:val="009E7364"/>
    <w:rsid w:val="009E79C3"/>
    <w:rsid w:val="009F1200"/>
    <w:rsid w:val="009F2348"/>
    <w:rsid w:val="009F53FA"/>
    <w:rsid w:val="009F7EF4"/>
    <w:rsid w:val="00A00B1A"/>
    <w:rsid w:val="00A0485F"/>
    <w:rsid w:val="00A04DA8"/>
    <w:rsid w:val="00A052C1"/>
    <w:rsid w:val="00A052CC"/>
    <w:rsid w:val="00A057BA"/>
    <w:rsid w:val="00A0680E"/>
    <w:rsid w:val="00A16B7C"/>
    <w:rsid w:val="00A17215"/>
    <w:rsid w:val="00A17CCD"/>
    <w:rsid w:val="00A2065F"/>
    <w:rsid w:val="00A226FD"/>
    <w:rsid w:val="00A22B26"/>
    <w:rsid w:val="00A22B3C"/>
    <w:rsid w:val="00A25342"/>
    <w:rsid w:val="00A27387"/>
    <w:rsid w:val="00A311E7"/>
    <w:rsid w:val="00A31D9C"/>
    <w:rsid w:val="00A32B1A"/>
    <w:rsid w:val="00A334F4"/>
    <w:rsid w:val="00A339F9"/>
    <w:rsid w:val="00A35DC4"/>
    <w:rsid w:val="00A37E82"/>
    <w:rsid w:val="00A4098B"/>
    <w:rsid w:val="00A41BAF"/>
    <w:rsid w:val="00A4622A"/>
    <w:rsid w:val="00A47DAC"/>
    <w:rsid w:val="00A504A6"/>
    <w:rsid w:val="00A50E8B"/>
    <w:rsid w:val="00A5145E"/>
    <w:rsid w:val="00A53058"/>
    <w:rsid w:val="00A5364B"/>
    <w:rsid w:val="00A53DEF"/>
    <w:rsid w:val="00A53EC9"/>
    <w:rsid w:val="00A55D27"/>
    <w:rsid w:val="00A55FB1"/>
    <w:rsid w:val="00A56EAB"/>
    <w:rsid w:val="00A57463"/>
    <w:rsid w:val="00A61550"/>
    <w:rsid w:val="00A625A6"/>
    <w:rsid w:val="00A62666"/>
    <w:rsid w:val="00A64454"/>
    <w:rsid w:val="00A6567C"/>
    <w:rsid w:val="00A73055"/>
    <w:rsid w:val="00A7382B"/>
    <w:rsid w:val="00A76966"/>
    <w:rsid w:val="00A76D59"/>
    <w:rsid w:val="00A76FE4"/>
    <w:rsid w:val="00A7769F"/>
    <w:rsid w:val="00A80637"/>
    <w:rsid w:val="00A82C31"/>
    <w:rsid w:val="00A834BF"/>
    <w:rsid w:val="00A8370D"/>
    <w:rsid w:val="00A83788"/>
    <w:rsid w:val="00A838D4"/>
    <w:rsid w:val="00A85A66"/>
    <w:rsid w:val="00A86733"/>
    <w:rsid w:val="00A86DAE"/>
    <w:rsid w:val="00A8715B"/>
    <w:rsid w:val="00A8789E"/>
    <w:rsid w:val="00A902F9"/>
    <w:rsid w:val="00A9038F"/>
    <w:rsid w:val="00A90E22"/>
    <w:rsid w:val="00A92862"/>
    <w:rsid w:val="00A957AA"/>
    <w:rsid w:val="00A95D11"/>
    <w:rsid w:val="00A9608E"/>
    <w:rsid w:val="00A975BC"/>
    <w:rsid w:val="00A97F4E"/>
    <w:rsid w:val="00AA003C"/>
    <w:rsid w:val="00AA14AC"/>
    <w:rsid w:val="00AA1AD2"/>
    <w:rsid w:val="00AA2006"/>
    <w:rsid w:val="00AA205C"/>
    <w:rsid w:val="00AA2F22"/>
    <w:rsid w:val="00AA39EE"/>
    <w:rsid w:val="00AA403E"/>
    <w:rsid w:val="00AA49C0"/>
    <w:rsid w:val="00AA6E31"/>
    <w:rsid w:val="00AA7CC1"/>
    <w:rsid w:val="00AB0E9F"/>
    <w:rsid w:val="00AB2DAC"/>
    <w:rsid w:val="00AB357A"/>
    <w:rsid w:val="00AB5944"/>
    <w:rsid w:val="00AB65F4"/>
    <w:rsid w:val="00AB67B9"/>
    <w:rsid w:val="00AB6D2F"/>
    <w:rsid w:val="00AB7CF2"/>
    <w:rsid w:val="00AC0EC3"/>
    <w:rsid w:val="00AC1184"/>
    <w:rsid w:val="00AC24B3"/>
    <w:rsid w:val="00AC26E6"/>
    <w:rsid w:val="00AC3A85"/>
    <w:rsid w:val="00AC3CD9"/>
    <w:rsid w:val="00AC7909"/>
    <w:rsid w:val="00AD0163"/>
    <w:rsid w:val="00AD2710"/>
    <w:rsid w:val="00AD30FD"/>
    <w:rsid w:val="00AD36D4"/>
    <w:rsid w:val="00AD5FF1"/>
    <w:rsid w:val="00AD6637"/>
    <w:rsid w:val="00AD78EB"/>
    <w:rsid w:val="00AE2548"/>
    <w:rsid w:val="00AE4378"/>
    <w:rsid w:val="00AE5C72"/>
    <w:rsid w:val="00AE676C"/>
    <w:rsid w:val="00AF0008"/>
    <w:rsid w:val="00AF373F"/>
    <w:rsid w:val="00AF41A2"/>
    <w:rsid w:val="00AF4B79"/>
    <w:rsid w:val="00AF5D82"/>
    <w:rsid w:val="00AF798B"/>
    <w:rsid w:val="00B0200E"/>
    <w:rsid w:val="00B033D6"/>
    <w:rsid w:val="00B037E6"/>
    <w:rsid w:val="00B04EAE"/>
    <w:rsid w:val="00B055DA"/>
    <w:rsid w:val="00B065DE"/>
    <w:rsid w:val="00B065E6"/>
    <w:rsid w:val="00B073F4"/>
    <w:rsid w:val="00B104D2"/>
    <w:rsid w:val="00B11C72"/>
    <w:rsid w:val="00B125CC"/>
    <w:rsid w:val="00B12C20"/>
    <w:rsid w:val="00B13F9F"/>
    <w:rsid w:val="00B16CCE"/>
    <w:rsid w:val="00B2064C"/>
    <w:rsid w:val="00B21944"/>
    <w:rsid w:val="00B228EC"/>
    <w:rsid w:val="00B22B6D"/>
    <w:rsid w:val="00B24034"/>
    <w:rsid w:val="00B25FA6"/>
    <w:rsid w:val="00B26EAB"/>
    <w:rsid w:val="00B324FB"/>
    <w:rsid w:val="00B329D2"/>
    <w:rsid w:val="00B37765"/>
    <w:rsid w:val="00B42B34"/>
    <w:rsid w:val="00B43AA3"/>
    <w:rsid w:val="00B44705"/>
    <w:rsid w:val="00B45540"/>
    <w:rsid w:val="00B45A30"/>
    <w:rsid w:val="00B45BE2"/>
    <w:rsid w:val="00B45DD2"/>
    <w:rsid w:val="00B47379"/>
    <w:rsid w:val="00B55B4D"/>
    <w:rsid w:val="00B561BC"/>
    <w:rsid w:val="00B56349"/>
    <w:rsid w:val="00B6418B"/>
    <w:rsid w:val="00B65734"/>
    <w:rsid w:val="00B66D9B"/>
    <w:rsid w:val="00B67137"/>
    <w:rsid w:val="00B671D3"/>
    <w:rsid w:val="00B71346"/>
    <w:rsid w:val="00B7253D"/>
    <w:rsid w:val="00B727F9"/>
    <w:rsid w:val="00B73429"/>
    <w:rsid w:val="00B73950"/>
    <w:rsid w:val="00B75ABE"/>
    <w:rsid w:val="00B77594"/>
    <w:rsid w:val="00B817F0"/>
    <w:rsid w:val="00B84CD1"/>
    <w:rsid w:val="00B84FA0"/>
    <w:rsid w:val="00B920C8"/>
    <w:rsid w:val="00B928E8"/>
    <w:rsid w:val="00B928F0"/>
    <w:rsid w:val="00B93347"/>
    <w:rsid w:val="00B93DC6"/>
    <w:rsid w:val="00BA3089"/>
    <w:rsid w:val="00BA45C6"/>
    <w:rsid w:val="00BA5CBD"/>
    <w:rsid w:val="00BA6C0C"/>
    <w:rsid w:val="00BA72F8"/>
    <w:rsid w:val="00BA7A5F"/>
    <w:rsid w:val="00BA7D19"/>
    <w:rsid w:val="00BB2ED8"/>
    <w:rsid w:val="00BB3F63"/>
    <w:rsid w:val="00BB4965"/>
    <w:rsid w:val="00BB561C"/>
    <w:rsid w:val="00BB71C4"/>
    <w:rsid w:val="00BC0608"/>
    <w:rsid w:val="00BC15E9"/>
    <w:rsid w:val="00BC1A3D"/>
    <w:rsid w:val="00BC1D3F"/>
    <w:rsid w:val="00BC27F5"/>
    <w:rsid w:val="00BC2C82"/>
    <w:rsid w:val="00BC3B57"/>
    <w:rsid w:val="00BC436C"/>
    <w:rsid w:val="00BC62E0"/>
    <w:rsid w:val="00BC6ED3"/>
    <w:rsid w:val="00BC720F"/>
    <w:rsid w:val="00BD0608"/>
    <w:rsid w:val="00BD08A1"/>
    <w:rsid w:val="00BD0A09"/>
    <w:rsid w:val="00BD1E29"/>
    <w:rsid w:val="00BD1E5F"/>
    <w:rsid w:val="00BD3673"/>
    <w:rsid w:val="00BD3B35"/>
    <w:rsid w:val="00BD511E"/>
    <w:rsid w:val="00BD5D83"/>
    <w:rsid w:val="00BD631A"/>
    <w:rsid w:val="00BD6519"/>
    <w:rsid w:val="00BD675D"/>
    <w:rsid w:val="00BE005F"/>
    <w:rsid w:val="00BE0634"/>
    <w:rsid w:val="00BE0A74"/>
    <w:rsid w:val="00BE1F79"/>
    <w:rsid w:val="00BE4677"/>
    <w:rsid w:val="00BE490A"/>
    <w:rsid w:val="00BE4BA5"/>
    <w:rsid w:val="00BE578F"/>
    <w:rsid w:val="00BE5EAB"/>
    <w:rsid w:val="00BE6775"/>
    <w:rsid w:val="00BF00C6"/>
    <w:rsid w:val="00BF00D3"/>
    <w:rsid w:val="00BF1528"/>
    <w:rsid w:val="00BF30E6"/>
    <w:rsid w:val="00BF497F"/>
    <w:rsid w:val="00BF5BDA"/>
    <w:rsid w:val="00BF645B"/>
    <w:rsid w:val="00BF6C3D"/>
    <w:rsid w:val="00BF7A33"/>
    <w:rsid w:val="00C00A23"/>
    <w:rsid w:val="00C01E3D"/>
    <w:rsid w:val="00C022B8"/>
    <w:rsid w:val="00C03842"/>
    <w:rsid w:val="00C048BD"/>
    <w:rsid w:val="00C04E9C"/>
    <w:rsid w:val="00C0607F"/>
    <w:rsid w:val="00C06D87"/>
    <w:rsid w:val="00C1124D"/>
    <w:rsid w:val="00C11846"/>
    <w:rsid w:val="00C125B9"/>
    <w:rsid w:val="00C13864"/>
    <w:rsid w:val="00C1481D"/>
    <w:rsid w:val="00C16DB4"/>
    <w:rsid w:val="00C17D37"/>
    <w:rsid w:val="00C2051A"/>
    <w:rsid w:val="00C21291"/>
    <w:rsid w:val="00C21D0A"/>
    <w:rsid w:val="00C21D19"/>
    <w:rsid w:val="00C22382"/>
    <w:rsid w:val="00C23022"/>
    <w:rsid w:val="00C247A2"/>
    <w:rsid w:val="00C248D8"/>
    <w:rsid w:val="00C24E20"/>
    <w:rsid w:val="00C25753"/>
    <w:rsid w:val="00C25979"/>
    <w:rsid w:val="00C26408"/>
    <w:rsid w:val="00C2692D"/>
    <w:rsid w:val="00C26F7C"/>
    <w:rsid w:val="00C3114E"/>
    <w:rsid w:val="00C311CC"/>
    <w:rsid w:val="00C31277"/>
    <w:rsid w:val="00C31495"/>
    <w:rsid w:val="00C342B5"/>
    <w:rsid w:val="00C355D3"/>
    <w:rsid w:val="00C40D1C"/>
    <w:rsid w:val="00C41186"/>
    <w:rsid w:val="00C41A1A"/>
    <w:rsid w:val="00C432BC"/>
    <w:rsid w:val="00C433AE"/>
    <w:rsid w:val="00C45F2C"/>
    <w:rsid w:val="00C46060"/>
    <w:rsid w:val="00C46068"/>
    <w:rsid w:val="00C51182"/>
    <w:rsid w:val="00C5272D"/>
    <w:rsid w:val="00C52C4E"/>
    <w:rsid w:val="00C5403B"/>
    <w:rsid w:val="00C56554"/>
    <w:rsid w:val="00C5740D"/>
    <w:rsid w:val="00C57892"/>
    <w:rsid w:val="00C60C26"/>
    <w:rsid w:val="00C610F5"/>
    <w:rsid w:val="00C62BBF"/>
    <w:rsid w:val="00C63849"/>
    <w:rsid w:val="00C638A1"/>
    <w:rsid w:val="00C65D9E"/>
    <w:rsid w:val="00C67B3E"/>
    <w:rsid w:val="00C70574"/>
    <w:rsid w:val="00C71F8C"/>
    <w:rsid w:val="00C73D26"/>
    <w:rsid w:val="00C74138"/>
    <w:rsid w:val="00C7428F"/>
    <w:rsid w:val="00C744DA"/>
    <w:rsid w:val="00C76B27"/>
    <w:rsid w:val="00C76BE8"/>
    <w:rsid w:val="00C77BC0"/>
    <w:rsid w:val="00C8040B"/>
    <w:rsid w:val="00C80661"/>
    <w:rsid w:val="00C81090"/>
    <w:rsid w:val="00C84561"/>
    <w:rsid w:val="00C85DF3"/>
    <w:rsid w:val="00C867E8"/>
    <w:rsid w:val="00C876FD"/>
    <w:rsid w:val="00C87D5E"/>
    <w:rsid w:val="00C9000B"/>
    <w:rsid w:val="00C91718"/>
    <w:rsid w:val="00C92257"/>
    <w:rsid w:val="00C92BCD"/>
    <w:rsid w:val="00C92D40"/>
    <w:rsid w:val="00C92F91"/>
    <w:rsid w:val="00C94010"/>
    <w:rsid w:val="00C9731D"/>
    <w:rsid w:val="00CA0727"/>
    <w:rsid w:val="00CA4952"/>
    <w:rsid w:val="00CA5596"/>
    <w:rsid w:val="00CA5861"/>
    <w:rsid w:val="00CB0C9B"/>
    <w:rsid w:val="00CB1E91"/>
    <w:rsid w:val="00CB2B86"/>
    <w:rsid w:val="00CB4C21"/>
    <w:rsid w:val="00CB596C"/>
    <w:rsid w:val="00CB63E7"/>
    <w:rsid w:val="00CB6ECB"/>
    <w:rsid w:val="00CC01B1"/>
    <w:rsid w:val="00CC01DC"/>
    <w:rsid w:val="00CC238A"/>
    <w:rsid w:val="00CC269A"/>
    <w:rsid w:val="00CC3946"/>
    <w:rsid w:val="00CC6B2B"/>
    <w:rsid w:val="00CC7F3B"/>
    <w:rsid w:val="00CD12A7"/>
    <w:rsid w:val="00CD3665"/>
    <w:rsid w:val="00CD4CC2"/>
    <w:rsid w:val="00CD6648"/>
    <w:rsid w:val="00CD7C4C"/>
    <w:rsid w:val="00CE014C"/>
    <w:rsid w:val="00CE02F2"/>
    <w:rsid w:val="00CE1AA4"/>
    <w:rsid w:val="00CE3472"/>
    <w:rsid w:val="00CE3836"/>
    <w:rsid w:val="00CF02F0"/>
    <w:rsid w:val="00CF2642"/>
    <w:rsid w:val="00CF3137"/>
    <w:rsid w:val="00CF562D"/>
    <w:rsid w:val="00CF5908"/>
    <w:rsid w:val="00CF71FF"/>
    <w:rsid w:val="00D01B0A"/>
    <w:rsid w:val="00D0275B"/>
    <w:rsid w:val="00D02A4D"/>
    <w:rsid w:val="00D033BD"/>
    <w:rsid w:val="00D054EA"/>
    <w:rsid w:val="00D06366"/>
    <w:rsid w:val="00D069FF"/>
    <w:rsid w:val="00D06ACA"/>
    <w:rsid w:val="00D071BD"/>
    <w:rsid w:val="00D122E7"/>
    <w:rsid w:val="00D12878"/>
    <w:rsid w:val="00D1427C"/>
    <w:rsid w:val="00D147A0"/>
    <w:rsid w:val="00D14BF8"/>
    <w:rsid w:val="00D14DE0"/>
    <w:rsid w:val="00D153C4"/>
    <w:rsid w:val="00D206F3"/>
    <w:rsid w:val="00D21A01"/>
    <w:rsid w:val="00D2422D"/>
    <w:rsid w:val="00D276DC"/>
    <w:rsid w:val="00D2770B"/>
    <w:rsid w:val="00D32876"/>
    <w:rsid w:val="00D33E74"/>
    <w:rsid w:val="00D3466E"/>
    <w:rsid w:val="00D3525E"/>
    <w:rsid w:val="00D36A7B"/>
    <w:rsid w:val="00D40CE0"/>
    <w:rsid w:val="00D41C19"/>
    <w:rsid w:val="00D43185"/>
    <w:rsid w:val="00D43B5C"/>
    <w:rsid w:val="00D43B95"/>
    <w:rsid w:val="00D44419"/>
    <w:rsid w:val="00D44D07"/>
    <w:rsid w:val="00D5109C"/>
    <w:rsid w:val="00D51CC8"/>
    <w:rsid w:val="00D52296"/>
    <w:rsid w:val="00D52C0D"/>
    <w:rsid w:val="00D52F8C"/>
    <w:rsid w:val="00D53E7A"/>
    <w:rsid w:val="00D5604F"/>
    <w:rsid w:val="00D60DFE"/>
    <w:rsid w:val="00D60E48"/>
    <w:rsid w:val="00D636D3"/>
    <w:rsid w:val="00D66142"/>
    <w:rsid w:val="00D669A1"/>
    <w:rsid w:val="00D66A75"/>
    <w:rsid w:val="00D75CEA"/>
    <w:rsid w:val="00D76243"/>
    <w:rsid w:val="00D77ED5"/>
    <w:rsid w:val="00D81906"/>
    <w:rsid w:val="00D81FB1"/>
    <w:rsid w:val="00D82055"/>
    <w:rsid w:val="00D828EF"/>
    <w:rsid w:val="00D85056"/>
    <w:rsid w:val="00D92EF4"/>
    <w:rsid w:val="00D93FD1"/>
    <w:rsid w:val="00D9404F"/>
    <w:rsid w:val="00D945DB"/>
    <w:rsid w:val="00D94D51"/>
    <w:rsid w:val="00D95F5C"/>
    <w:rsid w:val="00D96595"/>
    <w:rsid w:val="00D96FC7"/>
    <w:rsid w:val="00D971D3"/>
    <w:rsid w:val="00D97D01"/>
    <w:rsid w:val="00D97F40"/>
    <w:rsid w:val="00DA0CCE"/>
    <w:rsid w:val="00DA346F"/>
    <w:rsid w:val="00DA7B32"/>
    <w:rsid w:val="00DA7E79"/>
    <w:rsid w:val="00DB0073"/>
    <w:rsid w:val="00DB0724"/>
    <w:rsid w:val="00DB0EB1"/>
    <w:rsid w:val="00DB1A8B"/>
    <w:rsid w:val="00DB2E2C"/>
    <w:rsid w:val="00DB35C9"/>
    <w:rsid w:val="00DB424B"/>
    <w:rsid w:val="00DB605E"/>
    <w:rsid w:val="00DB7B3E"/>
    <w:rsid w:val="00DB7C4C"/>
    <w:rsid w:val="00DC0B03"/>
    <w:rsid w:val="00DC1381"/>
    <w:rsid w:val="00DC32D6"/>
    <w:rsid w:val="00DC39A1"/>
    <w:rsid w:val="00DC607F"/>
    <w:rsid w:val="00DC64AC"/>
    <w:rsid w:val="00DC6588"/>
    <w:rsid w:val="00DC69CF"/>
    <w:rsid w:val="00DC7B01"/>
    <w:rsid w:val="00DC7D92"/>
    <w:rsid w:val="00DD1B02"/>
    <w:rsid w:val="00DD25BD"/>
    <w:rsid w:val="00DD438C"/>
    <w:rsid w:val="00DD4426"/>
    <w:rsid w:val="00DD7105"/>
    <w:rsid w:val="00DE28EA"/>
    <w:rsid w:val="00DE2999"/>
    <w:rsid w:val="00DE3FEB"/>
    <w:rsid w:val="00DE4612"/>
    <w:rsid w:val="00DE60C9"/>
    <w:rsid w:val="00DE6424"/>
    <w:rsid w:val="00DE6B2A"/>
    <w:rsid w:val="00DF0BB4"/>
    <w:rsid w:val="00DF1081"/>
    <w:rsid w:val="00DF2F38"/>
    <w:rsid w:val="00DF3E4F"/>
    <w:rsid w:val="00DF438A"/>
    <w:rsid w:val="00DF5B80"/>
    <w:rsid w:val="00DF71D7"/>
    <w:rsid w:val="00E004CC"/>
    <w:rsid w:val="00E00C9A"/>
    <w:rsid w:val="00E0156A"/>
    <w:rsid w:val="00E02B61"/>
    <w:rsid w:val="00E03970"/>
    <w:rsid w:val="00E041CD"/>
    <w:rsid w:val="00E054A6"/>
    <w:rsid w:val="00E10768"/>
    <w:rsid w:val="00E107D4"/>
    <w:rsid w:val="00E13638"/>
    <w:rsid w:val="00E13798"/>
    <w:rsid w:val="00E162C8"/>
    <w:rsid w:val="00E166D5"/>
    <w:rsid w:val="00E17D57"/>
    <w:rsid w:val="00E20444"/>
    <w:rsid w:val="00E21B9C"/>
    <w:rsid w:val="00E2236B"/>
    <w:rsid w:val="00E22C8F"/>
    <w:rsid w:val="00E23CEF"/>
    <w:rsid w:val="00E27FC7"/>
    <w:rsid w:val="00E304B7"/>
    <w:rsid w:val="00E306B8"/>
    <w:rsid w:val="00E31415"/>
    <w:rsid w:val="00E315D3"/>
    <w:rsid w:val="00E3170E"/>
    <w:rsid w:val="00E329B3"/>
    <w:rsid w:val="00E33970"/>
    <w:rsid w:val="00E33C19"/>
    <w:rsid w:val="00E33F4C"/>
    <w:rsid w:val="00E3445A"/>
    <w:rsid w:val="00E360BF"/>
    <w:rsid w:val="00E36284"/>
    <w:rsid w:val="00E36A4A"/>
    <w:rsid w:val="00E36E3D"/>
    <w:rsid w:val="00E40227"/>
    <w:rsid w:val="00E4091E"/>
    <w:rsid w:val="00E42D37"/>
    <w:rsid w:val="00E44567"/>
    <w:rsid w:val="00E46057"/>
    <w:rsid w:val="00E46093"/>
    <w:rsid w:val="00E4628D"/>
    <w:rsid w:val="00E52044"/>
    <w:rsid w:val="00E53F8A"/>
    <w:rsid w:val="00E54136"/>
    <w:rsid w:val="00E54C72"/>
    <w:rsid w:val="00E54CAD"/>
    <w:rsid w:val="00E54DF5"/>
    <w:rsid w:val="00E5662A"/>
    <w:rsid w:val="00E56D54"/>
    <w:rsid w:val="00E579C2"/>
    <w:rsid w:val="00E57D78"/>
    <w:rsid w:val="00E617B0"/>
    <w:rsid w:val="00E63296"/>
    <w:rsid w:val="00E64B16"/>
    <w:rsid w:val="00E65430"/>
    <w:rsid w:val="00E65CA8"/>
    <w:rsid w:val="00E70EEA"/>
    <w:rsid w:val="00E71DC6"/>
    <w:rsid w:val="00E74381"/>
    <w:rsid w:val="00E773D1"/>
    <w:rsid w:val="00E77893"/>
    <w:rsid w:val="00E77A18"/>
    <w:rsid w:val="00E80DE0"/>
    <w:rsid w:val="00E82136"/>
    <w:rsid w:val="00E82635"/>
    <w:rsid w:val="00E83C5F"/>
    <w:rsid w:val="00E8447A"/>
    <w:rsid w:val="00E856D4"/>
    <w:rsid w:val="00E8573A"/>
    <w:rsid w:val="00E8615D"/>
    <w:rsid w:val="00E86654"/>
    <w:rsid w:val="00E86DDA"/>
    <w:rsid w:val="00E90BCE"/>
    <w:rsid w:val="00E91667"/>
    <w:rsid w:val="00E91E43"/>
    <w:rsid w:val="00E91E95"/>
    <w:rsid w:val="00E92D50"/>
    <w:rsid w:val="00E94D8B"/>
    <w:rsid w:val="00E94E4D"/>
    <w:rsid w:val="00E96AD6"/>
    <w:rsid w:val="00EA01DC"/>
    <w:rsid w:val="00EA06C9"/>
    <w:rsid w:val="00EA1535"/>
    <w:rsid w:val="00EA18C7"/>
    <w:rsid w:val="00EA2B5B"/>
    <w:rsid w:val="00EA3AC5"/>
    <w:rsid w:val="00EA3BFF"/>
    <w:rsid w:val="00EA4554"/>
    <w:rsid w:val="00EA50F3"/>
    <w:rsid w:val="00EB29AA"/>
    <w:rsid w:val="00EB395D"/>
    <w:rsid w:val="00EB3F8A"/>
    <w:rsid w:val="00EB4111"/>
    <w:rsid w:val="00EB718B"/>
    <w:rsid w:val="00EB76BB"/>
    <w:rsid w:val="00EC0DA9"/>
    <w:rsid w:val="00EC4AC4"/>
    <w:rsid w:val="00EC7493"/>
    <w:rsid w:val="00ED1E96"/>
    <w:rsid w:val="00ED1F4D"/>
    <w:rsid w:val="00ED251C"/>
    <w:rsid w:val="00ED2BC8"/>
    <w:rsid w:val="00ED34C2"/>
    <w:rsid w:val="00ED65F6"/>
    <w:rsid w:val="00ED7D9E"/>
    <w:rsid w:val="00EE0C33"/>
    <w:rsid w:val="00EE0FA7"/>
    <w:rsid w:val="00EE1400"/>
    <w:rsid w:val="00EE1424"/>
    <w:rsid w:val="00EE17A2"/>
    <w:rsid w:val="00EE1A5C"/>
    <w:rsid w:val="00EE27DD"/>
    <w:rsid w:val="00EE30AD"/>
    <w:rsid w:val="00EE427D"/>
    <w:rsid w:val="00EE4FE4"/>
    <w:rsid w:val="00EE74B1"/>
    <w:rsid w:val="00EE76BE"/>
    <w:rsid w:val="00EF10FC"/>
    <w:rsid w:val="00EF2145"/>
    <w:rsid w:val="00EF3921"/>
    <w:rsid w:val="00EF4143"/>
    <w:rsid w:val="00EF4A72"/>
    <w:rsid w:val="00EF5EA6"/>
    <w:rsid w:val="00EF5EC8"/>
    <w:rsid w:val="00EF7DD7"/>
    <w:rsid w:val="00F00EC5"/>
    <w:rsid w:val="00F01463"/>
    <w:rsid w:val="00F03D32"/>
    <w:rsid w:val="00F04D88"/>
    <w:rsid w:val="00F05091"/>
    <w:rsid w:val="00F06F7A"/>
    <w:rsid w:val="00F11F5A"/>
    <w:rsid w:val="00F143C7"/>
    <w:rsid w:val="00F1463D"/>
    <w:rsid w:val="00F147A9"/>
    <w:rsid w:val="00F15061"/>
    <w:rsid w:val="00F156CD"/>
    <w:rsid w:val="00F157F6"/>
    <w:rsid w:val="00F16986"/>
    <w:rsid w:val="00F171AC"/>
    <w:rsid w:val="00F1740B"/>
    <w:rsid w:val="00F2054D"/>
    <w:rsid w:val="00F206E5"/>
    <w:rsid w:val="00F23006"/>
    <w:rsid w:val="00F23C02"/>
    <w:rsid w:val="00F23C92"/>
    <w:rsid w:val="00F24CBC"/>
    <w:rsid w:val="00F25B99"/>
    <w:rsid w:val="00F32156"/>
    <w:rsid w:val="00F32FD5"/>
    <w:rsid w:val="00F33AD6"/>
    <w:rsid w:val="00F35716"/>
    <w:rsid w:val="00F35D02"/>
    <w:rsid w:val="00F41948"/>
    <w:rsid w:val="00F42B1D"/>
    <w:rsid w:val="00F42FD1"/>
    <w:rsid w:val="00F43F18"/>
    <w:rsid w:val="00F43FC3"/>
    <w:rsid w:val="00F44F1E"/>
    <w:rsid w:val="00F46026"/>
    <w:rsid w:val="00F464EA"/>
    <w:rsid w:val="00F47455"/>
    <w:rsid w:val="00F503C4"/>
    <w:rsid w:val="00F5132E"/>
    <w:rsid w:val="00F5156C"/>
    <w:rsid w:val="00F54E26"/>
    <w:rsid w:val="00F5502A"/>
    <w:rsid w:val="00F55C92"/>
    <w:rsid w:val="00F57449"/>
    <w:rsid w:val="00F60009"/>
    <w:rsid w:val="00F61367"/>
    <w:rsid w:val="00F655A6"/>
    <w:rsid w:val="00F6729F"/>
    <w:rsid w:val="00F67FAA"/>
    <w:rsid w:val="00F71E3F"/>
    <w:rsid w:val="00F72AA2"/>
    <w:rsid w:val="00F7315A"/>
    <w:rsid w:val="00F733B7"/>
    <w:rsid w:val="00F77902"/>
    <w:rsid w:val="00F77FA7"/>
    <w:rsid w:val="00F82C1A"/>
    <w:rsid w:val="00F84976"/>
    <w:rsid w:val="00F85303"/>
    <w:rsid w:val="00F85D1A"/>
    <w:rsid w:val="00F85E41"/>
    <w:rsid w:val="00F86EB8"/>
    <w:rsid w:val="00F871F7"/>
    <w:rsid w:val="00F876C4"/>
    <w:rsid w:val="00F87952"/>
    <w:rsid w:val="00F879C9"/>
    <w:rsid w:val="00F90783"/>
    <w:rsid w:val="00F9145C"/>
    <w:rsid w:val="00F927E8"/>
    <w:rsid w:val="00F92A21"/>
    <w:rsid w:val="00F9574A"/>
    <w:rsid w:val="00F95D7A"/>
    <w:rsid w:val="00F9644C"/>
    <w:rsid w:val="00F9676F"/>
    <w:rsid w:val="00FA05E1"/>
    <w:rsid w:val="00FA32DF"/>
    <w:rsid w:val="00FA4841"/>
    <w:rsid w:val="00FA5C68"/>
    <w:rsid w:val="00FA61BA"/>
    <w:rsid w:val="00FB004C"/>
    <w:rsid w:val="00FB111F"/>
    <w:rsid w:val="00FB3161"/>
    <w:rsid w:val="00FB495E"/>
    <w:rsid w:val="00FB7489"/>
    <w:rsid w:val="00FB7CDC"/>
    <w:rsid w:val="00FC024D"/>
    <w:rsid w:val="00FC33C2"/>
    <w:rsid w:val="00FC3441"/>
    <w:rsid w:val="00FC6F75"/>
    <w:rsid w:val="00FD15F5"/>
    <w:rsid w:val="00FD1626"/>
    <w:rsid w:val="00FD327A"/>
    <w:rsid w:val="00FD3F8E"/>
    <w:rsid w:val="00FD57E4"/>
    <w:rsid w:val="00FD583E"/>
    <w:rsid w:val="00FD630C"/>
    <w:rsid w:val="00FD69BF"/>
    <w:rsid w:val="00FD7CB3"/>
    <w:rsid w:val="00FE0F0C"/>
    <w:rsid w:val="00FE3660"/>
    <w:rsid w:val="00FE3B19"/>
    <w:rsid w:val="00FE3FA9"/>
    <w:rsid w:val="00FE7123"/>
    <w:rsid w:val="00FF13D9"/>
    <w:rsid w:val="00FF5AD1"/>
    <w:rsid w:val="00FF6C29"/>
    <w:rsid w:val="00FF7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35EBD8F3-E3B7-454D-BB64-9A7042A4E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9742C4"/>
    <w:pPr>
      <w:spacing w:line="360" w:lineRule="auto"/>
      <w:ind w:firstLine="709"/>
      <w:jc w:val="both"/>
    </w:pPr>
    <w:rPr>
      <w:sz w:val="32"/>
      <w:szCs w:val="28"/>
    </w:rPr>
  </w:style>
  <w:style w:type="paragraph" w:styleId="1">
    <w:name w:val="heading 1"/>
    <w:basedOn w:val="a"/>
    <w:next w:val="a"/>
    <w:link w:val="10"/>
    <w:autoRedefine/>
    <w:qFormat/>
    <w:rsid w:val="0011518C"/>
    <w:pPr>
      <w:keepNext/>
      <w:numPr>
        <w:numId w:val="61"/>
      </w:numPr>
      <w:tabs>
        <w:tab w:val="left" w:pos="1701"/>
      </w:tabs>
      <w:spacing w:before="240" w:after="60" w:line="240" w:lineRule="auto"/>
      <w:ind w:left="0"/>
      <w:jc w:val="center"/>
      <w:outlineLvl w:val="0"/>
    </w:pPr>
    <w:rPr>
      <w:b/>
      <w:bCs/>
      <w:caps/>
      <w:kern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8A34A9"/>
    <w:pPr>
      <w:keepNext/>
      <w:numPr>
        <w:ilvl w:val="1"/>
        <w:numId w:val="61"/>
      </w:numPr>
      <w:spacing w:before="240" w:after="60" w:line="240" w:lineRule="auto"/>
      <w:jc w:val="center"/>
      <w:outlineLvl w:val="1"/>
    </w:pPr>
    <w:rPr>
      <w:b/>
      <w:bCs/>
      <w:iCs/>
      <w:szCs w:val="32"/>
    </w:rPr>
  </w:style>
  <w:style w:type="paragraph" w:styleId="3">
    <w:name w:val="heading 3"/>
    <w:basedOn w:val="a"/>
    <w:next w:val="a"/>
    <w:link w:val="30"/>
    <w:autoRedefine/>
    <w:uiPriority w:val="9"/>
    <w:qFormat/>
    <w:rsid w:val="00177A2C"/>
    <w:pPr>
      <w:keepNext/>
      <w:numPr>
        <w:ilvl w:val="2"/>
        <w:numId w:val="62"/>
      </w:numPr>
      <w:tabs>
        <w:tab w:val="left" w:pos="426"/>
      </w:tabs>
      <w:spacing w:before="240" w:after="120" w:line="240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autoRedefine/>
    <w:uiPriority w:val="9"/>
    <w:qFormat/>
    <w:rsid w:val="00221BB4"/>
    <w:pPr>
      <w:keepNext/>
      <w:numPr>
        <w:ilvl w:val="3"/>
        <w:numId w:val="61"/>
      </w:numPr>
      <w:spacing w:before="240" w:after="60"/>
      <w:jc w:val="center"/>
      <w:outlineLvl w:val="3"/>
    </w:pPr>
    <w:rPr>
      <w:b/>
      <w:bCs/>
      <w:szCs w:val="32"/>
    </w:rPr>
  </w:style>
  <w:style w:type="paragraph" w:styleId="5">
    <w:name w:val="heading 5"/>
    <w:basedOn w:val="a"/>
    <w:next w:val="a"/>
    <w:link w:val="50"/>
    <w:autoRedefine/>
    <w:uiPriority w:val="9"/>
    <w:qFormat/>
    <w:rsid w:val="00335B27"/>
    <w:pPr>
      <w:keepNext/>
      <w:numPr>
        <w:ilvl w:val="4"/>
        <w:numId w:val="61"/>
      </w:numPr>
      <w:spacing w:before="240" w:after="240" w:line="240" w:lineRule="auto"/>
      <w:ind w:firstLine="851"/>
      <w:outlineLvl w:val="4"/>
    </w:pPr>
    <w:rPr>
      <w:bCs/>
      <w:i/>
      <w:iCs/>
      <w:szCs w:val="32"/>
    </w:rPr>
  </w:style>
  <w:style w:type="paragraph" w:styleId="6">
    <w:name w:val="heading 6"/>
    <w:basedOn w:val="a"/>
    <w:next w:val="a"/>
    <w:link w:val="60"/>
    <w:uiPriority w:val="9"/>
    <w:qFormat/>
    <w:rsid w:val="00653AD5"/>
    <w:pPr>
      <w:numPr>
        <w:ilvl w:val="5"/>
        <w:numId w:val="61"/>
      </w:numPr>
      <w:tabs>
        <w:tab w:val="num" w:pos="4320"/>
      </w:tabs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qFormat/>
    <w:rsid w:val="00653AD5"/>
    <w:pPr>
      <w:numPr>
        <w:ilvl w:val="6"/>
        <w:numId w:val="61"/>
      </w:numPr>
      <w:tabs>
        <w:tab w:val="num" w:pos="5040"/>
      </w:tabs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qFormat/>
    <w:rsid w:val="00653AD5"/>
    <w:pPr>
      <w:numPr>
        <w:ilvl w:val="7"/>
        <w:numId w:val="61"/>
      </w:numPr>
      <w:tabs>
        <w:tab w:val="num" w:pos="5760"/>
      </w:tabs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qFormat/>
    <w:rsid w:val="00653AD5"/>
    <w:pPr>
      <w:numPr>
        <w:ilvl w:val="8"/>
        <w:numId w:val="61"/>
      </w:numPr>
      <w:tabs>
        <w:tab w:val="num" w:pos="6480"/>
      </w:tabs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еферат"/>
    <w:basedOn w:val="a"/>
    <w:link w:val="a4"/>
    <w:rsid w:val="00C25753"/>
  </w:style>
  <w:style w:type="paragraph" w:customStyle="1" w:styleId="a5">
    <w:name w:val="Диссертация_текст"/>
    <w:rsid w:val="00945980"/>
    <w:pPr>
      <w:spacing w:line="360" w:lineRule="auto"/>
      <w:ind w:firstLine="709"/>
      <w:jc w:val="both"/>
    </w:pPr>
    <w:rPr>
      <w:sz w:val="28"/>
      <w:szCs w:val="24"/>
    </w:rPr>
  </w:style>
  <w:style w:type="paragraph" w:customStyle="1" w:styleId="a6">
    <w:name w:val="Справочник_инженерный_журнал"/>
    <w:rsid w:val="004377DE"/>
    <w:pPr>
      <w:spacing w:line="480" w:lineRule="auto"/>
      <w:ind w:firstLine="709"/>
      <w:jc w:val="both"/>
    </w:pPr>
    <w:rPr>
      <w:sz w:val="22"/>
      <w:szCs w:val="28"/>
    </w:rPr>
  </w:style>
  <w:style w:type="character" w:styleId="a7">
    <w:name w:val="Hyperlink"/>
    <w:uiPriority w:val="99"/>
    <w:rsid w:val="004A7AC6"/>
    <w:rPr>
      <w:color w:val="0000FF"/>
      <w:u w:val="single"/>
    </w:rPr>
  </w:style>
  <w:style w:type="character" w:customStyle="1" w:styleId="a4">
    <w:name w:val="Реферат Знак"/>
    <w:link w:val="a3"/>
    <w:rsid w:val="00403EF8"/>
    <w:rPr>
      <w:sz w:val="28"/>
      <w:szCs w:val="28"/>
      <w:lang w:val="ru-RU" w:eastAsia="ru-RU" w:bidi="ar-SA"/>
    </w:rPr>
  </w:style>
  <w:style w:type="paragraph" w:styleId="a8">
    <w:name w:val="header"/>
    <w:basedOn w:val="a"/>
    <w:link w:val="a9"/>
    <w:uiPriority w:val="99"/>
    <w:rsid w:val="007E2F5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7E2F55"/>
    <w:rPr>
      <w:sz w:val="24"/>
      <w:szCs w:val="24"/>
    </w:rPr>
  </w:style>
  <w:style w:type="paragraph" w:styleId="aa">
    <w:name w:val="footer"/>
    <w:basedOn w:val="a"/>
    <w:link w:val="ab"/>
    <w:rsid w:val="007E2F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rsid w:val="007E2F55"/>
    <w:rPr>
      <w:sz w:val="24"/>
      <w:szCs w:val="24"/>
    </w:rPr>
  </w:style>
  <w:style w:type="character" w:customStyle="1" w:styleId="30">
    <w:name w:val="Заголовок 3 Знак"/>
    <w:link w:val="3"/>
    <w:uiPriority w:val="9"/>
    <w:rsid w:val="00177A2C"/>
    <w:rPr>
      <w:b/>
      <w:bCs/>
      <w:sz w:val="32"/>
      <w:szCs w:val="32"/>
    </w:rPr>
  </w:style>
  <w:style w:type="character" w:customStyle="1" w:styleId="40">
    <w:name w:val="Заголовок 4 Знак"/>
    <w:link w:val="4"/>
    <w:uiPriority w:val="9"/>
    <w:rsid w:val="00221BB4"/>
    <w:rPr>
      <w:b/>
      <w:bCs/>
      <w:sz w:val="32"/>
      <w:szCs w:val="32"/>
    </w:rPr>
  </w:style>
  <w:style w:type="character" w:customStyle="1" w:styleId="50">
    <w:name w:val="Заголовок 5 Знак"/>
    <w:link w:val="5"/>
    <w:uiPriority w:val="9"/>
    <w:rsid w:val="00335B27"/>
    <w:rPr>
      <w:bCs/>
      <w:i/>
      <w:iCs/>
      <w:sz w:val="32"/>
      <w:szCs w:val="32"/>
    </w:rPr>
  </w:style>
  <w:style w:type="paragraph" w:styleId="ac">
    <w:name w:val="Body Text"/>
    <w:basedOn w:val="a"/>
    <w:link w:val="ad"/>
    <w:rsid w:val="00210D95"/>
    <w:pPr>
      <w:jc w:val="center"/>
    </w:pPr>
    <w:rPr>
      <w:b/>
      <w:bCs/>
    </w:rPr>
  </w:style>
  <w:style w:type="character" w:customStyle="1" w:styleId="ad">
    <w:name w:val="Основной текст Знак"/>
    <w:link w:val="ac"/>
    <w:rsid w:val="00210D95"/>
    <w:rPr>
      <w:b/>
      <w:bCs/>
      <w:sz w:val="32"/>
      <w:szCs w:val="24"/>
    </w:rPr>
  </w:style>
  <w:style w:type="table" w:styleId="ae">
    <w:name w:val="Table Grid"/>
    <w:aliases w:val="Таблицы без границ"/>
    <w:basedOn w:val="a1"/>
    <w:uiPriority w:val="59"/>
    <w:rsid w:val="005253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rsid w:val="0011518C"/>
    <w:rPr>
      <w:b/>
      <w:bCs/>
      <w:caps/>
      <w:kern w:val="32"/>
      <w:sz w:val="32"/>
      <w:szCs w:val="32"/>
    </w:rPr>
  </w:style>
  <w:style w:type="paragraph" w:styleId="HTML">
    <w:name w:val="HTML Preformatted"/>
    <w:basedOn w:val="a"/>
    <w:link w:val="HTML0"/>
    <w:uiPriority w:val="99"/>
    <w:unhideWhenUsed/>
    <w:rsid w:val="0098256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98256D"/>
    <w:rPr>
      <w:rFonts w:ascii="Courier New" w:hAnsi="Courier New" w:cs="Courier New"/>
    </w:rPr>
  </w:style>
  <w:style w:type="paragraph" w:customStyle="1" w:styleId="Default">
    <w:name w:val="Default"/>
    <w:rsid w:val="0098256D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texample">
    <w:name w:val="texample"/>
    <w:rsid w:val="007C24F0"/>
  </w:style>
  <w:style w:type="paragraph" w:styleId="af">
    <w:name w:val="Normal (Web)"/>
    <w:basedOn w:val="a"/>
    <w:unhideWhenUsed/>
    <w:rsid w:val="00926E4C"/>
    <w:pPr>
      <w:spacing w:before="100" w:beforeAutospacing="1" w:after="100" w:afterAutospacing="1"/>
    </w:pPr>
  </w:style>
  <w:style w:type="paragraph" w:styleId="21">
    <w:name w:val="Body Text 2"/>
    <w:basedOn w:val="a"/>
    <w:link w:val="22"/>
    <w:rsid w:val="00DA7B32"/>
    <w:pPr>
      <w:spacing w:after="120" w:line="480" w:lineRule="auto"/>
    </w:pPr>
  </w:style>
  <w:style w:type="character" w:customStyle="1" w:styleId="22">
    <w:name w:val="Основной текст 2 Знак"/>
    <w:link w:val="21"/>
    <w:rsid w:val="00DA7B32"/>
    <w:rPr>
      <w:sz w:val="24"/>
      <w:szCs w:val="24"/>
    </w:rPr>
  </w:style>
  <w:style w:type="paragraph" w:styleId="af0">
    <w:name w:val="Balloon Text"/>
    <w:basedOn w:val="a"/>
    <w:link w:val="af1"/>
    <w:rsid w:val="000A4AAB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link w:val="af0"/>
    <w:rsid w:val="000A4AAB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0"/>
    <w:link w:val="6"/>
    <w:uiPriority w:val="9"/>
    <w:rsid w:val="00653AD5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653AD5"/>
    <w:rPr>
      <w:sz w:val="32"/>
      <w:szCs w:val="28"/>
    </w:rPr>
  </w:style>
  <w:style w:type="character" w:customStyle="1" w:styleId="80">
    <w:name w:val="Заголовок 8 Знак"/>
    <w:basedOn w:val="a0"/>
    <w:link w:val="8"/>
    <w:uiPriority w:val="9"/>
    <w:rsid w:val="00653AD5"/>
    <w:rPr>
      <w:i/>
      <w:iCs/>
      <w:sz w:val="32"/>
      <w:szCs w:val="28"/>
    </w:rPr>
  </w:style>
  <w:style w:type="character" w:customStyle="1" w:styleId="90">
    <w:name w:val="Заголовок 9 Знак"/>
    <w:basedOn w:val="a0"/>
    <w:link w:val="9"/>
    <w:uiPriority w:val="9"/>
    <w:rsid w:val="00653AD5"/>
    <w:rPr>
      <w:rFonts w:ascii="Arial" w:hAnsi="Arial" w:cs="Arial"/>
      <w:sz w:val="22"/>
      <w:szCs w:val="22"/>
    </w:rPr>
  </w:style>
  <w:style w:type="numbering" w:customStyle="1" w:styleId="11">
    <w:name w:val="Нет списка1"/>
    <w:next w:val="a2"/>
    <w:semiHidden/>
    <w:rsid w:val="00653AD5"/>
  </w:style>
  <w:style w:type="paragraph" w:styleId="af2">
    <w:name w:val="Body Text Indent"/>
    <w:basedOn w:val="a"/>
    <w:link w:val="af3"/>
    <w:rsid w:val="00653AD5"/>
    <w:pPr>
      <w:spacing w:after="120"/>
      <w:ind w:left="283" w:firstLine="851"/>
    </w:pPr>
  </w:style>
  <w:style w:type="character" w:customStyle="1" w:styleId="af3">
    <w:name w:val="Основной текст с отступом Знак"/>
    <w:basedOn w:val="a0"/>
    <w:link w:val="af2"/>
    <w:rsid w:val="00653AD5"/>
    <w:rPr>
      <w:sz w:val="28"/>
      <w:szCs w:val="24"/>
    </w:rPr>
  </w:style>
  <w:style w:type="character" w:styleId="af4">
    <w:name w:val="page number"/>
    <w:basedOn w:val="a0"/>
    <w:rsid w:val="00653AD5"/>
  </w:style>
  <w:style w:type="character" w:customStyle="1" w:styleId="identifier">
    <w:name w:val="identifier"/>
    <w:basedOn w:val="a0"/>
    <w:rsid w:val="00805E39"/>
  </w:style>
  <w:style w:type="character" w:customStyle="1" w:styleId="sentence">
    <w:name w:val="sentence"/>
    <w:basedOn w:val="a0"/>
    <w:rsid w:val="00805E39"/>
  </w:style>
  <w:style w:type="character" w:customStyle="1" w:styleId="input">
    <w:name w:val="input"/>
    <w:basedOn w:val="a0"/>
    <w:rsid w:val="00805E39"/>
  </w:style>
  <w:style w:type="character" w:customStyle="1" w:styleId="selflink">
    <w:name w:val="selflink"/>
    <w:basedOn w:val="a0"/>
    <w:rsid w:val="000519E4"/>
  </w:style>
  <w:style w:type="paragraph" w:customStyle="1" w:styleId="12">
    <w:name w:val="з1"/>
    <w:basedOn w:val="a"/>
    <w:link w:val="13"/>
    <w:qFormat/>
    <w:rsid w:val="0023227A"/>
    <w:pPr>
      <w:spacing w:before="240" w:after="240" w:line="276" w:lineRule="auto"/>
      <w:ind w:firstLine="720"/>
      <w:jc w:val="center"/>
    </w:pPr>
    <w:rPr>
      <w:b/>
    </w:rPr>
  </w:style>
  <w:style w:type="paragraph" w:styleId="af5">
    <w:name w:val="List Paragraph"/>
    <w:basedOn w:val="a"/>
    <w:link w:val="af6"/>
    <w:uiPriority w:val="34"/>
    <w:qFormat/>
    <w:rsid w:val="00D21A01"/>
    <w:pPr>
      <w:ind w:left="720"/>
      <w:contextualSpacing/>
    </w:pPr>
  </w:style>
  <w:style w:type="character" w:customStyle="1" w:styleId="13">
    <w:name w:val="з1 Знак"/>
    <w:basedOn w:val="a0"/>
    <w:link w:val="12"/>
    <w:rsid w:val="0023227A"/>
    <w:rPr>
      <w:b/>
      <w:sz w:val="32"/>
      <w:szCs w:val="24"/>
    </w:rPr>
  </w:style>
  <w:style w:type="character" w:customStyle="1" w:styleId="20">
    <w:name w:val="Заголовок 2 Знак"/>
    <w:basedOn w:val="a0"/>
    <w:link w:val="2"/>
    <w:rsid w:val="008A34A9"/>
    <w:rPr>
      <w:b/>
      <w:bCs/>
      <w:iCs/>
      <w:sz w:val="32"/>
      <w:szCs w:val="32"/>
    </w:rPr>
  </w:style>
  <w:style w:type="character" w:customStyle="1" w:styleId="af6">
    <w:name w:val="Абзац списка Знак"/>
    <w:basedOn w:val="a0"/>
    <w:link w:val="af5"/>
    <w:uiPriority w:val="34"/>
    <w:locked/>
    <w:rsid w:val="00585384"/>
    <w:rPr>
      <w:sz w:val="24"/>
      <w:szCs w:val="24"/>
    </w:rPr>
  </w:style>
  <w:style w:type="paragraph" w:styleId="af7">
    <w:name w:val="TOC Heading"/>
    <w:basedOn w:val="1"/>
    <w:next w:val="a"/>
    <w:uiPriority w:val="39"/>
    <w:unhideWhenUsed/>
    <w:qFormat/>
    <w:rsid w:val="0058538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4">
    <w:name w:val="toc 1"/>
    <w:basedOn w:val="a"/>
    <w:next w:val="a"/>
    <w:autoRedefine/>
    <w:uiPriority w:val="39"/>
    <w:rsid w:val="00AA14AC"/>
    <w:pPr>
      <w:tabs>
        <w:tab w:val="left" w:pos="1320"/>
        <w:tab w:val="left" w:pos="1701"/>
        <w:tab w:val="right" w:leader="dot" w:pos="9629"/>
      </w:tabs>
      <w:spacing w:line="240" w:lineRule="auto"/>
      <w:ind w:firstLine="0"/>
      <w:jc w:val="left"/>
    </w:pPr>
    <w:rPr>
      <w:b/>
      <w:caps/>
      <w:noProof/>
    </w:rPr>
  </w:style>
  <w:style w:type="paragraph" w:styleId="31">
    <w:name w:val="toc 3"/>
    <w:basedOn w:val="a"/>
    <w:next w:val="a"/>
    <w:autoRedefine/>
    <w:uiPriority w:val="39"/>
    <w:rsid w:val="00BC15E9"/>
    <w:pPr>
      <w:tabs>
        <w:tab w:val="left" w:pos="1276"/>
        <w:tab w:val="right" w:leader="dot" w:pos="9629"/>
      </w:tabs>
      <w:spacing w:line="240" w:lineRule="auto"/>
      <w:ind w:left="1134" w:hanging="198"/>
    </w:pPr>
  </w:style>
  <w:style w:type="paragraph" w:styleId="af8">
    <w:name w:val="caption"/>
    <w:basedOn w:val="a"/>
    <w:next w:val="a"/>
    <w:link w:val="af9"/>
    <w:uiPriority w:val="35"/>
    <w:unhideWhenUsed/>
    <w:qFormat/>
    <w:rsid w:val="00FC024D"/>
    <w:pPr>
      <w:suppressAutoHyphens/>
      <w:spacing w:after="100" w:afterAutospacing="1"/>
      <w:jc w:val="center"/>
    </w:pPr>
    <w:rPr>
      <w:rFonts w:eastAsiaTheme="minorHAnsi" w:cstheme="minorBidi"/>
      <w:i/>
      <w:iCs/>
      <w:color w:val="1F497D" w:themeColor="text2"/>
      <w:szCs w:val="18"/>
      <w:lang w:eastAsia="en-US"/>
    </w:rPr>
  </w:style>
  <w:style w:type="character" w:customStyle="1" w:styleId="af9">
    <w:name w:val="Название объекта Знак"/>
    <w:basedOn w:val="a0"/>
    <w:link w:val="af8"/>
    <w:uiPriority w:val="35"/>
    <w:locked/>
    <w:rsid w:val="00886DB0"/>
    <w:rPr>
      <w:rFonts w:eastAsiaTheme="minorHAnsi" w:cstheme="minorBidi"/>
      <w:i/>
      <w:iCs/>
      <w:color w:val="1F497D" w:themeColor="text2"/>
      <w:sz w:val="28"/>
      <w:szCs w:val="18"/>
      <w:lang w:eastAsia="en-US"/>
    </w:rPr>
  </w:style>
  <w:style w:type="character" w:customStyle="1" w:styleId="afa">
    <w:name w:val="рис Знак"/>
    <w:basedOn w:val="af9"/>
    <w:link w:val="afb"/>
    <w:locked/>
    <w:rsid w:val="00886DB0"/>
    <w:rPr>
      <w:rFonts w:eastAsiaTheme="minorHAnsi" w:cstheme="minorBidi"/>
      <w:i/>
      <w:iCs/>
      <w:color w:val="1F497D" w:themeColor="text2"/>
      <w:sz w:val="28"/>
      <w:szCs w:val="18"/>
      <w:lang w:eastAsia="en-US"/>
    </w:rPr>
  </w:style>
  <w:style w:type="paragraph" w:customStyle="1" w:styleId="afb">
    <w:name w:val="рис"/>
    <w:basedOn w:val="af8"/>
    <w:link w:val="afa"/>
    <w:qFormat/>
    <w:rsid w:val="00886DB0"/>
    <w:pPr>
      <w:ind w:firstLine="0"/>
    </w:pPr>
  </w:style>
  <w:style w:type="paragraph" w:styleId="23">
    <w:name w:val="toc 2"/>
    <w:basedOn w:val="a"/>
    <w:next w:val="a"/>
    <w:autoRedefine/>
    <w:uiPriority w:val="39"/>
    <w:rsid w:val="00AA14AC"/>
    <w:pPr>
      <w:tabs>
        <w:tab w:val="right" w:leader="dot" w:pos="9639"/>
      </w:tabs>
      <w:spacing w:line="240" w:lineRule="auto"/>
      <w:ind w:left="567" w:hanging="283"/>
    </w:pPr>
    <w:rPr>
      <w:b/>
      <w:noProof/>
    </w:rPr>
  </w:style>
  <w:style w:type="character" w:customStyle="1" w:styleId="15">
    <w:name w:val="Стиль1 Знак"/>
    <w:basedOn w:val="af6"/>
    <w:link w:val="16"/>
    <w:locked/>
    <w:rsid w:val="00152740"/>
    <w:rPr>
      <w:sz w:val="28"/>
      <w:szCs w:val="24"/>
    </w:rPr>
  </w:style>
  <w:style w:type="paragraph" w:customStyle="1" w:styleId="16">
    <w:name w:val="Стиль1"/>
    <w:basedOn w:val="af5"/>
    <w:link w:val="15"/>
    <w:qFormat/>
    <w:rsid w:val="00152740"/>
    <w:pPr>
      <w:ind w:left="1069" w:hanging="360"/>
    </w:pPr>
    <w:rPr>
      <w:szCs w:val="20"/>
    </w:rPr>
  </w:style>
  <w:style w:type="character" w:customStyle="1" w:styleId="24">
    <w:name w:val="Стиль2 Знак"/>
    <w:basedOn w:val="a0"/>
    <w:link w:val="25"/>
    <w:locked/>
    <w:rsid w:val="00152740"/>
    <w:rPr>
      <w:sz w:val="28"/>
      <w:szCs w:val="28"/>
    </w:rPr>
  </w:style>
  <w:style w:type="paragraph" w:customStyle="1" w:styleId="25">
    <w:name w:val="Стиль2"/>
    <w:basedOn w:val="a"/>
    <w:link w:val="24"/>
    <w:qFormat/>
    <w:rsid w:val="00152740"/>
  </w:style>
  <w:style w:type="table" w:customStyle="1" w:styleId="17">
    <w:name w:val="Сетка таблицы1"/>
    <w:basedOn w:val="a1"/>
    <w:uiPriority w:val="39"/>
    <w:rsid w:val="002C3488"/>
    <w:rPr>
      <w:rFonts w:ascii="Calibri" w:eastAsia="Calibri" w:hAnsi="Calibri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8">
    <w:name w:val="Светлая заливка1"/>
    <w:basedOn w:val="a1"/>
    <w:uiPriority w:val="60"/>
    <w:rsid w:val="00BE0A74"/>
    <w:rPr>
      <w:rFonts w:asciiTheme="minorHAnsi" w:eastAsiaTheme="minorHAnsi" w:hAnsiTheme="minorHAnsi" w:cstheme="minorBidi"/>
      <w:color w:val="000000" w:themeColor="text1" w:themeShade="BF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Lines="0" w:beforeAutospacing="1" w:afterLines="0" w:afterAutospacing="1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Lines="0" w:beforeAutospacing="1" w:afterLines="0" w:afterAutospacing="1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afc">
    <w:name w:val="лстинг Знак"/>
    <w:basedOn w:val="a0"/>
    <w:link w:val="afd"/>
    <w:locked/>
    <w:rsid w:val="00DC39A1"/>
    <w:rPr>
      <w:rFonts w:ascii="Calibri" w:hAnsi="Calibri" w:cstheme="minorHAnsi"/>
      <w:lang w:val="en-US"/>
    </w:rPr>
  </w:style>
  <w:style w:type="paragraph" w:customStyle="1" w:styleId="afd">
    <w:name w:val="лстинг"/>
    <w:basedOn w:val="a"/>
    <w:link w:val="afc"/>
    <w:qFormat/>
    <w:rsid w:val="00DC39A1"/>
    <w:pPr>
      <w:spacing w:line="240" w:lineRule="auto"/>
      <w:ind w:firstLine="993"/>
    </w:pPr>
    <w:rPr>
      <w:rFonts w:ascii="Calibri" w:hAnsi="Calibri" w:cstheme="minorHAnsi"/>
      <w:sz w:val="20"/>
      <w:szCs w:val="20"/>
      <w:lang w:val="en-US"/>
    </w:rPr>
  </w:style>
  <w:style w:type="character" w:customStyle="1" w:styleId="32">
    <w:name w:val="Стиль3 Знак"/>
    <w:basedOn w:val="a0"/>
    <w:link w:val="33"/>
    <w:locked/>
    <w:rsid w:val="00F06F7A"/>
    <w:rPr>
      <w:rFonts w:ascii="Courier New" w:hAnsi="Courier New" w:cs="Courier New"/>
      <w:lang w:val="en-US"/>
    </w:rPr>
  </w:style>
  <w:style w:type="paragraph" w:customStyle="1" w:styleId="33">
    <w:name w:val="Стиль3"/>
    <w:basedOn w:val="a"/>
    <w:link w:val="32"/>
    <w:qFormat/>
    <w:rsid w:val="00F06F7A"/>
    <w:pPr>
      <w:spacing w:line="240" w:lineRule="auto"/>
      <w:ind w:left="283" w:firstLine="2836"/>
    </w:pPr>
    <w:rPr>
      <w:rFonts w:ascii="Courier New" w:hAnsi="Courier New" w:cs="Courier New"/>
      <w:sz w:val="20"/>
      <w:szCs w:val="20"/>
      <w:lang w:val="en-US"/>
    </w:rPr>
  </w:style>
  <w:style w:type="character" w:customStyle="1" w:styleId="41">
    <w:name w:val="Стиль4 Знак"/>
    <w:basedOn w:val="a0"/>
    <w:link w:val="42"/>
    <w:locked/>
    <w:rsid w:val="00FB495E"/>
    <w:rPr>
      <w:rFonts w:ascii="Courier New" w:hAnsi="Courier New" w:cs="Courier New"/>
      <w:lang w:val="en-US"/>
    </w:rPr>
  </w:style>
  <w:style w:type="paragraph" w:customStyle="1" w:styleId="42">
    <w:name w:val="Стиль4"/>
    <w:basedOn w:val="a"/>
    <w:link w:val="41"/>
    <w:qFormat/>
    <w:rsid w:val="00FB495E"/>
    <w:pPr>
      <w:spacing w:before="200" w:after="200" w:line="240" w:lineRule="auto"/>
      <w:ind w:firstLine="567"/>
      <w:contextualSpacing/>
    </w:pPr>
    <w:rPr>
      <w:rFonts w:ascii="Courier New" w:hAnsi="Courier New" w:cs="Courier New"/>
      <w:sz w:val="20"/>
      <w:szCs w:val="20"/>
      <w:lang w:val="en-US"/>
    </w:rPr>
  </w:style>
  <w:style w:type="paragraph" w:customStyle="1" w:styleId="afe">
    <w:name w:val="Листинг"/>
    <w:basedOn w:val="a"/>
    <w:autoRedefine/>
    <w:rsid w:val="00BF5BDA"/>
    <w:pPr>
      <w:snapToGrid w:val="0"/>
      <w:spacing w:line="240" w:lineRule="auto"/>
      <w:ind w:firstLine="0"/>
    </w:pPr>
    <w:rPr>
      <w:rFonts w:ascii="Courier New" w:eastAsiaTheme="majorEastAsia" w:hAnsi="Courier New"/>
      <w:iCs/>
      <w:sz w:val="28"/>
      <w:lang w:eastAsia="ar-SA"/>
    </w:rPr>
  </w:style>
  <w:style w:type="character" w:styleId="aff">
    <w:name w:val="Emphasis"/>
    <w:basedOn w:val="a0"/>
    <w:qFormat/>
    <w:rsid w:val="00F32FD5"/>
    <w:rPr>
      <w:i/>
      <w:iCs/>
    </w:rPr>
  </w:style>
  <w:style w:type="paragraph" w:customStyle="1" w:styleId="19">
    <w:name w:val="Заголовок 1 без номера"/>
    <w:basedOn w:val="1"/>
    <w:next w:val="a"/>
    <w:autoRedefine/>
    <w:qFormat/>
    <w:rsid w:val="002F736F"/>
    <w:pPr>
      <w:pageBreakBefore/>
      <w:numPr>
        <w:numId w:val="0"/>
      </w:numPr>
      <w:tabs>
        <w:tab w:val="clear" w:pos="1701"/>
        <w:tab w:val="left" w:pos="0"/>
      </w:tabs>
      <w:spacing w:before="0" w:after="240"/>
    </w:pPr>
    <w:rPr>
      <w:caps w:val="0"/>
    </w:rPr>
  </w:style>
  <w:style w:type="paragraph" w:customStyle="1" w:styleId="aff0">
    <w:name w:val="Таблицы номер"/>
    <w:basedOn w:val="a"/>
    <w:next w:val="a"/>
    <w:autoRedefine/>
    <w:qFormat/>
    <w:rsid w:val="00FA61BA"/>
    <w:pPr>
      <w:keepNext/>
      <w:tabs>
        <w:tab w:val="left" w:pos="851"/>
        <w:tab w:val="left" w:pos="1134"/>
      </w:tabs>
      <w:spacing w:line="240" w:lineRule="auto"/>
      <w:ind w:firstLine="0"/>
      <w:jc w:val="right"/>
    </w:pPr>
    <w:rPr>
      <w:sz w:val="28"/>
    </w:rPr>
  </w:style>
  <w:style w:type="paragraph" w:customStyle="1" w:styleId="aff1">
    <w:name w:val="Таблицы название"/>
    <w:basedOn w:val="aff0"/>
    <w:autoRedefine/>
    <w:qFormat/>
    <w:rsid w:val="00F90783"/>
    <w:pPr>
      <w:spacing w:after="120"/>
      <w:jc w:val="center"/>
    </w:pPr>
  </w:style>
  <w:style w:type="paragraph" w:customStyle="1" w:styleId="aff2">
    <w:name w:val="Подрисуночная подпись"/>
    <w:basedOn w:val="aff1"/>
    <w:autoRedefine/>
    <w:qFormat/>
    <w:rsid w:val="00D32876"/>
    <w:pPr>
      <w:keepNext w:val="0"/>
      <w:spacing w:after="240"/>
    </w:pPr>
  </w:style>
  <w:style w:type="paragraph" w:customStyle="1" w:styleId="aff3">
    <w:name w:val="Рисунок"/>
    <w:basedOn w:val="a"/>
    <w:next w:val="aff2"/>
    <w:autoRedefine/>
    <w:qFormat/>
    <w:rsid w:val="002F309F"/>
    <w:pPr>
      <w:keepNext/>
      <w:tabs>
        <w:tab w:val="left" w:pos="0"/>
      </w:tabs>
      <w:spacing w:before="240" w:line="240" w:lineRule="auto"/>
      <w:ind w:firstLine="0"/>
      <w:jc w:val="center"/>
    </w:pPr>
    <w:rPr>
      <w:noProof/>
    </w:rPr>
  </w:style>
  <w:style w:type="character" w:styleId="aff4">
    <w:name w:val="Placeholder Text"/>
    <w:basedOn w:val="a0"/>
    <w:uiPriority w:val="99"/>
    <w:semiHidden/>
    <w:rsid w:val="00C45F2C"/>
    <w:rPr>
      <w:color w:val="808080"/>
    </w:rPr>
  </w:style>
  <w:style w:type="paragraph" w:styleId="43">
    <w:name w:val="toc 4"/>
    <w:basedOn w:val="a"/>
    <w:next w:val="a"/>
    <w:autoRedefine/>
    <w:uiPriority w:val="39"/>
    <w:unhideWhenUsed/>
    <w:rsid w:val="00EF2145"/>
    <w:pPr>
      <w:spacing w:after="100" w:line="259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EF2145"/>
    <w:pPr>
      <w:spacing w:after="100" w:line="259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EF2145"/>
    <w:pPr>
      <w:spacing w:after="100" w:line="259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EF2145"/>
    <w:pPr>
      <w:spacing w:after="100" w:line="259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EF2145"/>
    <w:pPr>
      <w:spacing w:after="100" w:line="259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EF2145"/>
    <w:pPr>
      <w:spacing w:after="100" w:line="259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styleId="aff5">
    <w:name w:val="Unresolved Mention"/>
    <w:basedOn w:val="a0"/>
    <w:uiPriority w:val="99"/>
    <w:semiHidden/>
    <w:unhideWhenUsed/>
    <w:rsid w:val="00EF214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4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64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2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82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85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2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2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7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5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2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7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9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4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7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0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7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4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68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12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55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0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9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26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8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0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8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1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1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9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8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0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4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0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0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7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82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1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9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56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2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5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1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3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7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8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2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1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24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0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6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7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15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25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65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7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9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4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7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5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83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0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3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2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5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1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0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75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7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7.png"/><Relationship Id="rId21" Type="http://schemas.openxmlformats.org/officeDocument/2006/relationships/image" Target="media/image7.png"/><Relationship Id="rId42" Type="http://schemas.openxmlformats.org/officeDocument/2006/relationships/image" Target="media/image25.png"/><Relationship Id="rId63" Type="http://schemas.openxmlformats.org/officeDocument/2006/relationships/image" Target="media/image45.png"/><Relationship Id="rId84" Type="http://schemas.openxmlformats.org/officeDocument/2006/relationships/image" Target="media/image64.png"/><Relationship Id="rId138" Type="http://schemas.openxmlformats.org/officeDocument/2006/relationships/image" Target="media/image118.wmf"/><Relationship Id="rId159" Type="http://schemas.openxmlformats.org/officeDocument/2006/relationships/oleObject" Target="embeddings/oleObject13.bin"/><Relationship Id="rId170" Type="http://schemas.openxmlformats.org/officeDocument/2006/relationships/image" Target="media/image134.wmf"/><Relationship Id="rId107" Type="http://schemas.openxmlformats.org/officeDocument/2006/relationships/image" Target="media/image87.png"/><Relationship Id="rId11" Type="http://schemas.openxmlformats.org/officeDocument/2006/relationships/image" Target="media/image2.png"/><Relationship Id="rId32" Type="http://schemas.openxmlformats.org/officeDocument/2006/relationships/hyperlink" Target="https://www.draw.io" TargetMode="External"/><Relationship Id="rId53" Type="http://schemas.openxmlformats.org/officeDocument/2006/relationships/image" Target="media/image36.png"/><Relationship Id="rId74" Type="http://schemas.openxmlformats.org/officeDocument/2006/relationships/image" Target="media/image56.png"/><Relationship Id="rId128" Type="http://schemas.openxmlformats.org/officeDocument/2006/relationships/image" Target="media/image108.png"/><Relationship Id="rId149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95" Type="http://schemas.openxmlformats.org/officeDocument/2006/relationships/image" Target="media/image75.png"/><Relationship Id="rId160" Type="http://schemas.openxmlformats.org/officeDocument/2006/relationships/image" Target="media/image129.wmf"/><Relationship Id="rId181" Type="http://schemas.openxmlformats.org/officeDocument/2006/relationships/oleObject" Target="embeddings/oleObject24.bin"/><Relationship Id="rId22" Type="http://schemas.openxmlformats.org/officeDocument/2006/relationships/hyperlink" Target="http://ru.wikipedia.org/wiki/%D0%A4%D0%B0%D0%B9%D0%BB:Flowchart_note.png" TargetMode="External"/><Relationship Id="rId43" Type="http://schemas.openxmlformats.org/officeDocument/2006/relationships/image" Target="media/image26.wmf"/><Relationship Id="rId64" Type="http://schemas.openxmlformats.org/officeDocument/2006/relationships/image" Target="media/image46.png"/><Relationship Id="rId118" Type="http://schemas.openxmlformats.org/officeDocument/2006/relationships/image" Target="media/image98.png"/><Relationship Id="rId139" Type="http://schemas.openxmlformats.org/officeDocument/2006/relationships/oleObject" Target="embeddings/oleObject3.bin"/><Relationship Id="rId85" Type="http://schemas.openxmlformats.org/officeDocument/2006/relationships/image" Target="media/image65.png"/><Relationship Id="rId150" Type="http://schemas.openxmlformats.org/officeDocument/2006/relationships/image" Target="media/image124.wmf"/><Relationship Id="rId171" Type="http://schemas.openxmlformats.org/officeDocument/2006/relationships/oleObject" Target="embeddings/oleObject19.bin"/><Relationship Id="rId12" Type="http://schemas.openxmlformats.org/officeDocument/2006/relationships/hyperlink" Target="http://ru.wikipedia.org/wiki/%D0%A4%D0%B0%D0%B9%D0%BB:Flowchart_selection.png" TargetMode="External"/><Relationship Id="rId33" Type="http://schemas.openxmlformats.org/officeDocument/2006/relationships/image" Target="media/image17.png"/><Relationship Id="rId108" Type="http://schemas.openxmlformats.org/officeDocument/2006/relationships/image" Target="media/image88.png"/><Relationship Id="rId129" Type="http://schemas.openxmlformats.org/officeDocument/2006/relationships/image" Target="media/image109.png"/><Relationship Id="rId54" Type="http://schemas.openxmlformats.org/officeDocument/2006/relationships/image" Target="media/image37.png"/><Relationship Id="rId75" Type="http://schemas.openxmlformats.org/officeDocument/2006/relationships/image" Target="media/image57.png"/><Relationship Id="rId96" Type="http://schemas.openxmlformats.org/officeDocument/2006/relationships/image" Target="media/image76.png"/><Relationship Id="rId140" Type="http://schemas.openxmlformats.org/officeDocument/2006/relationships/image" Target="media/image119.wmf"/><Relationship Id="rId161" Type="http://schemas.openxmlformats.org/officeDocument/2006/relationships/oleObject" Target="embeddings/oleObject14.bin"/><Relationship Id="rId182" Type="http://schemas.openxmlformats.org/officeDocument/2006/relationships/image" Target="media/image140.wmf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119" Type="http://schemas.openxmlformats.org/officeDocument/2006/relationships/image" Target="media/image99.png"/><Relationship Id="rId44" Type="http://schemas.openxmlformats.org/officeDocument/2006/relationships/image" Target="media/image27.wmf"/><Relationship Id="rId65" Type="http://schemas.openxmlformats.org/officeDocument/2006/relationships/image" Target="media/image47.png"/><Relationship Id="rId86" Type="http://schemas.openxmlformats.org/officeDocument/2006/relationships/image" Target="media/image66.png"/><Relationship Id="rId130" Type="http://schemas.openxmlformats.org/officeDocument/2006/relationships/image" Target="media/image110.png"/><Relationship Id="rId151" Type="http://schemas.openxmlformats.org/officeDocument/2006/relationships/oleObject" Target="embeddings/oleObject9.bin"/><Relationship Id="rId172" Type="http://schemas.openxmlformats.org/officeDocument/2006/relationships/image" Target="media/image135.wmf"/><Relationship Id="rId13" Type="http://schemas.openxmlformats.org/officeDocument/2006/relationships/image" Target="media/image3.png"/><Relationship Id="rId18" Type="http://schemas.openxmlformats.org/officeDocument/2006/relationships/hyperlink" Target="http://ru.wikipedia.org/wiki/%D0%A4%D0%B0%D0%B9%D0%BB:Flowchart_loop.png" TargetMode="External"/><Relationship Id="rId39" Type="http://schemas.openxmlformats.org/officeDocument/2006/relationships/image" Target="media/image22.png"/><Relationship Id="rId109" Type="http://schemas.openxmlformats.org/officeDocument/2006/relationships/image" Target="media/image89.png"/><Relationship Id="rId34" Type="http://schemas.openxmlformats.org/officeDocument/2006/relationships/image" Target="media/image18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76" Type="http://schemas.openxmlformats.org/officeDocument/2006/relationships/image" Target="media/image58.png"/><Relationship Id="rId97" Type="http://schemas.openxmlformats.org/officeDocument/2006/relationships/image" Target="media/image77.png"/><Relationship Id="rId104" Type="http://schemas.openxmlformats.org/officeDocument/2006/relationships/image" Target="media/image84.png"/><Relationship Id="rId120" Type="http://schemas.openxmlformats.org/officeDocument/2006/relationships/image" Target="media/image100.png"/><Relationship Id="rId125" Type="http://schemas.openxmlformats.org/officeDocument/2006/relationships/image" Target="media/image105.png"/><Relationship Id="rId141" Type="http://schemas.openxmlformats.org/officeDocument/2006/relationships/oleObject" Target="embeddings/oleObject4.bin"/><Relationship Id="rId146" Type="http://schemas.openxmlformats.org/officeDocument/2006/relationships/image" Target="media/image122.wmf"/><Relationship Id="rId167" Type="http://schemas.openxmlformats.org/officeDocument/2006/relationships/oleObject" Target="embeddings/oleObject17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53.png"/><Relationship Id="rId92" Type="http://schemas.openxmlformats.org/officeDocument/2006/relationships/image" Target="media/image72.png"/><Relationship Id="rId162" Type="http://schemas.openxmlformats.org/officeDocument/2006/relationships/image" Target="media/image130.wmf"/><Relationship Id="rId183" Type="http://schemas.openxmlformats.org/officeDocument/2006/relationships/oleObject" Target="embeddings/oleObject25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9.png"/><Relationship Id="rId40" Type="http://schemas.openxmlformats.org/officeDocument/2006/relationships/image" Target="media/image23.png"/><Relationship Id="rId45" Type="http://schemas.openxmlformats.org/officeDocument/2006/relationships/image" Target="media/image28.wmf"/><Relationship Id="rId66" Type="http://schemas.openxmlformats.org/officeDocument/2006/relationships/image" Target="media/image48.png"/><Relationship Id="rId87" Type="http://schemas.openxmlformats.org/officeDocument/2006/relationships/image" Target="media/image67.png"/><Relationship Id="rId110" Type="http://schemas.openxmlformats.org/officeDocument/2006/relationships/image" Target="media/image90.png"/><Relationship Id="rId115" Type="http://schemas.openxmlformats.org/officeDocument/2006/relationships/image" Target="media/image95.png"/><Relationship Id="rId131" Type="http://schemas.openxmlformats.org/officeDocument/2006/relationships/image" Target="media/image111.png"/><Relationship Id="rId136" Type="http://schemas.openxmlformats.org/officeDocument/2006/relationships/image" Target="media/image116.wmf"/><Relationship Id="rId157" Type="http://schemas.openxmlformats.org/officeDocument/2006/relationships/oleObject" Target="embeddings/oleObject12.bin"/><Relationship Id="rId178" Type="http://schemas.openxmlformats.org/officeDocument/2006/relationships/image" Target="media/image138.wmf"/><Relationship Id="rId61" Type="http://schemas.openxmlformats.org/officeDocument/2006/relationships/image" Target="media/image43.png"/><Relationship Id="rId82" Type="http://schemas.openxmlformats.org/officeDocument/2006/relationships/image" Target="media/image62.png"/><Relationship Id="rId152" Type="http://schemas.openxmlformats.org/officeDocument/2006/relationships/image" Target="media/image125.wmf"/><Relationship Id="rId173" Type="http://schemas.openxmlformats.org/officeDocument/2006/relationships/oleObject" Target="embeddings/oleObject20.bin"/><Relationship Id="rId19" Type="http://schemas.openxmlformats.org/officeDocument/2006/relationships/image" Target="media/image6.png"/><Relationship Id="rId14" Type="http://schemas.openxmlformats.org/officeDocument/2006/relationships/hyperlink" Target="http://ru.wikipedia.org/wiki/%D0%A4%D0%B0%D0%B9%D0%BB:Flowchart_preprocess.png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56" Type="http://schemas.openxmlformats.org/officeDocument/2006/relationships/image" Target="media/image39.png"/><Relationship Id="rId77" Type="http://schemas.openxmlformats.org/officeDocument/2006/relationships/oleObject" Target="embeddings/oleObject1.bin"/><Relationship Id="rId100" Type="http://schemas.openxmlformats.org/officeDocument/2006/relationships/image" Target="media/image80.png"/><Relationship Id="rId105" Type="http://schemas.openxmlformats.org/officeDocument/2006/relationships/image" Target="media/image85.png"/><Relationship Id="rId126" Type="http://schemas.openxmlformats.org/officeDocument/2006/relationships/image" Target="media/image106.png"/><Relationship Id="rId147" Type="http://schemas.openxmlformats.org/officeDocument/2006/relationships/oleObject" Target="embeddings/oleObject7.bin"/><Relationship Id="rId168" Type="http://schemas.openxmlformats.org/officeDocument/2006/relationships/image" Target="media/image133.wmf"/><Relationship Id="rId8" Type="http://schemas.openxmlformats.org/officeDocument/2006/relationships/hyperlink" Target="http://ru.wikipedia.org/wiki/%D0%A4%D0%B0%D0%B9%D0%BB:Flowchart_start_stop.png" TargetMode="External"/><Relationship Id="rId51" Type="http://schemas.openxmlformats.org/officeDocument/2006/relationships/image" Target="media/image34.png"/><Relationship Id="rId72" Type="http://schemas.openxmlformats.org/officeDocument/2006/relationships/image" Target="media/image54.png"/><Relationship Id="rId93" Type="http://schemas.openxmlformats.org/officeDocument/2006/relationships/image" Target="media/image73.png"/><Relationship Id="rId98" Type="http://schemas.openxmlformats.org/officeDocument/2006/relationships/image" Target="media/image78.png"/><Relationship Id="rId121" Type="http://schemas.openxmlformats.org/officeDocument/2006/relationships/image" Target="media/image101.png"/><Relationship Id="rId142" Type="http://schemas.openxmlformats.org/officeDocument/2006/relationships/image" Target="media/image120.wmf"/><Relationship Id="rId163" Type="http://schemas.openxmlformats.org/officeDocument/2006/relationships/oleObject" Target="embeddings/oleObject15.bin"/><Relationship Id="rId184" Type="http://schemas.openxmlformats.org/officeDocument/2006/relationships/image" Target="media/image141.wmf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9.wmf"/><Relationship Id="rId67" Type="http://schemas.openxmlformats.org/officeDocument/2006/relationships/image" Target="media/image49.png"/><Relationship Id="rId116" Type="http://schemas.openxmlformats.org/officeDocument/2006/relationships/image" Target="media/image96.png"/><Relationship Id="rId137" Type="http://schemas.openxmlformats.org/officeDocument/2006/relationships/image" Target="media/image117.wmf"/><Relationship Id="rId158" Type="http://schemas.openxmlformats.org/officeDocument/2006/relationships/image" Target="media/image128.wmf"/><Relationship Id="rId20" Type="http://schemas.openxmlformats.org/officeDocument/2006/relationships/hyperlink" Target="http://ru.wikipedia.org/wiki/%D0%A4%D0%B0%D0%B9%D0%BB:Flowchart_connector.png" TargetMode="External"/><Relationship Id="rId41" Type="http://schemas.openxmlformats.org/officeDocument/2006/relationships/image" Target="media/image24.png"/><Relationship Id="rId62" Type="http://schemas.openxmlformats.org/officeDocument/2006/relationships/image" Target="media/image44.png"/><Relationship Id="rId83" Type="http://schemas.openxmlformats.org/officeDocument/2006/relationships/image" Target="media/image63.png"/><Relationship Id="rId88" Type="http://schemas.openxmlformats.org/officeDocument/2006/relationships/image" Target="media/image68.png"/><Relationship Id="rId111" Type="http://schemas.openxmlformats.org/officeDocument/2006/relationships/image" Target="media/image91.png"/><Relationship Id="rId132" Type="http://schemas.openxmlformats.org/officeDocument/2006/relationships/image" Target="media/image112.png"/><Relationship Id="rId153" Type="http://schemas.openxmlformats.org/officeDocument/2006/relationships/oleObject" Target="embeddings/oleObject10.bin"/><Relationship Id="rId174" Type="http://schemas.openxmlformats.org/officeDocument/2006/relationships/image" Target="media/image136.wmf"/><Relationship Id="rId179" Type="http://schemas.openxmlformats.org/officeDocument/2006/relationships/oleObject" Target="embeddings/oleObject23.bin"/><Relationship Id="rId15" Type="http://schemas.openxmlformats.org/officeDocument/2006/relationships/image" Target="media/image4.png"/><Relationship Id="rId36" Type="http://schemas.openxmlformats.org/officeDocument/2006/relationships/image" Target="media/image20.png"/><Relationship Id="rId57" Type="http://schemas.openxmlformats.org/officeDocument/2006/relationships/image" Target="media/image40.png"/><Relationship Id="rId106" Type="http://schemas.openxmlformats.org/officeDocument/2006/relationships/image" Target="media/image86.png"/><Relationship Id="rId127" Type="http://schemas.openxmlformats.org/officeDocument/2006/relationships/image" Target="media/image107.png"/><Relationship Id="rId10" Type="http://schemas.openxmlformats.org/officeDocument/2006/relationships/hyperlink" Target="http://ru.wikipedia.org/wiki/%D0%A4%D0%B0%D0%B9%D0%BB:Flowchart_process.png" TargetMode="External"/><Relationship Id="rId31" Type="http://schemas.openxmlformats.org/officeDocument/2006/relationships/image" Target="media/image16.png"/><Relationship Id="rId52" Type="http://schemas.openxmlformats.org/officeDocument/2006/relationships/image" Target="media/image35.png"/><Relationship Id="rId73" Type="http://schemas.openxmlformats.org/officeDocument/2006/relationships/image" Target="media/image55.png"/><Relationship Id="rId78" Type="http://schemas.openxmlformats.org/officeDocument/2006/relationships/image" Target="media/image59.png"/><Relationship Id="rId94" Type="http://schemas.openxmlformats.org/officeDocument/2006/relationships/image" Target="media/image74.png"/><Relationship Id="rId99" Type="http://schemas.openxmlformats.org/officeDocument/2006/relationships/image" Target="media/image79.png"/><Relationship Id="rId101" Type="http://schemas.openxmlformats.org/officeDocument/2006/relationships/image" Target="media/image81.png"/><Relationship Id="rId122" Type="http://schemas.openxmlformats.org/officeDocument/2006/relationships/image" Target="media/image102.png"/><Relationship Id="rId143" Type="http://schemas.openxmlformats.org/officeDocument/2006/relationships/oleObject" Target="embeddings/oleObject5.bin"/><Relationship Id="rId148" Type="http://schemas.openxmlformats.org/officeDocument/2006/relationships/image" Target="media/image123.wmf"/><Relationship Id="rId164" Type="http://schemas.openxmlformats.org/officeDocument/2006/relationships/image" Target="media/image131.wmf"/><Relationship Id="rId169" Type="http://schemas.openxmlformats.org/officeDocument/2006/relationships/oleObject" Target="embeddings/oleObject18.bin"/><Relationship Id="rId18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139.wmf"/><Relationship Id="rId26" Type="http://schemas.openxmlformats.org/officeDocument/2006/relationships/image" Target="media/image11.png"/><Relationship Id="rId47" Type="http://schemas.openxmlformats.org/officeDocument/2006/relationships/image" Target="media/image30.wmf"/><Relationship Id="rId68" Type="http://schemas.openxmlformats.org/officeDocument/2006/relationships/image" Target="media/image50.png"/><Relationship Id="rId89" Type="http://schemas.openxmlformats.org/officeDocument/2006/relationships/image" Target="media/image69.png"/><Relationship Id="rId112" Type="http://schemas.openxmlformats.org/officeDocument/2006/relationships/image" Target="media/image92.png"/><Relationship Id="rId133" Type="http://schemas.openxmlformats.org/officeDocument/2006/relationships/image" Target="media/image113.png"/><Relationship Id="rId154" Type="http://schemas.openxmlformats.org/officeDocument/2006/relationships/image" Target="media/image126.wmf"/><Relationship Id="rId175" Type="http://schemas.openxmlformats.org/officeDocument/2006/relationships/oleObject" Target="embeddings/oleObject21.bin"/><Relationship Id="rId16" Type="http://schemas.openxmlformats.org/officeDocument/2006/relationships/hyperlink" Target="http://ru.wikipedia.org/wiki/%D0%A4%D0%B0%D0%B9%D0%BB:Flowchart_io.png" TargetMode="External"/><Relationship Id="rId37" Type="http://schemas.openxmlformats.org/officeDocument/2006/relationships/hyperlink" Target="https://cloud.smartdraw.com" TargetMode="External"/><Relationship Id="rId58" Type="http://schemas.openxmlformats.org/officeDocument/2006/relationships/image" Target="media/image41.png"/><Relationship Id="rId79" Type="http://schemas.openxmlformats.org/officeDocument/2006/relationships/oleObject" Target="embeddings/oleObject2.bin"/><Relationship Id="rId102" Type="http://schemas.openxmlformats.org/officeDocument/2006/relationships/image" Target="media/image82.png"/><Relationship Id="rId123" Type="http://schemas.openxmlformats.org/officeDocument/2006/relationships/image" Target="media/image103.png"/><Relationship Id="rId144" Type="http://schemas.openxmlformats.org/officeDocument/2006/relationships/image" Target="media/image121.wmf"/><Relationship Id="rId90" Type="http://schemas.openxmlformats.org/officeDocument/2006/relationships/image" Target="media/image70.png"/><Relationship Id="rId165" Type="http://schemas.openxmlformats.org/officeDocument/2006/relationships/oleObject" Target="embeddings/oleObject16.bin"/><Relationship Id="rId186" Type="http://schemas.openxmlformats.org/officeDocument/2006/relationships/header" Target="header2.xm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image" Target="media/image93.png"/><Relationship Id="rId134" Type="http://schemas.openxmlformats.org/officeDocument/2006/relationships/image" Target="media/image114.png"/><Relationship Id="rId80" Type="http://schemas.openxmlformats.org/officeDocument/2006/relationships/image" Target="media/image60.png"/><Relationship Id="rId155" Type="http://schemas.openxmlformats.org/officeDocument/2006/relationships/oleObject" Target="embeddings/oleObject11.bin"/><Relationship Id="rId176" Type="http://schemas.openxmlformats.org/officeDocument/2006/relationships/image" Target="media/image137.wmf"/><Relationship Id="rId17" Type="http://schemas.openxmlformats.org/officeDocument/2006/relationships/image" Target="media/image5.png"/><Relationship Id="rId38" Type="http://schemas.openxmlformats.org/officeDocument/2006/relationships/image" Target="media/image21.png"/><Relationship Id="rId59" Type="http://schemas.openxmlformats.org/officeDocument/2006/relationships/image" Target="media/image42.png"/><Relationship Id="rId103" Type="http://schemas.openxmlformats.org/officeDocument/2006/relationships/image" Target="media/image83.png"/><Relationship Id="rId124" Type="http://schemas.openxmlformats.org/officeDocument/2006/relationships/image" Target="media/image104.png"/><Relationship Id="rId70" Type="http://schemas.openxmlformats.org/officeDocument/2006/relationships/image" Target="media/image52.png"/><Relationship Id="rId91" Type="http://schemas.openxmlformats.org/officeDocument/2006/relationships/image" Target="media/image71.png"/><Relationship Id="rId145" Type="http://schemas.openxmlformats.org/officeDocument/2006/relationships/oleObject" Target="embeddings/oleObject6.bin"/><Relationship Id="rId166" Type="http://schemas.openxmlformats.org/officeDocument/2006/relationships/image" Target="media/image132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13.png"/><Relationship Id="rId49" Type="http://schemas.openxmlformats.org/officeDocument/2006/relationships/image" Target="media/image32.png"/><Relationship Id="rId114" Type="http://schemas.openxmlformats.org/officeDocument/2006/relationships/image" Target="media/image94.png"/><Relationship Id="rId60" Type="http://schemas.openxmlformats.org/officeDocument/2006/relationships/header" Target="header1.xml"/><Relationship Id="rId81" Type="http://schemas.openxmlformats.org/officeDocument/2006/relationships/image" Target="media/image61.png"/><Relationship Id="rId135" Type="http://schemas.openxmlformats.org/officeDocument/2006/relationships/image" Target="media/image115.png"/><Relationship Id="rId156" Type="http://schemas.openxmlformats.org/officeDocument/2006/relationships/image" Target="media/image127.wmf"/><Relationship Id="rId17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EE7BA8-621F-48E6-A993-A301E9B97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5</TotalTime>
  <Pages>8</Pages>
  <Words>29285</Words>
  <Characters>166928</Characters>
  <Application>Microsoft Office Word</Application>
  <DocSecurity>0</DocSecurity>
  <Lines>1391</Lines>
  <Paragraphs>3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>Рысь</Company>
  <LinksUpToDate>false</LinksUpToDate>
  <CharactersWithSpaces>195822</CharactersWithSpaces>
  <SharedDoc>false</SharedDoc>
  <HLinks>
    <vt:vector size="30" baseType="variant">
      <vt:variant>
        <vt:i4>3604580</vt:i4>
      </vt:variant>
      <vt:variant>
        <vt:i4>12</vt:i4>
      </vt:variant>
      <vt:variant>
        <vt:i4>0</vt:i4>
      </vt:variant>
      <vt:variant>
        <vt:i4>5</vt:i4>
      </vt:variant>
      <vt:variant>
        <vt:lpwstr>http://www.intuit.ru/studies/courses/48/48/lecture/738?page=4</vt:lpwstr>
      </vt:variant>
      <vt:variant>
        <vt:lpwstr>table.11.2</vt:lpwstr>
      </vt:variant>
      <vt:variant>
        <vt:i4>3604580</vt:i4>
      </vt:variant>
      <vt:variant>
        <vt:i4>9</vt:i4>
      </vt:variant>
      <vt:variant>
        <vt:i4>0</vt:i4>
      </vt:variant>
      <vt:variant>
        <vt:i4>5</vt:i4>
      </vt:variant>
      <vt:variant>
        <vt:lpwstr>http://www.intuit.ru/studies/courses/48/48/lecture/738?page=4</vt:lpwstr>
      </vt:variant>
      <vt:variant>
        <vt:lpwstr>table.11.2</vt:lpwstr>
      </vt:variant>
      <vt:variant>
        <vt:i4>4390918</vt:i4>
      </vt:variant>
      <vt:variant>
        <vt:i4>6</vt:i4>
      </vt:variant>
      <vt:variant>
        <vt:i4>0</vt:i4>
      </vt:variant>
      <vt:variant>
        <vt:i4>5</vt:i4>
      </vt:variant>
      <vt:variant>
        <vt:lpwstr>http://www.intuit.ru/studies/courses/48/48/lecture/738?page=4</vt:lpwstr>
      </vt:variant>
      <vt:variant>
        <vt:lpwstr>example.11.2</vt:lpwstr>
      </vt:variant>
      <vt:variant>
        <vt:i4>1835087</vt:i4>
      </vt:variant>
      <vt:variant>
        <vt:i4>3</vt:i4>
      </vt:variant>
      <vt:variant>
        <vt:i4>0</vt:i4>
      </vt:variant>
      <vt:variant>
        <vt:i4>5</vt:i4>
      </vt:variant>
      <vt:variant>
        <vt:lpwstr>http://www.intuit.ru/department/se/testing/3/</vt:lpwstr>
      </vt:variant>
      <vt:variant>
        <vt:lpwstr>table.3.1</vt:lpwstr>
      </vt:variant>
      <vt:variant>
        <vt:i4>2818085</vt:i4>
      </vt:variant>
      <vt:variant>
        <vt:i4>0</vt:i4>
      </vt:variant>
      <vt:variant>
        <vt:i4>0</vt:i4>
      </vt:variant>
      <vt:variant>
        <vt:i4>5</vt:i4>
      </vt:variant>
      <vt:variant>
        <vt:lpwstr>http://www.intuit.ru/department/se/testing/2/4.html</vt:lpwstr>
      </vt:variant>
      <vt:variant>
        <vt:lpwstr>image.2.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creator>nigm</dc:creator>
  <cp:lastModifiedBy> </cp:lastModifiedBy>
  <cp:revision>19</cp:revision>
  <cp:lastPrinted>2019-02-20T09:02:00Z</cp:lastPrinted>
  <dcterms:created xsi:type="dcterms:W3CDTF">2019-02-09T13:16:00Z</dcterms:created>
  <dcterms:modified xsi:type="dcterms:W3CDTF">2020-02-08T13:52:00Z</dcterms:modified>
</cp:coreProperties>
</file>